
<file path=[Content_Types].xml><?xml version="1.0" encoding="utf-8"?>
<Types xmlns="http://schemas.openxmlformats.org/package/2006/content-types">
  <Default Extension="bin" ContentType="application/vnd.openxmlformats-officedocument.oleObject"/>
  <Default Extension="jpe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3" r:id="rId2"/>
  </p:sldMasterIdLst>
  <p:notesMasterIdLst>
    <p:notesMasterId r:id="rId27"/>
  </p:notesMasterIdLst>
  <p:sldIdLst>
    <p:sldId id="387" r:id="rId3"/>
    <p:sldId id="257" r:id="rId4"/>
    <p:sldId id="436" r:id="rId5"/>
    <p:sldId id="277" r:id="rId6"/>
    <p:sldId id="408" r:id="rId7"/>
    <p:sldId id="390" r:id="rId8"/>
    <p:sldId id="393" r:id="rId9"/>
    <p:sldId id="394" r:id="rId10"/>
    <p:sldId id="395" r:id="rId11"/>
    <p:sldId id="396" r:id="rId12"/>
    <p:sldId id="397" r:id="rId13"/>
    <p:sldId id="398" r:id="rId14"/>
    <p:sldId id="399" r:id="rId15"/>
    <p:sldId id="400" r:id="rId16"/>
    <p:sldId id="401" r:id="rId17"/>
    <p:sldId id="406" r:id="rId18"/>
    <p:sldId id="407" r:id="rId19"/>
    <p:sldId id="403" r:id="rId20"/>
    <p:sldId id="409" r:id="rId21"/>
    <p:sldId id="410" r:id="rId22"/>
    <p:sldId id="412" r:id="rId23"/>
    <p:sldId id="411" r:id="rId24"/>
    <p:sldId id="413" r:id="rId25"/>
    <p:sldId id="270" r:id="rId26"/>
  </p:sldIdLst>
  <p:sldSz cx="9144000" cy="5143500" type="screen16x9"/>
  <p:notesSz cx="6858000" cy="9144000"/>
  <p:custDataLst>
    <p:tags r:id="rId2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A50021"/>
    <a:srgbClr val="FF66FF"/>
    <a:srgbClr val="FF3399"/>
    <a:srgbClr val="00FF00"/>
    <a:srgbClr val="00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06" autoAdjust="0"/>
    <p:restoredTop sz="94660"/>
  </p:normalViewPr>
  <p:slideViewPr>
    <p:cSldViewPr>
      <p:cViewPr varScale="1">
        <p:scale>
          <a:sx n="87" d="100"/>
          <a:sy n="87" d="100"/>
        </p:scale>
        <p:origin x="630" y="7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microsoft.com/office/2016/11/relationships/changesInfo" Target="changesInfos/changesInfo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 Id="rId8" Type="http://schemas.openxmlformats.org/officeDocument/2006/relationships/slide" Target="slides/slide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ai Thu Ha" userId="d1379d4f-dc73-4b5e-a750-b1b89982e635" providerId="ADAL" clId="{DDAD6662-48DD-4A77-852A-AC2C1A1E76E9}"/>
    <pc:docChg chg="undo custSel addSld delSld modSld delMainMaster">
      <pc:chgData name="Mai Thu Ha" userId="d1379d4f-dc73-4b5e-a750-b1b89982e635" providerId="ADAL" clId="{DDAD6662-48DD-4A77-852A-AC2C1A1E76E9}" dt="2022-08-11T14:02:28.155" v="1033" actId="1076"/>
      <pc:docMkLst>
        <pc:docMk/>
      </pc:docMkLst>
      <pc:sldChg chg="del">
        <pc:chgData name="Mai Thu Ha" userId="d1379d4f-dc73-4b5e-a750-b1b89982e635" providerId="ADAL" clId="{DDAD6662-48DD-4A77-852A-AC2C1A1E76E9}" dt="2022-08-10T09:38:41.753" v="991" actId="47"/>
        <pc:sldMkLst>
          <pc:docMk/>
          <pc:sldMk cId="1093195589" sldId="256"/>
        </pc:sldMkLst>
      </pc:sldChg>
      <pc:sldChg chg="delSp modSp mod">
        <pc:chgData name="Mai Thu Ha" userId="d1379d4f-dc73-4b5e-a750-b1b89982e635" providerId="ADAL" clId="{DDAD6662-48DD-4A77-852A-AC2C1A1E76E9}" dt="2022-08-10T09:40:43.937" v="1003" actId="478"/>
        <pc:sldMkLst>
          <pc:docMk/>
          <pc:sldMk cId="3776975226" sldId="257"/>
        </pc:sldMkLst>
        <pc:spChg chg="mod">
          <ac:chgData name="Mai Thu Ha" userId="d1379d4f-dc73-4b5e-a750-b1b89982e635" providerId="ADAL" clId="{DDAD6662-48DD-4A77-852A-AC2C1A1E76E9}" dt="2022-08-09T13:41:03.411" v="11" actId="20577"/>
          <ac:spMkLst>
            <pc:docMk/>
            <pc:sldMk cId="3776975226" sldId="257"/>
            <ac:spMk id="4" creationId="{00000000-0000-0000-0000-000000000000}"/>
          </ac:spMkLst>
        </pc:spChg>
        <pc:spChg chg="mod">
          <ac:chgData name="Mai Thu Ha" userId="d1379d4f-dc73-4b5e-a750-b1b89982e635" providerId="ADAL" clId="{DDAD6662-48DD-4A77-852A-AC2C1A1E76E9}" dt="2022-08-10T09:21:16.791" v="938" actId="255"/>
          <ac:spMkLst>
            <pc:docMk/>
            <pc:sldMk cId="3776975226" sldId="257"/>
            <ac:spMk id="5" creationId="{00000000-0000-0000-0000-000000000000}"/>
          </ac:spMkLst>
        </pc:spChg>
        <pc:spChg chg="del">
          <ac:chgData name="Mai Thu Ha" userId="d1379d4f-dc73-4b5e-a750-b1b89982e635" providerId="ADAL" clId="{DDAD6662-48DD-4A77-852A-AC2C1A1E76E9}" dt="2022-08-10T09:40:43.937" v="1003" actId="478"/>
          <ac:spMkLst>
            <pc:docMk/>
            <pc:sldMk cId="3776975226" sldId="257"/>
            <ac:spMk id="6" creationId="{00000000-0000-0000-0000-000000000000}"/>
          </ac:spMkLst>
        </pc:spChg>
        <pc:picChg chg="mod">
          <ac:chgData name="Mai Thu Ha" userId="d1379d4f-dc73-4b5e-a750-b1b89982e635" providerId="ADAL" clId="{DDAD6662-48DD-4A77-852A-AC2C1A1E76E9}" dt="2022-08-10T08:35:40.505" v="626" actId="1076"/>
          <ac:picMkLst>
            <pc:docMk/>
            <pc:sldMk cId="3776975226" sldId="257"/>
            <ac:picMk id="7" creationId="{00000000-0000-0000-0000-000000000000}"/>
          </ac:picMkLst>
        </pc:picChg>
      </pc:sldChg>
      <pc:sldChg chg="del">
        <pc:chgData name="Mai Thu Ha" userId="d1379d4f-dc73-4b5e-a750-b1b89982e635" providerId="ADAL" clId="{DDAD6662-48DD-4A77-852A-AC2C1A1E76E9}" dt="2022-08-10T09:39:38.809" v="998" actId="47"/>
        <pc:sldMkLst>
          <pc:docMk/>
          <pc:sldMk cId="1045957350" sldId="258"/>
        </pc:sldMkLst>
      </pc:sldChg>
      <pc:sldChg chg="delSp mod delAnim">
        <pc:chgData name="Mai Thu Ha" userId="d1379d4f-dc73-4b5e-a750-b1b89982e635" providerId="ADAL" clId="{DDAD6662-48DD-4A77-852A-AC2C1A1E76E9}" dt="2022-08-10T09:20:11.243" v="925" actId="478"/>
        <pc:sldMkLst>
          <pc:docMk/>
          <pc:sldMk cId="4270434321" sldId="270"/>
        </pc:sldMkLst>
        <pc:spChg chg="del">
          <ac:chgData name="Mai Thu Ha" userId="d1379d4f-dc73-4b5e-a750-b1b89982e635" providerId="ADAL" clId="{DDAD6662-48DD-4A77-852A-AC2C1A1E76E9}" dt="2022-08-10T09:20:11.243" v="925" actId="478"/>
          <ac:spMkLst>
            <pc:docMk/>
            <pc:sldMk cId="4270434321" sldId="270"/>
            <ac:spMk id="7" creationId="{00000000-0000-0000-0000-000000000000}"/>
          </ac:spMkLst>
        </pc:spChg>
      </pc:sldChg>
      <pc:sldChg chg="del">
        <pc:chgData name="Mai Thu Ha" userId="d1379d4f-dc73-4b5e-a750-b1b89982e635" providerId="ADAL" clId="{DDAD6662-48DD-4A77-852A-AC2C1A1E76E9}" dt="2022-08-10T09:20:37.123" v="933" actId="47"/>
        <pc:sldMkLst>
          <pc:docMk/>
          <pc:sldMk cId="0" sldId="273"/>
        </pc:sldMkLst>
      </pc:sldChg>
      <pc:sldChg chg="del">
        <pc:chgData name="Mai Thu Ha" userId="d1379d4f-dc73-4b5e-a750-b1b89982e635" providerId="ADAL" clId="{DDAD6662-48DD-4A77-852A-AC2C1A1E76E9}" dt="2022-08-10T09:20:35.804" v="932" actId="47"/>
        <pc:sldMkLst>
          <pc:docMk/>
          <pc:sldMk cId="3290082595" sldId="274"/>
        </pc:sldMkLst>
      </pc:sldChg>
      <pc:sldChg chg="del">
        <pc:chgData name="Mai Thu Ha" userId="d1379d4f-dc73-4b5e-a750-b1b89982e635" providerId="ADAL" clId="{DDAD6662-48DD-4A77-852A-AC2C1A1E76E9}" dt="2022-08-10T09:20:34.744" v="931" actId="47"/>
        <pc:sldMkLst>
          <pc:docMk/>
          <pc:sldMk cId="3341912788" sldId="276"/>
        </pc:sldMkLst>
      </pc:sldChg>
      <pc:sldChg chg="del">
        <pc:chgData name="Mai Thu Ha" userId="d1379d4f-dc73-4b5e-a750-b1b89982e635" providerId="ADAL" clId="{DDAD6662-48DD-4A77-852A-AC2C1A1E76E9}" dt="2022-08-11T13:44:42.095" v="1004" actId="2696"/>
        <pc:sldMkLst>
          <pc:docMk/>
          <pc:sldMk cId="888884217" sldId="277"/>
        </pc:sldMkLst>
      </pc:sldChg>
      <pc:sldChg chg="delSp modSp add mod modAnim">
        <pc:chgData name="Mai Thu Ha" userId="d1379d4f-dc73-4b5e-a750-b1b89982e635" providerId="ADAL" clId="{DDAD6662-48DD-4A77-852A-AC2C1A1E76E9}" dt="2022-08-11T13:46:00.800" v="1017" actId="207"/>
        <pc:sldMkLst>
          <pc:docMk/>
          <pc:sldMk cId="888884217" sldId="277"/>
        </pc:sldMkLst>
        <pc:spChg chg="mod">
          <ac:chgData name="Mai Thu Ha" userId="d1379d4f-dc73-4b5e-a750-b1b89982e635" providerId="ADAL" clId="{DDAD6662-48DD-4A77-852A-AC2C1A1E76E9}" dt="2022-08-11T13:46:00.800" v="1017" actId="207"/>
          <ac:spMkLst>
            <pc:docMk/>
            <pc:sldMk cId="888884217" sldId="277"/>
            <ac:spMk id="63" creationId="{32C4EEE7-6C61-4409-9DDD-942B7C4F7518}"/>
          </ac:spMkLst>
        </pc:spChg>
        <pc:spChg chg="mod topLvl">
          <ac:chgData name="Mai Thu Ha" userId="d1379d4f-dc73-4b5e-a750-b1b89982e635" providerId="ADAL" clId="{DDAD6662-48DD-4A77-852A-AC2C1A1E76E9}" dt="2022-08-11T13:45:52.344" v="1016" actId="14100"/>
          <ac:spMkLst>
            <pc:docMk/>
            <pc:sldMk cId="888884217" sldId="277"/>
            <ac:spMk id="64" creationId="{400145BD-98A4-4759-AFF0-5D2E427154DF}"/>
          </ac:spMkLst>
        </pc:spChg>
        <pc:spChg chg="mod">
          <ac:chgData name="Mai Thu Ha" userId="d1379d4f-dc73-4b5e-a750-b1b89982e635" providerId="ADAL" clId="{DDAD6662-48DD-4A77-852A-AC2C1A1E76E9}" dt="2022-08-11T13:45:04.456" v="1007" actId="207"/>
          <ac:spMkLst>
            <pc:docMk/>
            <pc:sldMk cId="888884217" sldId="277"/>
            <ac:spMk id="6222" creationId="{00000000-0000-0000-0000-000000000000}"/>
          </ac:spMkLst>
        </pc:spChg>
        <pc:spChg chg="del">
          <ac:chgData name="Mai Thu Ha" userId="d1379d4f-dc73-4b5e-a750-b1b89982e635" providerId="ADAL" clId="{DDAD6662-48DD-4A77-852A-AC2C1A1E76E9}" dt="2022-08-11T13:45:23.985" v="1009" actId="478"/>
          <ac:spMkLst>
            <pc:docMk/>
            <pc:sldMk cId="888884217" sldId="277"/>
            <ac:spMk id="6232" creationId="{00000000-0000-0000-0000-000000000000}"/>
          </ac:spMkLst>
        </pc:spChg>
        <pc:spChg chg="del">
          <ac:chgData name="Mai Thu Ha" userId="d1379d4f-dc73-4b5e-a750-b1b89982e635" providerId="ADAL" clId="{DDAD6662-48DD-4A77-852A-AC2C1A1E76E9}" dt="2022-08-11T13:45:26.173" v="1010" actId="478"/>
          <ac:spMkLst>
            <pc:docMk/>
            <pc:sldMk cId="888884217" sldId="277"/>
            <ac:spMk id="6236" creationId="{00000000-0000-0000-0000-000000000000}"/>
          </ac:spMkLst>
        </pc:spChg>
        <pc:spChg chg="del">
          <ac:chgData name="Mai Thu Ha" userId="d1379d4f-dc73-4b5e-a750-b1b89982e635" providerId="ADAL" clId="{DDAD6662-48DD-4A77-852A-AC2C1A1E76E9}" dt="2022-08-11T13:45:21.059" v="1008" actId="478"/>
          <ac:spMkLst>
            <pc:docMk/>
            <pc:sldMk cId="888884217" sldId="277"/>
            <ac:spMk id="6237"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39"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40"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41"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43"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44"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45"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47"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48"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49"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51"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52"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53"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55"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56"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57"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59"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60"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61"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63"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64"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65"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67"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68"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69"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71"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72"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73"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75"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76" creationId="{00000000-0000-0000-0000-000000000000}"/>
          </ac:spMkLst>
        </pc:spChg>
        <pc:spChg chg="mod">
          <ac:chgData name="Mai Thu Ha" userId="d1379d4f-dc73-4b5e-a750-b1b89982e635" providerId="ADAL" clId="{DDAD6662-48DD-4A77-852A-AC2C1A1E76E9}" dt="2022-08-11T13:45:36.013" v="1011" actId="165"/>
          <ac:spMkLst>
            <pc:docMk/>
            <pc:sldMk cId="888884217" sldId="277"/>
            <ac:spMk id="6277" creationId="{00000000-0000-0000-0000-000000000000}"/>
          </ac:spMkLst>
        </pc:spChg>
        <pc:grpChg chg="del">
          <ac:chgData name="Mai Thu Ha" userId="d1379d4f-dc73-4b5e-a750-b1b89982e635" providerId="ADAL" clId="{DDAD6662-48DD-4A77-852A-AC2C1A1E76E9}" dt="2022-08-11T13:45:36.013" v="1011" actId="165"/>
          <ac:grpSpMkLst>
            <pc:docMk/>
            <pc:sldMk cId="888884217" sldId="277"/>
            <ac:grpSpMk id="6" creationId="{F5497072-88ED-4210-9D92-F75232A7E2BE}"/>
          </ac:grpSpMkLst>
        </pc:grpChg>
        <pc:grpChg chg="del mod topLvl">
          <ac:chgData name="Mai Thu Ha" userId="d1379d4f-dc73-4b5e-a750-b1b89982e635" providerId="ADAL" clId="{DDAD6662-48DD-4A77-852A-AC2C1A1E76E9}" dt="2022-08-11T13:45:38.740" v="1012" actId="478"/>
          <ac:grpSpMkLst>
            <pc:docMk/>
            <pc:sldMk cId="888884217" sldId="277"/>
            <ac:grpSpMk id="6235" creationId="{00000000-0000-0000-0000-000000000000}"/>
          </ac:grpSpMkLst>
        </pc:grpChg>
        <pc:grpChg chg="mod">
          <ac:chgData name="Mai Thu Ha" userId="d1379d4f-dc73-4b5e-a750-b1b89982e635" providerId="ADAL" clId="{DDAD6662-48DD-4A77-852A-AC2C1A1E76E9}" dt="2022-08-11T13:45:36.013" v="1011" actId="165"/>
          <ac:grpSpMkLst>
            <pc:docMk/>
            <pc:sldMk cId="888884217" sldId="277"/>
            <ac:grpSpMk id="6238" creationId="{00000000-0000-0000-0000-000000000000}"/>
          </ac:grpSpMkLst>
        </pc:grpChg>
        <pc:grpChg chg="mod">
          <ac:chgData name="Mai Thu Ha" userId="d1379d4f-dc73-4b5e-a750-b1b89982e635" providerId="ADAL" clId="{DDAD6662-48DD-4A77-852A-AC2C1A1E76E9}" dt="2022-08-11T13:45:36.013" v="1011" actId="165"/>
          <ac:grpSpMkLst>
            <pc:docMk/>
            <pc:sldMk cId="888884217" sldId="277"/>
            <ac:grpSpMk id="6242" creationId="{00000000-0000-0000-0000-000000000000}"/>
          </ac:grpSpMkLst>
        </pc:grpChg>
        <pc:grpChg chg="mod">
          <ac:chgData name="Mai Thu Ha" userId="d1379d4f-dc73-4b5e-a750-b1b89982e635" providerId="ADAL" clId="{DDAD6662-48DD-4A77-852A-AC2C1A1E76E9}" dt="2022-08-11T13:45:36.013" v="1011" actId="165"/>
          <ac:grpSpMkLst>
            <pc:docMk/>
            <pc:sldMk cId="888884217" sldId="277"/>
            <ac:grpSpMk id="6246" creationId="{00000000-0000-0000-0000-000000000000}"/>
          </ac:grpSpMkLst>
        </pc:grpChg>
        <pc:grpChg chg="mod">
          <ac:chgData name="Mai Thu Ha" userId="d1379d4f-dc73-4b5e-a750-b1b89982e635" providerId="ADAL" clId="{DDAD6662-48DD-4A77-852A-AC2C1A1E76E9}" dt="2022-08-11T13:45:36.013" v="1011" actId="165"/>
          <ac:grpSpMkLst>
            <pc:docMk/>
            <pc:sldMk cId="888884217" sldId="277"/>
            <ac:grpSpMk id="6250" creationId="{00000000-0000-0000-0000-000000000000}"/>
          </ac:grpSpMkLst>
        </pc:grpChg>
        <pc:grpChg chg="mod">
          <ac:chgData name="Mai Thu Ha" userId="d1379d4f-dc73-4b5e-a750-b1b89982e635" providerId="ADAL" clId="{DDAD6662-48DD-4A77-852A-AC2C1A1E76E9}" dt="2022-08-11T13:45:36.013" v="1011" actId="165"/>
          <ac:grpSpMkLst>
            <pc:docMk/>
            <pc:sldMk cId="888884217" sldId="277"/>
            <ac:grpSpMk id="6254" creationId="{00000000-0000-0000-0000-000000000000}"/>
          </ac:grpSpMkLst>
        </pc:grpChg>
        <pc:grpChg chg="mod">
          <ac:chgData name="Mai Thu Ha" userId="d1379d4f-dc73-4b5e-a750-b1b89982e635" providerId="ADAL" clId="{DDAD6662-48DD-4A77-852A-AC2C1A1E76E9}" dt="2022-08-11T13:45:36.013" v="1011" actId="165"/>
          <ac:grpSpMkLst>
            <pc:docMk/>
            <pc:sldMk cId="888884217" sldId="277"/>
            <ac:grpSpMk id="6258" creationId="{00000000-0000-0000-0000-000000000000}"/>
          </ac:grpSpMkLst>
        </pc:grpChg>
        <pc:grpChg chg="mod">
          <ac:chgData name="Mai Thu Ha" userId="d1379d4f-dc73-4b5e-a750-b1b89982e635" providerId="ADAL" clId="{DDAD6662-48DD-4A77-852A-AC2C1A1E76E9}" dt="2022-08-11T13:45:36.013" v="1011" actId="165"/>
          <ac:grpSpMkLst>
            <pc:docMk/>
            <pc:sldMk cId="888884217" sldId="277"/>
            <ac:grpSpMk id="6262" creationId="{00000000-0000-0000-0000-000000000000}"/>
          </ac:grpSpMkLst>
        </pc:grpChg>
        <pc:grpChg chg="mod">
          <ac:chgData name="Mai Thu Ha" userId="d1379d4f-dc73-4b5e-a750-b1b89982e635" providerId="ADAL" clId="{DDAD6662-48DD-4A77-852A-AC2C1A1E76E9}" dt="2022-08-11T13:45:36.013" v="1011" actId="165"/>
          <ac:grpSpMkLst>
            <pc:docMk/>
            <pc:sldMk cId="888884217" sldId="277"/>
            <ac:grpSpMk id="6266" creationId="{00000000-0000-0000-0000-000000000000}"/>
          </ac:grpSpMkLst>
        </pc:grpChg>
        <pc:grpChg chg="mod">
          <ac:chgData name="Mai Thu Ha" userId="d1379d4f-dc73-4b5e-a750-b1b89982e635" providerId="ADAL" clId="{DDAD6662-48DD-4A77-852A-AC2C1A1E76E9}" dt="2022-08-11T13:45:36.013" v="1011" actId="165"/>
          <ac:grpSpMkLst>
            <pc:docMk/>
            <pc:sldMk cId="888884217" sldId="277"/>
            <ac:grpSpMk id="6270" creationId="{00000000-0000-0000-0000-000000000000}"/>
          </ac:grpSpMkLst>
        </pc:grpChg>
        <pc:grpChg chg="mod">
          <ac:chgData name="Mai Thu Ha" userId="d1379d4f-dc73-4b5e-a750-b1b89982e635" providerId="ADAL" clId="{DDAD6662-48DD-4A77-852A-AC2C1A1E76E9}" dt="2022-08-11T13:45:36.013" v="1011" actId="165"/>
          <ac:grpSpMkLst>
            <pc:docMk/>
            <pc:sldMk cId="888884217" sldId="277"/>
            <ac:grpSpMk id="6274" creationId="{00000000-0000-0000-0000-000000000000}"/>
          </ac:grpSpMkLst>
        </pc:grpChg>
        <pc:cxnChg chg="del mod topLvl">
          <ac:chgData name="Mai Thu Ha" userId="d1379d4f-dc73-4b5e-a750-b1b89982e635" providerId="ADAL" clId="{DDAD6662-48DD-4A77-852A-AC2C1A1E76E9}" dt="2022-08-11T13:45:40.187" v="1013" actId="478"/>
          <ac:cxnSpMkLst>
            <pc:docMk/>
            <pc:sldMk cId="888884217" sldId="277"/>
            <ac:cxnSpMk id="6233" creationId="{00000000-0000-0000-0000-000000000000}"/>
          </ac:cxnSpMkLst>
        </pc:cxnChg>
      </pc:sldChg>
      <pc:sldChg chg="del">
        <pc:chgData name="Mai Thu Ha" userId="d1379d4f-dc73-4b5e-a750-b1b89982e635" providerId="ADAL" clId="{DDAD6662-48DD-4A77-852A-AC2C1A1E76E9}" dt="2022-08-10T09:20:29.934" v="930" actId="47"/>
        <pc:sldMkLst>
          <pc:docMk/>
          <pc:sldMk cId="3738264897" sldId="277"/>
        </pc:sldMkLst>
      </pc:sldChg>
      <pc:sldChg chg="del">
        <pc:chgData name="Mai Thu Ha" userId="d1379d4f-dc73-4b5e-a750-b1b89982e635" providerId="ADAL" clId="{DDAD6662-48DD-4A77-852A-AC2C1A1E76E9}" dt="2022-08-10T09:20:28.753" v="929" actId="47"/>
        <pc:sldMkLst>
          <pc:docMk/>
          <pc:sldMk cId="2093548609" sldId="278"/>
        </pc:sldMkLst>
      </pc:sldChg>
      <pc:sldChg chg="del">
        <pc:chgData name="Mai Thu Ha" userId="d1379d4f-dc73-4b5e-a750-b1b89982e635" providerId="ADAL" clId="{DDAD6662-48DD-4A77-852A-AC2C1A1E76E9}" dt="2022-08-10T09:20:27.523" v="928" actId="47"/>
        <pc:sldMkLst>
          <pc:docMk/>
          <pc:sldMk cId="329789042" sldId="279"/>
        </pc:sldMkLst>
      </pc:sldChg>
      <pc:sldChg chg="del">
        <pc:chgData name="Mai Thu Ha" userId="d1379d4f-dc73-4b5e-a750-b1b89982e635" providerId="ADAL" clId="{DDAD6662-48DD-4A77-852A-AC2C1A1E76E9}" dt="2022-08-10T09:39:35.900" v="997" actId="47"/>
        <pc:sldMkLst>
          <pc:docMk/>
          <pc:sldMk cId="12759176" sldId="280"/>
        </pc:sldMkLst>
      </pc:sldChg>
      <pc:sldChg chg="delSp modSp del">
        <pc:chgData name="Mai Thu Ha" userId="d1379d4f-dc73-4b5e-a750-b1b89982e635" providerId="ADAL" clId="{DDAD6662-48DD-4A77-852A-AC2C1A1E76E9}" dt="2022-08-10T09:20:39.576" v="934" actId="47"/>
        <pc:sldMkLst>
          <pc:docMk/>
          <pc:sldMk cId="4181423498" sldId="282"/>
        </pc:sldMkLst>
        <pc:spChg chg="del mod">
          <ac:chgData name="Mai Thu Ha" userId="d1379d4f-dc73-4b5e-a750-b1b89982e635" providerId="ADAL" clId="{DDAD6662-48DD-4A77-852A-AC2C1A1E76E9}" dt="2022-08-09T13:59:08.250" v="20" actId="478"/>
          <ac:spMkLst>
            <pc:docMk/>
            <pc:sldMk cId="4181423498" sldId="282"/>
            <ac:spMk id="8" creationId="{00000000-0000-0000-0000-000000000000}"/>
          </ac:spMkLst>
        </pc:spChg>
      </pc:sldChg>
      <pc:sldChg chg="del">
        <pc:chgData name="Mai Thu Ha" userId="d1379d4f-dc73-4b5e-a750-b1b89982e635" providerId="ADAL" clId="{DDAD6662-48DD-4A77-852A-AC2C1A1E76E9}" dt="2022-08-10T09:39:27.904" v="996" actId="47"/>
        <pc:sldMkLst>
          <pc:docMk/>
          <pc:sldMk cId="2666685410" sldId="283"/>
        </pc:sldMkLst>
      </pc:sldChg>
      <pc:sldChg chg="del">
        <pc:chgData name="Mai Thu Ha" userId="d1379d4f-dc73-4b5e-a750-b1b89982e635" providerId="ADAL" clId="{DDAD6662-48DD-4A77-852A-AC2C1A1E76E9}" dt="2022-08-10T09:20:14.163" v="926" actId="47"/>
        <pc:sldMkLst>
          <pc:docMk/>
          <pc:sldMk cId="780072644" sldId="285"/>
        </pc:sldMkLst>
      </pc:sldChg>
      <pc:sldChg chg="del">
        <pc:chgData name="Mai Thu Ha" userId="d1379d4f-dc73-4b5e-a750-b1b89982e635" providerId="ADAL" clId="{DDAD6662-48DD-4A77-852A-AC2C1A1E76E9}" dt="2022-08-10T09:20:25.863" v="927" actId="47"/>
        <pc:sldMkLst>
          <pc:docMk/>
          <pc:sldMk cId="4214296504" sldId="286"/>
        </pc:sldMkLst>
      </pc:sldChg>
      <pc:sldChg chg="del">
        <pc:chgData name="Mai Thu Ha" userId="d1379d4f-dc73-4b5e-a750-b1b89982e635" providerId="ADAL" clId="{DDAD6662-48DD-4A77-852A-AC2C1A1E76E9}" dt="2022-08-10T09:20:40.986" v="935" actId="47"/>
        <pc:sldMkLst>
          <pc:docMk/>
          <pc:sldMk cId="0" sldId="287"/>
        </pc:sldMkLst>
      </pc:sldChg>
      <pc:sldChg chg="delSp modSp del mod setBg">
        <pc:chgData name="Mai Thu Ha" userId="d1379d4f-dc73-4b5e-a750-b1b89982e635" providerId="ADAL" clId="{DDAD6662-48DD-4A77-852A-AC2C1A1E76E9}" dt="2022-08-10T08:53:55.698" v="819" actId="47"/>
        <pc:sldMkLst>
          <pc:docMk/>
          <pc:sldMk cId="3394574137" sldId="288"/>
        </pc:sldMkLst>
        <pc:spChg chg="del mod">
          <ac:chgData name="Mai Thu Ha" userId="d1379d4f-dc73-4b5e-a750-b1b89982e635" providerId="ADAL" clId="{DDAD6662-48DD-4A77-852A-AC2C1A1E76E9}" dt="2022-08-09T13:58:55.393" v="18" actId="478"/>
          <ac:spMkLst>
            <pc:docMk/>
            <pc:sldMk cId="3394574137" sldId="288"/>
            <ac:spMk id="8" creationId="{00000000-0000-0000-0000-000000000000}"/>
          </ac:spMkLst>
        </pc:spChg>
        <pc:spChg chg="mod">
          <ac:chgData name="Mai Thu Ha" userId="d1379d4f-dc73-4b5e-a750-b1b89982e635" providerId="ADAL" clId="{DDAD6662-48DD-4A77-852A-AC2C1A1E76E9}" dt="2022-08-09T14:02:54.816" v="45" actId="207"/>
          <ac:spMkLst>
            <pc:docMk/>
            <pc:sldMk cId="3394574137" sldId="288"/>
            <ac:spMk id="11" creationId="{00000000-0000-0000-0000-000000000000}"/>
          </ac:spMkLst>
        </pc:spChg>
        <pc:spChg chg="mod">
          <ac:chgData name="Mai Thu Ha" userId="d1379d4f-dc73-4b5e-a750-b1b89982e635" providerId="ADAL" clId="{DDAD6662-48DD-4A77-852A-AC2C1A1E76E9}" dt="2022-08-09T14:02:32.608" v="44" actId="208"/>
          <ac:spMkLst>
            <pc:docMk/>
            <pc:sldMk cId="3394574137" sldId="288"/>
            <ac:spMk id="373" creationId="{00000000-0000-0000-0000-000000000000}"/>
          </ac:spMkLst>
        </pc:spChg>
        <pc:spChg chg="mod">
          <ac:chgData name="Mai Thu Ha" userId="d1379d4f-dc73-4b5e-a750-b1b89982e635" providerId="ADAL" clId="{DDAD6662-48DD-4A77-852A-AC2C1A1E76E9}" dt="2022-08-09T14:02:54.816" v="45" actId="207"/>
          <ac:spMkLst>
            <pc:docMk/>
            <pc:sldMk cId="3394574137" sldId="288"/>
            <ac:spMk id="374" creationId="{00000000-0000-0000-0000-000000000000}"/>
          </ac:spMkLst>
        </pc:spChg>
        <pc:spChg chg="mod">
          <ac:chgData name="Mai Thu Ha" userId="d1379d4f-dc73-4b5e-a750-b1b89982e635" providerId="ADAL" clId="{DDAD6662-48DD-4A77-852A-AC2C1A1E76E9}" dt="2022-08-09T14:01:32.281" v="38" actId="207"/>
          <ac:spMkLst>
            <pc:docMk/>
            <pc:sldMk cId="3394574137" sldId="288"/>
            <ac:spMk id="379" creationId="{00000000-0000-0000-0000-000000000000}"/>
          </ac:spMkLst>
        </pc:spChg>
        <pc:spChg chg="mod">
          <ac:chgData name="Mai Thu Ha" userId="d1379d4f-dc73-4b5e-a750-b1b89982e635" providerId="ADAL" clId="{DDAD6662-48DD-4A77-852A-AC2C1A1E76E9}" dt="2022-08-09T14:00:23.573" v="34" actId="1076"/>
          <ac:spMkLst>
            <pc:docMk/>
            <pc:sldMk cId="3394574137" sldId="288"/>
            <ac:spMk id="380" creationId="{00000000-0000-0000-0000-000000000000}"/>
          </ac:spMkLst>
        </pc:spChg>
        <pc:grpChg chg="mod">
          <ac:chgData name="Mai Thu Ha" userId="d1379d4f-dc73-4b5e-a750-b1b89982e635" providerId="ADAL" clId="{DDAD6662-48DD-4A77-852A-AC2C1A1E76E9}" dt="2022-08-09T14:02:54.816" v="45" actId="207"/>
          <ac:grpSpMkLst>
            <pc:docMk/>
            <pc:sldMk cId="3394574137" sldId="288"/>
            <ac:grpSpMk id="27" creationId="{00000000-0000-0000-0000-000000000000}"/>
          </ac:grpSpMkLst>
        </pc:grpChg>
        <pc:grpChg chg="mod">
          <ac:chgData name="Mai Thu Ha" userId="d1379d4f-dc73-4b5e-a750-b1b89982e635" providerId="ADAL" clId="{DDAD6662-48DD-4A77-852A-AC2C1A1E76E9}" dt="2022-08-09T14:02:54.816" v="45" actId="207"/>
          <ac:grpSpMkLst>
            <pc:docMk/>
            <pc:sldMk cId="3394574137" sldId="288"/>
            <ac:grpSpMk id="369" creationId="{00000000-0000-0000-0000-000000000000}"/>
          </ac:grpSpMkLst>
        </pc:grpChg>
        <pc:grpChg chg="mod">
          <ac:chgData name="Mai Thu Ha" userId="d1379d4f-dc73-4b5e-a750-b1b89982e635" providerId="ADAL" clId="{DDAD6662-48DD-4A77-852A-AC2C1A1E76E9}" dt="2022-08-09T14:02:54.816" v="45" actId="207"/>
          <ac:grpSpMkLst>
            <pc:docMk/>
            <pc:sldMk cId="3394574137" sldId="288"/>
            <ac:grpSpMk id="375" creationId="{00000000-0000-0000-0000-000000000000}"/>
          </ac:grpSpMkLst>
        </pc:grpChg>
      </pc:sldChg>
      <pc:sldChg chg="del">
        <pc:chgData name="Mai Thu Ha" userId="d1379d4f-dc73-4b5e-a750-b1b89982e635" providerId="ADAL" clId="{DDAD6662-48DD-4A77-852A-AC2C1A1E76E9}" dt="2022-08-09T14:01:09.098" v="35" actId="47"/>
        <pc:sldMkLst>
          <pc:docMk/>
          <pc:sldMk cId="0" sldId="289"/>
        </pc:sldMkLst>
      </pc:sldChg>
      <pc:sldChg chg="del">
        <pc:chgData name="Mai Thu Ha" userId="d1379d4f-dc73-4b5e-a750-b1b89982e635" providerId="ADAL" clId="{DDAD6662-48DD-4A77-852A-AC2C1A1E76E9}" dt="2022-08-09T14:01:10.375" v="36" actId="47"/>
        <pc:sldMkLst>
          <pc:docMk/>
          <pc:sldMk cId="0" sldId="290"/>
        </pc:sldMkLst>
      </pc:sldChg>
      <pc:sldChg chg="del">
        <pc:chgData name="Mai Thu Ha" userId="d1379d4f-dc73-4b5e-a750-b1b89982e635" providerId="ADAL" clId="{DDAD6662-48DD-4A77-852A-AC2C1A1E76E9}" dt="2022-08-11T14:01:33.414" v="1031" actId="47"/>
        <pc:sldMkLst>
          <pc:docMk/>
          <pc:sldMk cId="144936002" sldId="317"/>
        </pc:sldMkLst>
      </pc:sldChg>
      <pc:sldChg chg="modSp add del mod">
        <pc:chgData name="Mai Thu Ha" userId="d1379d4f-dc73-4b5e-a750-b1b89982e635" providerId="ADAL" clId="{DDAD6662-48DD-4A77-852A-AC2C1A1E76E9}" dt="2022-08-10T09:40:37.941" v="1002"/>
        <pc:sldMkLst>
          <pc:docMk/>
          <pc:sldMk cId="0" sldId="387"/>
        </pc:sldMkLst>
        <pc:spChg chg="mod">
          <ac:chgData name="Mai Thu Ha" userId="d1379d4f-dc73-4b5e-a750-b1b89982e635" providerId="ADAL" clId="{DDAD6662-48DD-4A77-852A-AC2C1A1E76E9}" dt="2022-08-10T09:40:37.941" v="1002"/>
          <ac:spMkLst>
            <pc:docMk/>
            <pc:sldMk cId="0" sldId="387"/>
            <ac:spMk id="7" creationId="{00000000-0000-0000-0000-000000000000}"/>
          </ac:spMkLst>
        </pc:spChg>
      </pc:sldChg>
      <pc:sldChg chg="del">
        <pc:chgData name="Mai Thu Ha" userId="d1379d4f-dc73-4b5e-a750-b1b89982e635" providerId="ADAL" clId="{DDAD6662-48DD-4A77-852A-AC2C1A1E76E9}" dt="2022-08-10T09:20:53.608" v="936" actId="47"/>
        <pc:sldMkLst>
          <pc:docMk/>
          <pc:sldMk cId="1999177683" sldId="388"/>
        </pc:sldMkLst>
      </pc:sldChg>
      <pc:sldChg chg="del">
        <pc:chgData name="Mai Thu Ha" userId="d1379d4f-dc73-4b5e-a750-b1b89982e635" providerId="ADAL" clId="{DDAD6662-48DD-4A77-852A-AC2C1A1E76E9}" dt="2022-08-10T08:55:19.771" v="829" actId="47"/>
        <pc:sldMkLst>
          <pc:docMk/>
          <pc:sldMk cId="614427405" sldId="389"/>
        </pc:sldMkLst>
      </pc:sldChg>
      <pc:sldChg chg="add del setBg">
        <pc:chgData name="Mai Thu Ha" userId="d1379d4f-dc73-4b5e-a750-b1b89982e635" providerId="ADAL" clId="{DDAD6662-48DD-4A77-852A-AC2C1A1E76E9}" dt="2022-08-09T14:03:14.237" v="47"/>
        <pc:sldMkLst>
          <pc:docMk/>
          <pc:sldMk cId="1415766969" sldId="389"/>
        </pc:sldMkLst>
      </pc:sldChg>
      <pc:sldChg chg="addSp delSp modSp mod delAnim">
        <pc:chgData name="Mai Thu Ha" userId="d1379d4f-dc73-4b5e-a750-b1b89982e635" providerId="ADAL" clId="{DDAD6662-48DD-4A77-852A-AC2C1A1E76E9}" dt="2022-08-09T14:08:41.079" v="76" actId="20577"/>
        <pc:sldMkLst>
          <pc:docMk/>
          <pc:sldMk cId="4230905042" sldId="390"/>
        </pc:sldMkLst>
        <pc:spChg chg="del mod">
          <ac:chgData name="Mai Thu Ha" userId="d1379d4f-dc73-4b5e-a750-b1b89982e635" providerId="ADAL" clId="{DDAD6662-48DD-4A77-852A-AC2C1A1E76E9}" dt="2022-08-09T14:05:18.863" v="59" actId="478"/>
          <ac:spMkLst>
            <pc:docMk/>
            <pc:sldMk cId="4230905042" sldId="390"/>
            <ac:spMk id="11" creationId="{00000000-0000-0000-0000-000000000000}"/>
          </ac:spMkLst>
        </pc:spChg>
        <pc:spChg chg="del mod">
          <ac:chgData name="Mai Thu Ha" userId="d1379d4f-dc73-4b5e-a750-b1b89982e635" providerId="ADAL" clId="{DDAD6662-48DD-4A77-852A-AC2C1A1E76E9}" dt="2022-08-09T14:05:18.863" v="59" actId="478"/>
          <ac:spMkLst>
            <pc:docMk/>
            <pc:sldMk cId="4230905042" sldId="390"/>
            <ac:spMk id="374" creationId="{00000000-0000-0000-0000-000000000000}"/>
          </ac:spMkLst>
        </pc:spChg>
        <pc:spChg chg="mod">
          <ac:chgData name="Mai Thu Ha" userId="d1379d4f-dc73-4b5e-a750-b1b89982e635" providerId="ADAL" clId="{DDAD6662-48DD-4A77-852A-AC2C1A1E76E9}" dt="2022-08-09T14:08:41.079" v="76" actId="20577"/>
          <ac:spMkLst>
            <pc:docMk/>
            <pc:sldMk cId="4230905042" sldId="390"/>
            <ac:spMk id="379" creationId="{00000000-0000-0000-0000-000000000000}"/>
          </ac:spMkLst>
        </pc:spChg>
        <pc:spChg chg="mod">
          <ac:chgData name="Mai Thu Ha" userId="d1379d4f-dc73-4b5e-a750-b1b89982e635" providerId="ADAL" clId="{DDAD6662-48DD-4A77-852A-AC2C1A1E76E9}" dt="2022-08-09T14:07:53.687" v="75" actId="1076"/>
          <ac:spMkLst>
            <pc:docMk/>
            <pc:sldMk cId="4230905042" sldId="390"/>
            <ac:spMk id="380" creationId="{00000000-0000-0000-0000-000000000000}"/>
          </ac:spMkLst>
        </pc:spChg>
        <pc:grpChg chg="del mod">
          <ac:chgData name="Mai Thu Ha" userId="d1379d4f-dc73-4b5e-a750-b1b89982e635" providerId="ADAL" clId="{DDAD6662-48DD-4A77-852A-AC2C1A1E76E9}" dt="2022-08-09T14:05:18.863" v="59" actId="478"/>
          <ac:grpSpMkLst>
            <pc:docMk/>
            <pc:sldMk cId="4230905042" sldId="390"/>
            <ac:grpSpMk id="27" creationId="{00000000-0000-0000-0000-000000000000}"/>
          </ac:grpSpMkLst>
        </pc:grpChg>
        <pc:grpChg chg="del mod">
          <ac:chgData name="Mai Thu Ha" userId="d1379d4f-dc73-4b5e-a750-b1b89982e635" providerId="ADAL" clId="{DDAD6662-48DD-4A77-852A-AC2C1A1E76E9}" dt="2022-08-09T14:05:18.863" v="59" actId="478"/>
          <ac:grpSpMkLst>
            <pc:docMk/>
            <pc:sldMk cId="4230905042" sldId="390"/>
            <ac:grpSpMk id="369" creationId="{00000000-0000-0000-0000-000000000000}"/>
          </ac:grpSpMkLst>
        </pc:grpChg>
        <pc:grpChg chg="del mod">
          <ac:chgData name="Mai Thu Ha" userId="d1379d4f-dc73-4b5e-a750-b1b89982e635" providerId="ADAL" clId="{DDAD6662-48DD-4A77-852A-AC2C1A1E76E9}" dt="2022-08-09T14:05:18.863" v="59" actId="478"/>
          <ac:grpSpMkLst>
            <pc:docMk/>
            <pc:sldMk cId="4230905042" sldId="390"/>
            <ac:grpSpMk id="375" creationId="{00000000-0000-0000-0000-000000000000}"/>
          </ac:grpSpMkLst>
        </pc:grpChg>
        <pc:graphicFrameChg chg="add del mod">
          <ac:chgData name="Mai Thu Ha" userId="d1379d4f-dc73-4b5e-a750-b1b89982e635" providerId="ADAL" clId="{DDAD6662-48DD-4A77-852A-AC2C1A1E76E9}" dt="2022-08-09T14:05:05.865" v="56"/>
          <ac:graphicFrameMkLst>
            <pc:docMk/>
            <pc:sldMk cId="4230905042" sldId="390"/>
            <ac:graphicFrameMk id="2" creationId="{1CD4A13C-91DD-3781-8B11-DC58BF085F11}"/>
          </ac:graphicFrameMkLst>
        </pc:graphicFrameChg>
      </pc:sldChg>
      <pc:sldChg chg="del">
        <pc:chgData name="Mai Thu Ha" userId="d1379d4f-dc73-4b5e-a750-b1b89982e635" providerId="ADAL" clId="{DDAD6662-48DD-4A77-852A-AC2C1A1E76E9}" dt="2022-08-10T08:55:22.079" v="830" actId="47"/>
        <pc:sldMkLst>
          <pc:docMk/>
          <pc:sldMk cId="17958421" sldId="391"/>
        </pc:sldMkLst>
      </pc:sldChg>
      <pc:sldChg chg="add del setBg">
        <pc:chgData name="Mai Thu Ha" userId="d1379d4f-dc73-4b5e-a750-b1b89982e635" providerId="ADAL" clId="{DDAD6662-48DD-4A77-852A-AC2C1A1E76E9}" dt="2022-08-09T14:06:20.802" v="64"/>
        <pc:sldMkLst>
          <pc:docMk/>
          <pc:sldMk cId="1634985287" sldId="392"/>
        </pc:sldMkLst>
      </pc:sldChg>
      <pc:sldChg chg="del">
        <pc:chgData name="Mai Thu Ha" userId="d1379d4f-dc73-4b5e-a750-b1b89982e635" providerId="ADAL" clId="{DDAD6662-48DD-4A77-852A-AC2C1A1E76E9}" dt="2022-08-10T08:54:03.724" v="820" actId="47"/>
        <pc:sldMkLst>
          <pc:docMk/>
          <pc:sldMk cId="3520931677" sldId="392"/>
        </pc:sldMkLst>
      </pc:sldChg>
      <pc:sldChg chg="addSp delSp modSp mod">
        <pc:chgData name="Mai Thu Ha" userId="d1379d4f-dc73-4b5e-a750-b1b89982e635" providerId="ADAL" clId="{DDAD6662-48DD-4A77-852A-AC2C1A1E76E9}" dt="2022-08-09T14:44:19.158" v="174" actId="1076"/>
        <pc:sldMkLst>
          <pc:docMk/>
          <pc:sldMk cId="656763737" sldId="393"/>
        </pc:sldMkLst>
        <pc:spChg chg="mod">
          <ac:chgData name="Mai Thu Ha" userId="d1379d4f-dc73-4b5e-a750-b1b89982e635" providerId="ADAL" clId="{DDAD6662-48DD-4A77-852A-AC2C1A1E76E9}" dt="2022-08-09T14:44:14.960" v="173" actId="115"/>
          <ac:spMkLst>
            <pc:docMk/>
            <pc:sldMk cId="656763737" sldId="393"/>
            <ac:spMk id="379" creationId="{00000000-0000-0000-0000-000000000000}"/>
          </ac:spMkLst>
        </pc:spChg>
        <pc:spChg chg="mod">
          <ac:chgData name="Mai Thu Ha" userId="d1379d4f-dc73-4b5e-a750-b1b89982e635" providerId="ADAL" clId="{DDAD6662-48DD-4A77-852A-AC2C1A1E76E9}" dt="2022-08-09T14:44:19.158" v="174" actId="1076"/>
          <ac:spMkLst>
            <pc:docMk/>
            <pc:sldMk cId="656763737" sldId="393"/>
            <ac:spMk id="380" creationId="{00000000-0000-0000-0000-000000000000}"/>
          </ac:spMkLst>
        </pc:spChg>
        <pc:graphicFrameChg chg="add del mod">
          <ac:chgData name="Mai Thu Ha" userId="d1379d4f-dc73-4b5e-a750-b1b89982e635" providerId="ADAL" clId="{DDAD6662-48DD-4A77-852A-AC2C1A1E76E9}" dt="2022-08-09T14:09:17.545" v="79"/>
          <ac:graphicFrameMkLst>
            <pc:docMk/>
            <pc:sldMk cId="656763737" sldId="393"/>
            <ac:graphicFrameMk id="2" creationId="{4FAF94D1-89B3-489F-378C-5C6E81CF3C9C}"/>
          </ac:graphicFrameMkLst>
        </pc:graphicFrameChg>
        <pc:graphicFrameChg chg="add del mod">
          <ac:chgData name="Mai Thu Ha" userId="d1379d4f-dc73-4b5e-a750-b1b89982e635" providerId="ADAL" clId="{DDAD6662-48DD-4A77-852A-AC2C1A1E76E9}" dt="2022-08-09T14:43:29.506" v="164"/>
          <ac:graphicFrameMkLst>
            <pc:docMk/>
            <pc:sldMk cId="656763737" sldId="393"/>
            <ac:graphicFrameMk id="3" creationId="{2F7437EE-85EF-F4F5-3E89-C799C39CB89C}"/>
          </ac:graphicFrameMkLst>
        </pc:graphicFrameChg>
      </pc:sldChg>
      <pc:sldChg chg="addSp delSp modSp mod">
        <pc:chgData name="Mai Thu Ha" userId="d1379d4f-dc73-4b5e-a750-b1b89982e635" providerId="ADAL" clId="{DDAD6662-48DD-4A77-852A-AC2C1A1E76E9}" dt="2022-08-09T14:41:08.911" v="146" actId="115"/>
        <pc:sldMkLst>
          <pc:docMk/>
          <pc:sldMk cId="1217917924" sldId="394"/>
        </pc:sldMkLst>
        <pc:spChg chg="mod">
          <ac:chgData name="Mai Thu Ha" userId="d1379d4f-dc73-4b5e-a750-b1b89982e635" providerId="ADAL" clId="{DDAD6662-48DD-4A77-852A-AC2C1A1E76E9}" dt="2022-08-09T14:41:08.911" v="146" actId="115"/>
          <ac:spMkLst>
            <pc:docMk/>
            <pc:sldMk cId="1217917924" sldId="394"/>
            <ac:spMk id="379" creationId="{00000000-0000-0000-0000-000000000000}"/>
          </ac:spMkLst>
        </pc:spChg>
        <pc:spChg chg="mod">
          <ac:chgData name="Mai Thu Ha" userId="d1379d4f-dc73-4b5e-a750-b1b89982e635" providerId="ADAL" clId="{DDAD6662-48DD-4A77-852A-AC2C1A1E76E9}" dt="2022-08-09T14:38:26.386" v="127" actId="1076"/>
          <ac:spMkLst>
            <pc:docMk/>
            <pc:sldMk cId="1217917924" sldId="394"/>
            <ac:spMk id="380" creationId="{00000000-0000-0000-0000-000000000000}"/>
          </ac:spMkLst>
        </pc:spChg>
        <pc:graphicFrameChg chg="add del mod">
          <ac:chgData name="Mai Thu Ha" userId="d1379d4f-dc73-4b5e-a750-b1b89982e635" providerId="ADAL" clId="{DDAD6662-48DD-4A77-852A-AC2C1A1E76E9}" dt="2022-08-09T14:12:34.112" v="106"/>
          <ac:graphicFrameMkLst>
            <pc:docMk/>
            <pc:sldMk cId="1217917924" sldId="394"/>
            <ac:graphicFrameMk id="2" creationId="{1425628E-B234-35C1-1BB6-C6EC732AFBB0}"/>
          </ac:graphicFrameMkLst>
        </pc:graphicFrameChg>
        <pc:graphicFrameChg chg="add del mod">
          <ac:chgData name="Mai Thu Ha" userId="d1379d4f-dc73-4b5e-a750-b1b89982e635" providerId="ADAL" clId="{DDAD6662-48DD-4A77-852A-AC2C1A1E76E9}" dt="2022-08-09T14:37:37.731" v="119"/>
          <ac:graphicFrameMkLst>
            <pc:docMk/>
            <pc:sldMk cId="1217917924" sldId="394"/>
            <ac:graphicFrameMk id="3" creationId="{79D33D90-8E8C-AE22-A61A-8E37C11627BC}"/>
          </ac:graphicFrameMkLst>
        </pc:graphicFrameChg>
      </pc:sldChg>
      <pc:sldChg chg="addSp delSp modSp mod">
        <pc:chgData name="Mai Thu Ha" userId="d1379d4f-dc73-4b5e-a750-b1b89982e635" providerId="ADAL" clId="{DDAD6662-48DD-4A77-852A-AC2C1A1E76E9}" dt="2022-08-09T14:40:59.858" v="145" actId="115"/>
        <pc:sldMkLst>
          <pc:docMk/>
          <pc:sldMk cId="1385319047" sldId="395"/>
        </pc:sldMkLst>
        <pc:spChg chg="mod">
          <ac:chgData name="Mai Thu Ha" userId="d1379d4f-dc73-4b5e-a750-b1b89982e635" providerId="ADAL" clId="{DDAD6662-48DD-4A77-852A-AC2C1A1E76E9}" dt="2022-08-09T14:40:59.858" v="145" actId="115"/>
          <ac:spMkLst>
            <pc:docMk/>
            <pc:sldMk cId="1385319047" sldId="395"/>
            <ac:spMk id="379" creationId="{00000000-0000-0000-0000-000000000000}"/>
          </ac:spMkLst>
        </pc:spChg>
        <pc:spChg chg="mod">
          <ac:chgData name="Mai Thu Ha" userId="d1379d4f-dc73-4b5e-a750-b1b89982e635" providerId="ADAL" clId="{DDAD6662-48DD-4A77-852A-AC2C1A1E76E9}" dt="2022-08-09T14:39:53.860" v="139" actId="1076"/>
          <ac:spMkLst>
            <pc:docMk/>
            <pc:sldMk cId="1385319047" sldId="395"/>
            <ac:spMk id="380" creationId="{00000000-0000-0000-0000-000000000000}"/>
          </ac:spMkLst>
        </pc:spChg>
        <pc:graphicFrameChg chg="add del mod">
          <ac:chgData name="Mai Thu Ha" userId="d1379d4f-dc73-4b5e-a750-b1b89982e635" providerId="ADAL" clId="{DDAD6662-48DD-4A77-852A-AC2C1A1E76E9}" dt="2022-08-09T14:39:27.014" v="132"/>
          <ac:graphicFrameMkLst>
            <pc:docMk/>
            <pc:sldMk cId="1385319047" sldId="395"/>
            <ac:graphicFrameMk id="2" creationId="{47F6FF7E-F97A-DF1A-B6A7-12E8915F52A7}"/>
          </ac:graphicFrameMkLst>
        </pc:graphicFrameChg>
      </pc:sldChg>
      <pc:sldChg chg="addSp delSp modSp mod modAnim">
        <pc:chgData name="Mai Thu Ha" userId="d1379d4f-dc73-4b5e-a750-b1b89982e635" providerId="ADAL" clId="{DDAD6662-48DD-4A77-852A-AC2C1A1E76E9}" dt="2022-08-09T14:42:01.335" v="159" actId="1076"/>
        <pc:sldMkLst>
          <pc:docMk/>
          <pc:sldMk cId="2227549534" sldId="396"/>
        </pc:sldMkLst>
        <pc:spChg chg="mod">
          <ac:chgData name="Mai Thu Ha" userId="d1379d4f-dc73-4b5e-a750-b1b89982e635" providerId="ADAL" clId="{DDAD6662-48DD-4A77-852A-AC2C1A1E76E9}" dt="2022-08-09T14:41:57.376" v="158" actId="115"/>
          <ac:spMkLst>
            <pc:docMk/>
            <pc:sldMk cId="2227549534" sldId="396"/>
            <ac:spMk id="379" creationId="{00000000-0000-0000-0000-000000000000}"/>
          </ac:spMkLst>
        </pc:spChg>
        <pc:spChg chg="mod">
          <ac:chgData name="Mai Thu Ha" userId="d1379d4f-dc73-4b5e-a750-b1b89982e635" providerId="ADAL" clId="{DDAD6662-48DD-4A77-852A-AC2C1A1E76E9}" dt="2022-08-09T14:42:01.335" v="159" actId="1076"/>
          <ac:spMkLst>
            <pc:docMk/>
            <pc:sldMk cId="2227549534" sldId="396"/>
            <ac:spMk id="380" creationId="{00000000-0000-0000-0000-000000000000}"/>
          </ac:spMkLst>
        </pc:spChg>
        <pc:graphicFrameChg chg="add del mod">
          <ac:chgData name="Mai Thu Ha" userId="d1379d4f-dc73-4b5e-a750-b1b89982e635" providerId="ADAL" clId="{DDAD6662-48DD-4A77-852A-AC2C1A1E76E9}" dt="2022-08-09T14:40:48.383" v="142"/>
          <ac:graphicFrameMkLst>
            <pc:docMk/>
            <pc:sldMk cId="2227549534" sldId="396"/>
            <ac:graphicFrameMk id="2" creationId="{A6A49EF0-3B7E-B9A8-6E42-BF2595AF93A9}"/>
          </ac:graphicFrameMkLst>
        </pc:graphicFrameChg>
      </pc:sldChg>
      <pc:sldChg chg="addSp delSp modSp mod">
        <pc:chgData name="Mai Thu Ha" userId="d1379d4f-dc73-4b5e-a750-b1b89982e635" providerId="ADAL" clId="{DDAD6662-48DD-4A77-852A-AC2C1A1E76E9}" dt="2022-08-09T14:49:03.407" v="188" actId="20577"/>
        <pc:sldMkLst>
          <pc:docMk/>
          <pc:sldMk cId="288113348" sldId="397"/>
        </pc:sldMkLst>
        <pc:spChg chg="mod">
          <ac:chgData name="Mai Thu Ha" userId="d1379d4f-dc73-4b5e-a750-b1b89982e635" providerId="ADAL" clId="{DDAD6662-48DD-4A77-852A-AC2C1A1E76E9}" dt="2022-08-09T14:49:03.407" v="188" actId="20577"/>
          <ac:spMkLst>
            <pc:docMk/>
            <pc:sldMk cId="288113348" sldId="397"/>
            <ac:spMk id="379" creationId="{00000000-0000-0000-0000-000000000000}"/>
          </ac:spMkLst>
        </pc:spChg>
        <pc:spChg chg="mod">
          <ac:chgData name="Mai Thu Ha" userId="d1379d4f-dc73-4b5e-a750-b1b89982e635" providerId="ADAL" clId="{DDAD6662-48DD-4A77-852A-AC2C1A1E76E9}" dt="2022-08-09T14:48:56.517" v="186" actId="1076"/>
          <ac:spMkLst>
            <pc:docMk/>
            <pc:sldMk cId="288113348" sldId="397"/>
            <ac:spMk id="380" creationId="{00000000-0000-0000-0000-000000000000}"/>
          </ac:spMkLst>
        </pc:spChg>
        <pc:graphicFrameChg chg="add del mod">
          <ac:chgData name="Mai Thu Ha" userId="d1379d4f-dc73-4b5e-a750-b1b89982e635" providerId="ADAL" clId="{DDAD6662-48DD-4A77-852A-AC2C1A1E76E9}" dt="2022-08-09T14:48:00.434" v="179"/>
          <ac:graphicFrameMkLst>
            <pc:docMk/>
            <pc:sldMk cId="288113348" sldId="397"/>
            <ac:graphicFrameMk id="2" creationId="{F771A5BD-998C-60F8-7524-C04B9A2EF47A}"/>
          </ac:graphicFrameMkLst>
        </pc:graphicFrameChg>
      </pc:sldChg>
      <pc:sldChg chg="addSp delSp modSp mod">
        <pc:chgData name="Mai Thu Ha" userId="d1379d4f-dc73-4b5e-a750-b1b89982e635" providerId="ADAL" clId="{DDAD6662-48DD-4A77-852A-AC2C1A1E76E9}" dt="2022-08-09T14:52:44.442" v="204" actId="1076"/>
        <pc:sldMkLst>
          <pc:docMk/>
          <pc:sldMk cId="988337103" sldId="398"/>
        </pc:sldMkLst>
        <pc:spChg chg="add del">
          <ac:chgData name="Mai Thu Ha" userId="d1379d4f-dc73-4b5e-a750-b1b89982e635" providerId="ADAL" clId="{DDAD6662-48DD-4A77-852A-AC2C1A1E76E9}" dt="2022-08-09T14:52:06.511" v="202" actId="22"/>
          <ac:spMkLst>
            <pc:docMk/>
            <pc:sldMk cId="988337103" sldId="398"/>
            <ac:spMk id="6" creationId="{EF23C2FF-8B46-EE05-9E5D-1256237DD99B}"/>
          </ac:spMkLst>
        </pc:spChg>
        <pc:spChg chg="mod">
          <ac:chgData name="Mai Thu Ha" userId="d1379d4f-dc73-4b5e-a750-b1b89982e635" providerId="ADAL" clId="{DDAD6662-48DD-4A77-852A-AC2C1A1E76E9}" dt="2022-08-09T14:52:40.852" v="203" actId="115"/>
          <ac:spMkLst>
            <pc:docMk/>
            <pc:sldMk cId="988337103" sldId="398"/>
            <ac:spMk id="379" creationId="{00000000-0000-0000-0000-000000000000}"/>
          </ac:spMkLst>
        </pc:spChg>
        <pc:spChg chg="mod">
          <ac:chgData name="Mai Thu Ha" userId="d1379d4f-dc73-4b5e-a750-b1b89982e635" providerId="ADAL" clId="{DDAD6662-48DD-4A77-852A-AC2C1A1E76E9}" dt="2022-08-09T14:52:44.442" v="204" actId="1076"/>
          <ac:spMkLst>
            <pc:docMk/>
            <pc:sldMk cId="988337103" sldId="398"/>
            <ac:spMk id="380" creationId="{00000000-0000-0000-0000-000000000000}"/>
          </ac:spMkLst>
        </pc:spChg>
        <pc:graphicFrameChg chg="add del mod">
          <ac:chgData name="Mai Thu Ha" userId="d1379d4f-dc73-4b5e-a750-b1b89982e635" providerId="ADAL" clId="{DDAD6662-48DD-4A77-852A-AC2C1A1E76E9}" dt="2022-08-09T14:49:47.552" v="191"/>
          <ac:graphicFrameMkLst>
            <pc:docMk/>
            <pc:sldMk cId="988337103" sldId="398"/>
            <ac:graphicFrameMk id="2" creationId="{5FC2395C-A6BE-0B50-2427-5CDF9FC54D4D}"/>
          </ac:graphicFrameMkLst>
        </pc:graphicFrameChg>
      </pc:sldChg>
      <pc:sldChg chg="addSp delSp modSp mod">
        <pc:chgData name="Mai Thu Ha" userId="d1379d4f-dc73-4b5e-a750-b1b89982e635" providerId="ADAL" clId="{DDAD6662-48DD-4A77-852A-AC2C1A1E76E9}" dt="2022-08-10T08:54:52.314" v="827" actId="478"/>
        <pc:sldMkLst>
          <pc:docMk/>
          <pc:sldMk cId="1037231909" sldId="401"/>
        </pc:sldMkLst>
        <pc:spChg chg="del mod topLvl">
          <ac:chgData name="Mai Thu Ha" userId="d1379d4f-dc73-4b5e-a750-b1b89982e635" providerId="ADAL" clId="{DDAD6662-48DD-4A77-852A-AC2C1A1E76E9}" dt="2022-08-10T08:54:51.347" v="826" actId="478"/>
          <ac:spMkLst>
            <pc:docMk/>
            <pc:sldMk cId="1037231909" sldId="401"/>
            <ac:spMk id="6" creationId="{846FDB27-A33F-2929-F1C4-6BDF1365F44E}"/>
          </ac:spMkLst>
        </pc:spChg>
        <pc:grpChg chg="add del mod">
          <ac:chgData name="Mai Thu Ha" userId="d1379d4f-dc73-4b5e-a750-b1b89982e635" providerId="ADAL" clId="{DDAD6662-48DD-4A77-852A-AC2C1A1E76E9}" dt="2022-08-10T08:54:51.347" v="826" actId="478"/>
          <ac:grpSpMkLst>
            <pc:docMk/>
            <pc:sldMk cId="1037231909" sldId="401"/>
            <ac:grpSpMk id="4" creationId="{722F6E28-0C57-584D-3197-91164C72E519}"/>
          </ac:grpSpMkLst>
        </pc:grpChg>
        <pc:graphicFrameChg chg="add del mod">
          <ac:chgData name="Mai Thu Ha" userId="d1379d4f-dc73-4b5e-a750-b1b89982e635" providerId="ADAL" clId="{DDAD6662-48DD-4A77-852A-AC2C1A1E76E9}" dt="2022-08-10T06:57:31.102" v="270"/>
          <ac:graphicFrameMkLst>
            <pc:docMk/>
            <pc:sldMk cId="1037231909" sldId="401"/>
            <ac:graphicFrameMk id="2" creationId="{5D8399E8-3871-01F0-E0E5-DBAFBA58F030}"/>
          </ac:graphicFrameMkLst>
        </pc:graphicFrameChg>
        <pc:picChg chg="del mod topLvl">
          <ac:chgData name="Mai Thu Ha" userId="d1379d4f-dc73-4b5e-a750-b1b89982e635" providerId="ADAL" clId="{DDAD6662-48DD-4A77-852A-AC2C1A1E76E9}" dt="2022-08-10T08:54:52.314" v="827" actId="478"/>
          <ac:picMkLst>
            <pc:docMk/>
            <pc:sldMk cId="1037231909" sldId="401"/>
            <ac:picMk id="5" creationId="{959289DE-2174-2A43-76FA-93761446B27C}"/>
          </ac:picMkLst>
        </pc:picChg>
      </pc:sldChg>
      <pc:sldChg chg="addSp delSp modSp del mod modAnim">
        <pc:chgData name="Mai Thu Ha" userId="d1379d4f-dc73-4b5e-a750-b1b89982e635" providerId="ADAL" clId="{DDAD6662-48DD-4A77-852A-AC2C1A1E76E9}" dt="2022-08-10T07:04:25.970" v="326" actId="47"/>
        <pc:sldMkLst>
          <pc:docMk/>
          <pc:sldMk cId="2356553884" sldId="402"/>
        </pc:sldMkLst>
        <pc:spChg chg="add del mod">
          <ac:chgData name="Mai Thu Ha" userId="d1379d4f-dc73-4b5e-a750-b1b89982e635" providerId="ADAL" clId="{DDAD6662-48DD-4A77-852A-AC2C1A1E76E9}" dt="2022-08-10T06:55:29.384" v="244"/>
          <ac:spMkLst>
            <pc:docMk/>
            <pc:sldMk cId="2356553884" sldId="402"/>
            <ac:spMk id="6" creationId="{A1F4D33C-3ADB-2EEC-5562-0FEE74988EB6}"/>
          </ac:spMkLst>
        </pc:spChg>
        <pc:spChg chg="add del">
          <ac:chgData name="Mai Thu Ha" userId="d1379d4f-dc73-4b5e-a750-b1b89982e635" providerId="ADAL" clId="{DDAD6662-48DD-4A77-852A-AC2C1A1E76E9}" dt="2022-08-10T06:55:29.384" v="244"/>
          <ac:spMkLst>
            <pc:docMk/>
            <pc:sldMk cId="2356553884" sldId="402"/>
            <ac:spMk id="7" creationId="{E78F9E15-1196-8CFF-2E0F-AA0ED83BD3D2}"/>
          </ac:spMkLst>
        </pc:spChg>
        <pc:spChg chg="add del">
          <ac:chgData name="Mai Thu Ha" userId="d1379d4f-dc73-4b5e-a750-b1b89982e635" providerId="ADAL" clId="{DDAD6662-48DD-4A77-852A-AC2C1A1E76E9}" dt="2022-08-10T06:55:29.384" v="244"/>
          <ac:spMkLst>
            <pc:docMk/>
            <pc:sldMk cId="2356553884" sldId="402"/>
            <ac:spMk id="8" creationId="{3E740856-0C69-341B-3B11-EEBE7409DDFC}"/>
          </ac:spMkLst>
        </pc:spChg>
        <pc:spChg chg="add del mod">
          <ac:chgData name="Mai Thu Ha" userId="d1379d4f-dc73-4b5e-a750-b1b89982e635" providerId="ADAL" clId="{DDAD6662-48DD-4A77-852A-AC2C1A1E76E9}" dt="2022-08-10T06:56:18.877" v="257" actId="478"/>
          <ac:spMkLst>
            <pc:docMk/>
            <pc:sldMk cId="2356553884" sldId="402"/>
            <ac:spMk id="9" creationId="{A0754A2D-CE68-E54D-E1B6-CEA212595AD0}"/>
          </ac:spMkLst>
        </pc:spChg>
        <pc:spChg chg="add del mod">
          <ac:chgData name="Mai Thu Ha" userId="d1379d4f-dc73-4b5e-a750-b1b89982e635" providerId="ADAL" clId="{DDAD6662-48DD-4A77-852A-AC2C1A1E76E9}" dt="2022-08-10T06:56:18.877" v="257" actId="478"/>
          <ac:spMkLst>
            <pc:docMk/>
            <pc:sldMk cId="2356553884" sldId="402"/>
            <ac:spMk id="13" creationId="{AA4B2BD0-98CB-802D-88EE-AB1A922AB057}"/>
          </ac:spMkLst>
        </pc:spChg>
        <pc:spChg chg="del mod">
          <ac:chgData name="Mai Thu Ha" userId="d1379d4f-dc73-4b5e-a750-b1b89982e635" providerId="ADAL" clId="{DDAD6662-48DD-4A77-852A-AC2C1A1E76E9}" dt="2022-08-10T06:55:50.503" v="247" actId="478"/>
          <ac:spMkLst>
            <pc:docMk/>
            <pc:sldMk cId="2356553884" sldId="402"/>
            <ac:spMk id="14" creationId="{00000000-0000-0000-0000-000000000000}"/>
          </ac:spMkLst>
        </pc:spChg>
        <pc:spChg chg="mod">
          <ac:chgData name="Mai Thu Ha" userId="d1379d4f-dc73-4b5e-a750-b1b89982e635" providerId="ADAL" clId="{DDAD6662-48DD-4A77-852A-AC2C1A1E76E9}" dt="2022-08-10T06:56:25.762" v="258" actId="1076"/>
          <ac:spMkLst>
            <pc:docMk/>
            <pc:sldMk cId="2356553884" sldId="402"/>
            <ac:spMk id="15" creationId="{00000000-0000-0000-0000-000000000000}"/>
          </ac:spMkLst>
        </pc:spChg>
        <pc:spChg chg="mod">
          <ac:chgData name="Mai Thu Ha" userId="d1379d4f-dc73-4b5e-a750-b1b89982e635" providerId="ADAL" clId="{DDAD6662-48DD-4A77-852A-AC2C1A1E76E9}" dt="2022-08-10T06:56:25.762" v="258" actId="1076"/>
          <ac:spMkLst>
            <pc:docMk/>
            <pc:sldMk cId="2356553884" sldId="402"/>
            <ac:spMk id="16" creationId="{00000000-0000-0000-0000-000000000000}"/>
          </ac:spMkLst>
        </pc:spChg>
        <pc:spChg chg="mod">
          <ac:chgData name="Mai Thu Ha" userId="d1379d4f-dc73-4b5e-a750-b1b89982e635" providerId="ADAL" clId="{DDAD6662-48DD-4A77-852A-AC2C1A1E76E9}" dt="2022-08-10T06:56:25.762" v="258" actId="1076"/>
          <ac:spMkLst>
            <pc:docMk/>
            <pc:sldMk cId="2356553884" sldId="402"/>
            <ac:spMk id="17" creationId="{00000000-0000-0000-0000-000000000000}"/>
          </ac:spMkLst>
        </pc:spChg>
        <pc:spChg chg="mod">
          <ac:chgData name="Mai Thu Ha" userId="d1379d4f-dc73-4b5e-a750-b1b89982e635" providerId="ADAL" clId="{DDAD6662-48DD-4A77-852A-AC2C1A1E76E9}" dt="2022-08-10T06:56:25.762" v="258" actId="1076"/>
          <ac:spMkLst>
            <pc:docMk/>
            <pc:sldMk cId="2356553884" sldId="402"/>
            <ac:spMk id="18" creationId="{00000000-0000-0000-0000-000000000000}"/>
          </ac:spMkLst>
        </pc:spChg>
        <pc:spChg chg="mod">
          <ac:chgData name="Mai Thu Ha" userId="d1379d4f-dc73-4b5e-a750-b1b89982e635" providerId="ADAL" clId="{DDAD6662-48DD-4A77-852A-AC2C1A1E76E9}" dt="2022-08-10T06:56:25.762" v="258" actId="1076"/>
          <ac:spMkLst>
            <pc:docMk/>
            <pc:sldMk cId="2356553884" sldId="402"/>
            <ac:spMk id="19" creationId="{00000000-0000-0000-0000-000000000000}"/>
          </ac:spMkLst>
        </pc:spChg>
        <pc:spChg chg="mod">
          <ac:chgData name="Mai Thu Ha" userId="d1379d4f-dc73-4b5e-a750-b1b89982e635" providerId="ADAL" clId="{DDAD6662-48DD-4A77-852A-AC2C1A1E76E9}" dt="2022-08-10T06:56:25.762" v="258" actId="1076"/>
          <ac:spMkLst>
            <pc:docMk/>
            <pc:sldMk cId="2356553884" sldId="402"/>
            <ac:spMk id="20" creationId="{00000000-0000-0000-0000-000000000000}"/>
          </ac:spMkLst>
        </pc:spChg>
        <pc:spChg chg="mod">
          <ac:chgData name="Mai Thu Ha" userId="d1379d4f-dc73-4b5e-a750-b1b89982e635" providerId="ADAL" clId="{DDAD6662-48DD-4A77-852A-AC2C1A1E76E9}" dt="2022-08-10T06:56:25.762" v="258" actId="1076"/>
          <ac:spMkLst>
            <pc:docMk/>
            <pc:sldMk cId="2356553884" sldId="402"/>
            <ac:spMk id="21" creationId="{00000000-0000-0000-0000-000000000000}"/>
          </ac:spMkLst>
        </pc:spChg>
        <pc:spChg chg="mod">
          <ac:chgData name="Mai Thu Ha" userId="d1379d4f-dc73-4b5e-a750-b1b89982e635" providerId="ADAL" clId="{DDAD6662-48DD-4A77-852A-AC2C1A1E76E9}" dt="2022-08-10T06:56:25.762" v="258" actId="1076"/>
          <ac:spMkLst>
            <pc:docMk/>
            <pc:sldMk cId="2356553884" sldId="402"/>
            <ac:spMk id="22" creationId="{00000000-0000-0000-0000-000000000000}"/>
          </ac:spMkLst>
        </pc:spChg>
        <pc:spChg chg="add del mod">
          <ac:chgData name="Mai Thu Ha" userId="d1379d4f-dc73-4b5e-a750-b1b89982e635" providerId="ADAL" clId="{DDAD6662-48DD-4A77-852A-AC2C1A1E76E9}" dt="2022-08-10T06:56:18.877" v="257" actId="478"/>
          <ac:spMkLst>
            <pc:docMk/>
            <pc:sldMk cId="2356553884" sldId="402"/>
            <ac:spMk id="23" creationId="{30ED6F26-7A7D-E9E0-D279-C1DC95951F99}"/>
          </ac:spMkLst>
        </pc:spChg>
        <pc:spChg chg="add del mod">
          <ac:chgData name="Mai Thu Ha" userId="d1379d4f-dc73-4b5e-a750-b1b89982e635" providerId="ADAL" clId="{DDAD6662-48DD-4A77-852A-AC2C1A1E76E9}" dt="2022-08-10T06:56:18.877" v="257" actId="478"/>
          <ac:spMkLst>
            <pc:docMk/>
            <pc:sldMk cId="2356553884" sldId="402"/>
            <ac:spMk id="24" creationId="{71DC4229-307A-11D5-F51F-83E2CFD9A53C}"/>
          </ac:spMkLst>
        </pc:spChg>
        <pc:spChg chg="add del mod">
          <ac:chgData name="Mai Thu Ha" userId="d1379d4f-dc73-4b5e-a750-b1b89982e635" providerId="ADAL" clId="{DDAD6662-48DD-4A77-852A-AC2C1A1E76E9}" dt="2022-08-10T06:56:39.603" v="266"/>
          <ac:spMkLst>
            <pc:docMk/>
            <pc:sldMk cId="2356553884" sldId="402"/>
            <ac:spMk id="25" creationId="{3E08BA15-63AC-64A2-3094-9BFFE7CC16E9}"/>
          </ac:spMkLst>
        </pc:spChg>
        <pc:spChg chg="mod">
          <ac:chgData name="Mai Thu Ha" userId="d1379d4f-dc73-4b5e-a750-b1b89982e635" providerId="ADAL" clId="{DDAD6662-48DD-4A77-852A-AC2C1A1E76E9}" dt="2022-08-10T06:51:55.053" v="222" actId="1076"/>
          <ac:spMkLst>
            <pc:docMk/>
            <pc:sldMk cId="2356553884" sldId="402"/>
            <ac:spMk id="26" creationId="{00000000-0000-0000-0000-000000000000}"/>
          </ac:spMkLst>
        </pc:spChg>
        <pc:spChg chg="add mod">
          <ac:chgData name="Mai Thu Ha" userId="d1379d4f-dc73-4b5e-a750-b1b89982e635" providerId="ADAL" clId="{DDAD6662-48DD-4A77-852A-AC2C1A1E76E9}" dt="2022-08-10T06:56:38.884" v="264" actId="1076"/>
          <ac:spMkLst>
            <pc:docMk/>
            <pc:sldMk cId="2356553884" sldId="402"/>
            <ac:spMk id="32" creationId="{99E81E63-6D6B-308F-C7FD-672D9C03CE83}"/>
          </ac:spMkLst>
        </pc:spChg>
        <pc:spChg chg="add del mod">
          <ac:chgData name="Mai Thu Ha" userId="d1379d4f-dc73-4b5e-a750-b1b89982e635" providerId="ADAL" clId="{DDAD6662-48DD-4A77-852A-AC2C1A1E76E9}" dt="2022-08-10T07:03:42.388" v="325" actId="478"/>
          <ac:spMkLst>
            <pc:docMk/>
            <pc:sldMk cId="2356553884" sldId="402"/>
            <ac:spMk id="33" creationId="{C8F0F4E6-7FCC-023C-A693-CF28872125AE}"/>
          </ac:spMkLst>
        </pc:spChg>
        <pc:spChg chg="del">
          <ac:chgData name="Mai Thu Ha" userId="d1379d4f-dc73-4b5e-a750-b1b89982e635" providerId="ADAL" clId="{DDAD6662-48DD-4A77-852A-AC2C1A1E76E9}" dt="2022-08-10T06:51:15.371" v="214" actId="478"/>
          <ac:spMkLst>
            <pc:docMk/>
            <pc:sldMk cId="2356553884" sldId="402"/>
            <ac:spMk id="36" creationId="{00000000-0000-0000-0000-000000000000}"/>
          </ac:spMkLst>
        </pc:spChg>
        <pc:spChg chg="add del mod">
          <ac:chgData name="Mai Thu Ha" userId="d1379d4f-dc73-4b5e-a750-b1b89982e635" providerId="ADAL" clId="{DDAD6662-48DD-4A77-852A-AC2C1A1E76E9}" dt="2022-08-10T07:03:39.576" v="324" actId="478"/>
          <ac:spMkLst>
            <pc:docMk/>
            <pc:sldMk cId="2356553884" sldId="402"/>
            <ac:spMk id="37" creationId="{57DECC1C-65DB-5263-6588-8697FB2772BA}"/>
          </ac:spMkLst>
        </pc:spChg>
        <pc:spChg chg="mod">
          <ac:chgData name="Mai Thu Ha" userId="d1379d4f-dc73-4b5e-a750-b1b89982e635" providerId="ADAL" clId="{DDAD6662-48DD-4A77-852A-AC2C1A1E76E9}" dt="2022-08-10T06:55:28.752" v="242" actId="1076"/>
          <ac:spMkLst>
            <pc:docMk/>
            <pc:sldMk cId="2356553884" sldId="402"/>
            <ac:spMk id="185" creationId="{00000000-0000-0000-0000-000000000000}"/>
          </ac:spMkLst>
        </pc:spChg>
        <pc:spChg chg="mod">
          <ac:chgData name="Mai Thu Ha" userId="d1379d4f-dc73-4b5e-a750-b1b89982e635" providerId="ADAL" clId="{DDAD6662-48DD-4A77-852A-AC2C1A1E76E9}" dt="2022-08-10T06:56:25.762" v="258" actId="1076"/>
          <ac:spMkLst>
            <pc:docMk/>
            <pc:sldMk cId="2356553884" sldId="402"/>
            <ac:spMk id="186" creationId="{00000000-0000-0000-0000-000000000000}"/>
          </ac:spMkLst>
        </pc:spChg>
        <pc:spChg chg="mod">
          <ac:chgData name="Mai Thu Ha" userId="d1379d4f-dc73-4b5e-a750-b1b89982e635" providerId="ADAL" clId="{DDAD6662-48DD-4A77-852A-AC2C1A1E76E9}" dt="2022-08-10T06:56:25.762" v="258" actId="1076"/>
          <ac:spMkLst>
            <pc:docMk/>
            <pc:sldMk cId="2356553884" sldId="402"/>
            <ac:spMk id="187" creationId="{00000000-0000-0000-0000-000000000000}"/>
          </ac:spMkLst>
        </pc:spChg>
        <pc:spChg chg="mod">
          <ac:chgData name="Mai Thu Ha" userId="d1379d4f-dc73-4b5e-a750-b1b89982e635" providerId="ADAL" clId="{DDAD6662-48DD-4A77-852A-AC2C1A1E76E9}" dt="2022-08-10T06:56:25.762" v="258" actId="1076"/>
          <ac:spMkLst>
            <pc:docMk/>
            <pc:sldMk cId="2356553884" sldId="402"/>
            <ac:spMk id="188" creationId="{00000000-0000-0000-0000-000000000000}"/>
          </ac:spMkLst>
        </pc:spChg>
        <pc:spChg chg="mod">
          <ac:chgData name="Mai Thu Ha" userId="d1379d4f-dc73-4b5e-a750-b1b89982e635" providerId="ADAL" clId="{DDAD6662-48DD-4A77-852A-AC2C1A1E76E9}" dt="2022-08-10T06:56:25.762" v="258" actId="1076"/>
          <ac:spMkLst>
            <pc:docMk/>
            <pc:sldMk cId="2356553884" sldId="402"/>
            <ac:spMk id="189" creationId="{00000000-0000-0000-0000-000000000000}"/>
          </ac:spMkLst>
        </pc:spChg>
        <pc:grpChg chg="mod">
          <ac:chgData name="Mai Thu Ha" userId="d1379d4f-dc73-4b5e-a750-b1b89982e635" providerId="ADAL" clId="{DDAD6662-48DD-4A77-852A-AC2C1A1E76E9}" dt="2022-08-10T06:55:28.752" v="242" actId="1076"/>
          <ac:grpSpMkLst>
            <pc:docMk/>
            <pc:sldMk cId="2356553884" sldId="402"/>
            <ac:grpSpMk id="25614" creationId="{00000000-0000-0000-0000-000000000000}"/>
          </ac:grpSpMkLst>
        </pc:grpChg>
        <pc:graphicFrameChg chg="add del mod">
          <ac:chgData name="Mai Thu Ha" userId="d1379d4f-dc73-4b5e-a750-b1b89982e635" providerId="ADAL" clId="{DDAD6662-48DD-4A77-852A-AC2C1A1E76E9}" dt="2022-08-10T06:50:47.981" v="207"/>
          <ac:graphicFrameMkLst>
            <pc:docMk/>
            <pc:sldMk cId="2356553884" sldId="402"/>
            <ac:graphicFrameMk id="2" creationId="{7D76C189-F1B9-047C-9AA0-9076FB785835}"/>
          </ac:graphicFrameMkLst>
        </pc:graphicFrameChg>
        <pc:graphicFrameChg chg="add del mod">
          <ac:chgData name="Mai Thu Ha" userId="d1379d4f-dc73-4b5e-a750-b1b89982e635" providerId="ADAL" clId="{DDAD6662-48DD-4A77-852A-AC2C1A1E76E9}" dt="2022-08-10T06:55:29.384" v="244"/>
          <ac:graphicFrameMkLst>
            <pc:docMk/>
            <pc:sldMk cId="2356553884" sldId="402"/>
            <ac:graphicFrameMk id="3" creationId="{8DED6F70-CBC2-8048-EF79-73BEA349227C}"/>
          </ac:graphicFrameMkLst>
        </pc:graphicFrameChg>
        <pc:graphicFrameChg chg="add del">
          <ac:chgData name="Mai Thu Ha" userId="d1379d4f-dc73-4b5e-a750-b1b89982e635" providerId="ADAL" clId="{DDAD6662-48DD-4A77-852A-AC2C1A1E76E9}" dt="2022-08-10T06:55:29.384" v="244"/>
          <ac:graphicFrameMkLst>
            <pc:docMk/>
            <pc:sldMk cId="2356553884" sldId="402"/>
            <ac:graphicFrameMk id="4" creationId="{F4C96A82-71A0-62A4-708B-9C15146B0052}"/>
          </ac:graphicFrameMkLst>
        </pc:graphicFrameChg>
        <pc:graphicFrameChg chg="add del">
          <ac:chgData name="Mai Thu Ha" userId="d1379d4f-dc73-4b5e-a750-b1b89982e635" providerId="ADAL" clId="{DDAD6662-48DD-4A77-852A-AC2C1A1E76E9}" dt="2022-08-10T06:55:29.384" v="244"/>
          <ac:graphicFrameMkLst>
            <pc:docMk/>
            <pc:sldMk cId="2356553884" sldId="402"/>
            <ac:graphicFrameMk id="5" creationId="{F3B4875E-2B89-F513-6E2A-044A9858DBD1}"/>
          </ac:graphicFrameMkLst>
        </pc:graphicFrameChg>
        <pc:graphicFrameChg chg="add del mod">
          <ac:chgData name="Mai Thu Ha" userId="d1379d4f-dc73-4b5e-a750-b1b89982e635" providerId="ADAL" clId="{DDAD6662-48DD-4A77-852A-AC2C1A1E76E9}" dt="2022-08-10T06:56:07.162" v="252"/>
          <ac:graphicFrameMkLst>
            <pc:docMk/>
            <pc:sldMk cId="2356553884" sldId="402"/>
            <ac:graphicFrameMk id="10" creationId="{2A700789-F4B3-954F-D681-2F0CF7AFDBC1}"/>
          </ac:graphicFrameMkLst>
        </pc:graphicFrameChg>
        <pc:graphicFrameChg chg="add del mod">
          <ac:chgData name="Mai Thu Ha" userId="d1379d4f-dc73-4b5e-a750-b1b89982e635" providerId="ADAL" clId="{DDAD6662-48DD-4A77-852A-AC2C1A1E76E9}" dt="2022-08-10T06:56:18.877" v="257" actId="478"/>
          <ac:graphicFrameMkLst>
            <pc:docMk/>
            <pc:sldMk cId="2356553884" sldId="402"/>
            <ac:graphicFrameMk id="11" creationId="{B101BF74-0CD6-4E46-5F50-37BE7F3216BA}"/>
          </ac:graphicFrameMkLst>
        </pc:graphicFrameChg>
        <pc:graphicFrameChg chg="add del mod">
          <ac:chgData name="Mai Thu Ha" userId="d1379d4f-dc73-4b5e-a750-b1b89982e635" providerId="ADAL" clId="{DDAD6662-48DD-4A77-852A-AC2C1A1E76E9}" dt="2022-08-10T06:56:18.877" v="257" actId="478"/>
          <ac:graphicFrameMkLst>
            <pc:docMk/>
            <pc:sldMk cId="2356553884" sldId="402"/>
            <ac:graphicFrameMk id="12" creationId="{FDCCB40B-F824-E787-1DD2-DE2CAE4C937B}"/>
          </ac:graphicFrameMkLst>
        </pc:graphicFrameChg>
        <pc:graphicFrameChg chg="add del mod">
          <ac:chgData name="Mai Thu Ha" userId="d1379d4f-dc73-4b5e-a750-b1b89982e635" providerId="ADAL" clId="{DDAD6662-48DD-4A77-852A-AC2C1A1E76E9}" dt="2022-08-10T06:56:36.397" v="262"/>
          <ac:graphicFrameMkLst>
            <pc:docMk/>
            <pc:sldMk cId="2356553884" sldId="402"/>
            <ac:graphicFrameMk id="27" creationId="{86439E95-E251-FDD1-BA26-DF5DC0FAE958}"/>
          </ac:graphicFrameMkLst>
        </pc:graphicFrameChg>
        <pc:graphicFrameChg chg="add del mod">
          <ac:chgData name="Mai Thu Ha" userId="d1379d4f-dc73-4b5e-a750-b1b89982e635" providerId="ADAL" clId="{DDAD6662-48DD-4A77-852A-AC2C1A1E76E9}" dt="2022-08-10T07:03:31.167" v="322" actId="478"/>
          <ac:graphicFrameMkLst>
            <pc:docMk/>
            <pc:sldMk cId="2356553884" sldId="402"/>
            <ac:graphicFrameMk id="30" creationId="{F85A5A69-D526-3E0E-6562-715C0B7992B2}"/>
          </ac:graphicFrameMkLst>
        </pc:graphicFrameChg>
        <pc:graphicFrameChg chg="add del mod">
          <ac:chgData name="Mai Thu Ha" userId="d1379d4f-dc73-4b5e-a750-b1b89982e635" providerId="ADAL" clId="{DDAD6662-48DD-4A77-852A-AC2C1A1E76E9}" dt="2022-08-10T07:03:31.167" v="322" actId="478"/>
          <ac:graphicFrameMkLst>
            <pc:docMk/>
            <pc:sldMk cId="2356553884" sldId="402"/>
            <ac:graphicFrameMk id="31" creationId="{DF08DBAD-EBA9-91C7-447C-8EF4D87B4B79}"/>
          </ac:graphicFrameMkLst>
        </pc:graphicFrameChg>
        <pc:picChg chg="mod">
          <ac:chgData name="Mai Thu Ha" userId="d1379d4f-dc73-4b5e-a750-b1b89982e635" providerId="ADAL" clId="{DDAD6662-48DD-4A77-852A-AC2C1A1E76E9}" dt="2022-08-10T06:51:55.053" v="222" actId="1076"/>
          <ac:picMkLst>
            <pc:docMk/>
            <pc:sldMk cId="2356553884" sldId="402"/>
            <ac:picMk id="28" creationId="{00000000-0000-0000-0000-000000000000}"/>
          </ac:picMkLst>
        </pc:picChg>
        <pc:picChg chg="mod">
          <ac:chgData name="Mai Thu Ha" userId="d1379d4f-dc73-4b5e-a750-b1b89982e635" providerId="ADAL" clId="{DDAD6662-48DD-4A77-852A-AC2C1A1E76E9}" dt="2022-08-10T06:51:55.053" v="222" actId="1076"/>
          <ac:picMkLst>
            <pc:docMk/>
            <pc:sldMk cId="2356553884" sldId="402"/>
            <ac:picMk id="29" creationId="{00000000-0000-0000-0000-000000000000}"/>
          </ac:picMkLst>
        </pc:picChg>
        <pc:picChg chg="del">
          <ac:chgData name="Mai Thu Ha" userId="d1379d4f-dc73-4b5e-a750-b1b89982e635" providerId="ADAL" clId="{DDAD6662-48DD-4A77-852A-AC2C1A1E76E9}" dt="2022-08-10T06:51:13.611" v="213" actId="478"/>
          <ac:picMkLst>
            <pc:docMk/>
            <pc:sldMk cId="2356553884" sldId="402"/>
            <ac:picMk id="34" creationId="{00000000-0000-0000-0000-000000000000}"/>
          </ac:picMkLst>
        </pc:picChg>
        <pc:picChg chg="mod">
          <ac:chgData name="Mai Thu Ha" userId="d1379d4f-dc73-4b5e-a750-b1b89982e635" providerId="ADAL" clId="{DDAD6662-48DD-4A77-852A-AC2C1A1E76E9}" dt="2022-08-10T06:51:55.053" v="222" actId="1076"/>
          <ac:picMkLst>
            <pc:docMk/>
            <pc:sldMk cId="2356553884" sldId="402"/>
            <ac:picMk id="25626" creationId="{00000000-0000-0000-0000-000000000000}"/>
          </ac:picMkLst>
        </pc:picChg>
        <pc:picChg chg="mod">
          <ac:chgData name="Mai Thu Ha" userId="d1379d4f-dc73-4b5e-a750-b1b89982e635" providerId="ADAL" clId="{DDAD6662-48DD-4A77-852A-AC2C1A1E76E9}" dt="2022-08-10T06:55:28.752" v="242" actId="1076"/>
          <ac:picMkLst>
            <pc:docMk/>
            <pc:sldMk cId="2356553884" sldId="402"/>
            <ac:picMk id="25627" creationId="{00000000-0000-0000-0000-000000000000}"/>
          </ac:picMkLst>
        </pc:picChg>
      </pc:sldChg>
      <pc:sldChg chg="addSp delSp modSp mod">
        <pc:chgData name="Mai Thu Ha" userId="d1379d4f-dc73-4b5e-a750-b1b89982e635" providerId="ADAL" clId="{DDAD6662-48DD-4A77-852A-AC2C1A1E76E9}" dt="2022-08-10T08:52:10.769" v="812" actId="1076"/>
        <pc:sldMkLst>
          <pc:docMk/>
          <pc:sldMk cId="2556226509" sldId="403"/>
        </pc:sldMkLst>
        <pc:spChg chg="add mod">
          <ac:chgData name="Mai Thu Ha" userId="d1379d4f-dc73-4b5e-a750-b1b89982e635" providerId="ADAL" clId="{DDAD6662-48DD-4A77-852A-AC2C1A1E76E9}" dt="2022-08-10T08:52:04.289" v="811" actId="2711"/>
          <ac:spMkLst>
            <pc:docMk/>
            <pc:sldMk cId="2556226509" sldId="403"/>
            <ac:spMk id="2" creationId="{2B49B0B1-3A12-5C39-4D70-6C4F5449C9D4}"/>
          </ac:spMkLst>
        </pc:spChg>
        <pc:spChg chg="add del mod">
          <ac:chgData name="Mai Thu Ha" userId="d1379d4f-dc73-4b5e-a750-b1b89982e635" providerId="ADAL" clId="{DDAD6662-48DD-4A77-852A-AC2C1A1E76E9}" dt="2022-08-10T08:51:49.751" v="810" actId="478"/>
          <ac:spMkLst>
            <pc:docMk/>
            <pc:sldMk cId="2556226509" sldId="403"/>
            <ac:spMk id="7" creationId="{D3E76402-F707-DEAC-3187-D1DBAF8C6645}"/>
          </ac:spMkLst>
        </pc:spChg>
        <pc:spChg chg="del">
          <ac:chgData name="Mai Thu Ha" userId="d1379d4f-dc73-4b5e-a750-b1b89982e635" providerId="ADAL" clId="{DDAD6662-48DD-4A77-852A-AC2C1A1E76E9}" dt="2022-08-10T08:47:09.489" v="705" actId="478"/>
          <ac:spMkLst>
            <pc:docMk/>
            <pc:sldMk cId="2556226509" sldId="403"/>
            <ac:spMk id="14" creationId="{00000000-0000-0000-0000-000000000000}"/>
          </ac:spMkLst>
        </pc:spChg>
        <pc:spChg chg="mod">
          <ac:chgData name="Mai Thu Ha" userId="d1379d4f-dc73-4b5e-a750-b1b89982e635" providerId="ADAL" clId="{DDAD6662-48DD-4A77-852A-AC2C1A1E76E9}" dt="2022-08-10T08:51:15.965" v="807" actId="207"/>
          <ac:spMkLst>
            <pc:docMk/>
            <pc:sldMk cId="2556226509" sldId="403"/>
            <ac:spMk id="15" creationId="{00000000-0000-0000-0000-000000000000}"/>
          </ac:spMkLst>
        </pc:spChg>
        <pc:spChg chg="mod">
          <ac:chgData name="Mai Thu Ha" userId="d1379d4f-dc73-4b5e-a750-b1b89982e635" providerId="ADAL" clId="{DDAD6662-48DD-4A77-852A-AC2C1A1E76E9}" dt="2022-08-10T08:50:55.810" v="803"/>
          <ac:spMkLst>
            <pc:docMk/>
            <pc:sldMk cId="2556226509" sldId="403"/>
            <ac:spMk id="17" creationId="{00000000-0000-0000-0000-000000000000}"/>
          </ac:spMkLst>
        </pc:spChg>
        <pc:spChg chg="mod">
          <ac:chgData name="Mai Thu Ha" userId="d1379d4f-dc73-4b5e-a750-b1b89982e635" providerId="ADAL" clId="{DDAD6662-48DD-4A77-852A-AC2C1A1E76E9}" dt="2022-08-10T08:51:39.870" v="808" actId="1076"/>
          <ac:spMkLst>
            <pc:docMk/>
            <pc:sldMk cId="2556226509" sldId="403"/>
            <ac:spMk id="18" creationId="{00000000-0000-0000-0000-000000000000}"/>
          </ac:spMkLst>
        </pc:spChg>
        <pc:spChg chg="mod">
          <ac:chgData name="Mai Thu Ha" userId="d1379d4f-dc73-4b5e-a750-b1b89982e635" providerId="ADAL" clId="{DDAD6662-48DD-4A77-852A-AC2C1A1E76E9}" dt="2022-08-10T08:51:39.870" v="808" actId="1076"/>
          <ac:spMkLst>
            <pc:docMk/>
            <pc:sldMk cId="2556226509" sldId="403"/>
            <ac:spMk id="19" creationId="{00000000-0000-0000-0000-000000000000}"/>
          </ac:spMkLst>
        </pc:spChg>
        <pc:spChg chg="mod">
          <ac:chgData name="Mai Thu Ha" userId="d1379d4f-dc73-4b5e-a750-b1b89982e635" providerId="ADAL" clId="{DDAD6662-48DD-4A77-852A-AC2C1A1E76E9}" dt="2022-08-10T08:51:46.209" v="809" actId="1076"/>
          <ac:spMkLst>
            <pc:docMk/>
            <pc:sldMk cId="2556226509" sldId="403"/>
            <ac:spMk id="21" creationId="{00000000-0000-0000-0000-000000000000}"/>
          </ac:spMkLst>
        </pc:spChg>
        <pc:spChg chg="mod">
          <ac:chgData name="Mai Thu Ha" userId="d1379d4f-dc73-4b5e-a750-b1b89982e635" providerId="ADAL" clId="{DDAD6662-48DD-4A77-852A-AC2C1A1E76E9}" dt="2022-08-10T08:51:46.209" v="809" actId="1076"/>
          <ac:spMkLst>
            <pc:docMk/>
            <pc:sldMk cId="2556226509" sldId="403"/>
            <ac:spMk id="22" creationId="{00000000-0000-0000-0000-000000000000}"/>
          </ac:spMkLst>
        </pc:spChg>
        <pc:spChg chg="mod">
          <ac:chgData name="Mai Thu Ha" userId="d1379d4f-dc73-4b5e-a750-b1b89982e635" providerId="ADAL" clId="{DDAD6662-48DD-4A77-852A-AC2C1A1E76E9}" dt="2022-08-10T08:51:46.209" v="809" actId="1076"/>
          <ac:spMkLst>
            <pc:docMk/>
            <pc:sldMk cId="2556226509" sldId="403"/>
            <ac:spMk id="189" creationId="{00000000-0000-0000-0000-000000000000}"/>
          </ac:spMkLst>
        </pc:spChg>
        <pc:grpChg chg="del">
          <ac:chgData name="Mai Thu Ha" userId="d1379d4f-dc73-4b5e-a750-b1b89982e635" providerId="ADAL" clId="{DDAD6662-48DD-4A77-852A-AC2C1A1E76E9}" dt="2022-08-10T08:47:07.260" v="704" actId="478"/>
          <ac:grpSpMkLst>
            <pc:docMk/>
            <pc:sldMk cId="2556226509" sldId="403"/>
            <ac:grpSpMk id="21525" creationId="{00000000-0000-0000-0000-000000000000}"/>
          </ac:grpSpMkLst>
        </pc:grpChg>
        <pc:graphicFrameChg chg="add del mod">
          <ac:chgData name="Mai Thu Ha" userId="d1379d4f-dc73-4b5e-a750-b1b89982e635" providerId="ADAL" clId="{DDAD6662-48DD-4A77-852A-AC2C1A1E76E9}" dt="2022-08-10T08:47:36.737" v="709"/>
          <ac:graphicFrameMkLst>
            <pc:docMk/>
            <pc:sldMk cId="2556226509" sldId="403"/>
            <ac:graphicFrameMk id="3" creationId="{D1957155-71C7-1E11-6437-04A04BBA0627}"/>
          </ac:graphicFrameMkLst>
        </pc:graphicFrameChg>
        <pc:graphicFrameChg chg="add del mod">
          <ac:chgData name="Mai Thu Ha" userId="d1379d4f-dc73-4b5e-a750-b1b89982e635" providerId="ADAL" clId="{DDAD6662-48DD-4A77-852A-AC2C1A1E76E9}" dt="2022-08-10T08:48:47.789" v="727" actId="478"/>
          <ac:graphicFrameMkLst>
            <pc:docMk/>
            <pc:sldMk cId="2556226509" sldId="403"/>
            <ac:graphicFrameMk id="4" creationId="{7B01DBA0-1A76-FDC1-6561-E476E43C9484}"/>
          </ac:graphicFrameMkLst>
        </pc:graphicFrameChg>
        <pc:graphicFrameChg chg="add mod">
          <ac:chgData name="Mai Thu Ha" userId="d1379d4f-dc73-4b5e-a750-b1b89982e635" providerId="ADAL" clId="{DDAD6662-48DD-4A77-852A-AC2C1A1E76E9}" dt="2022-08-10T08:52:10.769" v="812" actId="1076"/>
          <ac:graphicFrameMkLst>
            <pc:docMk/>
            <pc:sldMk cId="2556226509" sldId="403"/>
            <ac:graphicFrameMk id="5" creationId="{86467DFC-C522-3D26-9A2C-B41D55719102}"/>
          </ac:graphicFrameMkLst>
        </pc:graphicFrameChg>
        <pc:graphicFrameChg chg="add del mod">
          <ac:chgData name="Mai Thu Ha" userId="d1379d4f-dc73-4b5e-a750-b1b89982e635" providerId="ADAL" clId="{DDAD6662-48DD-4A77-852A-AC2C1A1E76E9}" dt="2022-08-10T08:49:35.929" v="737"/>
          <ac:graphicFrameMkLst>
            <pc:docMk/>
            <pc:sldMk cId="2556226509" sldId="403"/>
            <ac:graphicFrameMk id="6" creationId="{EBB18DA7-3FE6-17A2-0F73-A31D64BE9C73}"/>
          </ac:graphicFrameMkLst>
        </pc:graphicFrameChg>
        <pc:graphicFrameChg chg="add del mod">
          <ac:chgData name="Mai Thu Ha" userId="d1379d4f-dc73-4b5e-a750-b1b89982e635" providerId="ADAL" clId="{DDAD6662-48DD-4A77-852A-AC2C1A1E76E9}" dt="2022-08-10T08:50:24.804" v="795"/>
          <ac:graphicFrameMkLst>
            <pc:docMk/>
            <pc:sldMk cId="2556226509" sldId="403"/>
            <ac:graphicFrameMk id="8" creationId="{C271BBFB-A179-DCF8-E2F5-70CF2316CA20}"/>
          </ac:graphicFrameMkLst>
        </pc:graphicFrameChg>
      </pc:sldChg>
      <pc:sldChg chg="addSp delSp modSp del mod delAnim">
        <pc:chgData name="Mai Thu Ha" userId="d1379d4f-dc73-4b5e-a750-b1b89982e635" providerId="ADAL" clId="{DDAD6662-48DD-4A77-852A-AC2C1A1E76E9}" dt="2022-08-10T07:03:20.143" v="321" actId="47"/>
        <pc:sldMkLst>
          <pc:docMk/>
          <pc:sldMk cId="2674648309" sldId="404"/>
        </pc:sldMkLst>
        <pc:spChg chg="mod">
          <ac:chgData name="Mai Thu Ha" userId="d1379d4f-dc73-4b5e-a750-b1b89982e635" providerId="ADAL" clId="{DDAD6662-48DD-4A77-852A-AC2C1A1E76E9}" dt="2022-08-10T06:59:30.946" v="281" actId="1076"/>
          <ac:spMkLst>
            <pc:docMk/>
            <pc:sldMk cId="2674648309" sldId="404"/>
            <ac:spMk id="6" creationId="{846FDB27-A33F-2929-F1C4-6BDF1365F44E}"/>
          </ac:spMkLst>
        </pc:spChg>
        <pc:spChg chg="add del mod">
          <ac:chgData name="Mai Thu Ha" userId="d1379d4f-dc73-4b5e-a750-b1b89982e635" providerId="ADAL" clId="{DDAD6662-48DD-4A77-852A-AC2C1A1E76E9}" dt="2022-08-10T07:00:12.547" v="291"/>
          <ac:spMkLst>
            <pc:docMk/>
            <pc:sldMk cId="2674648309" sldId="404"/>
            <ac:spMk id="8" creationId="{55EAFCE0-DE5C-85B7-57AC-3281BB2634A0}"/>
          </ac:spMkLst>
        </pc:spChg>
        <pc:spChg chg="add del mod">
          <ac:chgData name="Mai Thu Ha" userId="d1379d4f-dc73-4b5e-a750-b1b89982e635" providerId="ADAL" clId="{DDAD6662-48DD-4A77-852A-AC2C1A1E76E9}" dt="2022-08-10T07:00:12.547" v="291"/>
          <ac:spMkLst>
            <pc:docMk/>
            <pc:sldMk cId="2674648309" sldId="404"/>
            <ac:spMk id="9" creationId="{2630FD1B-B7EE-3C06-F52F-35D6404807C6}"/>
          </ac:spMkLst>
        </pc:spChg>
        <pc:spChg chg="add del mod">
          <ac:chgData name="Mai Thu Ha" userId="d1379d4f-dc73-4b5e-a750-b1b89982e635" providerId="ADAL" clId="{DDAD6662-48DD-4A77-852A-AC2C1A1E76E9}" dt="2022-08-10T07:00:12.547" v="291"/>
          <ac:spMkLst>
            <pc:docMk/>
            <pc:sldMk cId="2674648309" sldId="404"/>
            <ac:spMk id="10" creationId="{37EBEFF3-7C78-3782-F127-06C13371516E}"/>
          </ac:spMkLst>
        </pc:spChg>
        <pc:spChg chg="add mod">
          <ac:chgData name="Mai Thu Ha" userId="d1379d4f-dc73-4b5e-a750-b1b89982e635" providerId="ADAL" clId="{DDAD6662-48DD-4A77-852A-AC2C1A1E76E9}" dt="2022-08-10T07:00:58.352" v="296" actId="1076"/>
          <ac:spMkLst>
            <pc:docMk/>
            <pc:sldMk cId="2674648309" sldId="404"/>
            <ac:spMk id="14" creationId="{15335F7B-F6D9-F870-C233-F27565468F52}"/>
          </ac:spMkLst>
        </pc:spChg>
        <pc:spChg chg="add mod">
          <ac:chgData name="Mai Thu Ha" userId="d1379d4f-dc73-4b5e-a750-b1b89982e635" providerId="ADAL" clId="{DDAD6662-48DD-4A77-852A-AC2C1A1E76E9}" dt="2022-08-10T07:00:58.352" v="296" actId="1076"/>
          <ac:spMkLst>
            <pc:docMk/>
            <pc:sldMk cId="2674648309" sldId="404"/>
            <ac:spMk id="15" creationId="{9353190A-0E9B-FD4B-84AF-8BA457C587E2}"/>
          </ac:spMkLst>
        </pc:spChg>
        <pc:spChg chg="add mod">
          <ac:chgData name="Mai Thu Ha" userId="d1379d4f-dc73-4b5e-a750-b1b89982e635" providerId="ADAL" clId="{DDAD6662-48DD-4A77-852A-AC2C1A1E76E9}" dt="2022-08-10T07:01:06.380" v="299" actId="1076"/>
          <ac:spMkLst>
            <pc:docMk/>
            <pc:sldMk cId="2674648309" sldId="404"/>
            <ac:spMk id="16" creationId="{1621BC0D-F765-6A93-9544-86B486B58C61}"/>
          </ac:spMkLst>
        </pc:spChg>
        <pc:spChg chg="del mod">
          <ac:chgData name="Mai Thu Ha" userId="d1379d4f-dc73-4b5e-a750-b1b89982e635" providerId="ADAL" clId="{DDAD6662-48DD-4A77-852A-AC2C1A1E76E9}" dt="2022-08-10T07:01:01.715" v="297" actId="478"/>
          <ac:spMkLst>
            <pc:docMk/>
            <pc:sldMk cId="2674648309" sldId="404"/>
            <ac:spMk id="379" creationId="{00000000-0000-0000-0000-000000000000}"/>
          </ac:spMkLst>
        </pc:spChg>
        <pc:grpChg chg="mod">
          <ac:chgData name="Mai Thu Ha" userId="d1379d4f-dc73-4b5e-a750-b1b89982e635" providerId="ADAL" clId="{DDAD6662-48DD-4A77-852A-AC2C1A1E76E9}" dt="2022-08-10T06:59:30.946" v="281" actId="1076"/>
          <ac:grpSpMkLst>
            <pc:docMk/>
            <pc:sldMk cId="2674648309" sldId="404"/>
            <ac:grpSpMk id="4" creationId="{722F6E28-0C57-584D-3197-91164C72E519}"/>
          </ac:grpSpMkLst>
        </pc:grpChg>
        <pc:graphicFrameChg chg="add del mod">
          <ac:chgData name="Mai Thu Ha" userId="d1379d4f-dc73-4b5e-a750-b1b89982e635" providerId="ADAL" clId="{DDAD6662-48DD-4A77-852A-AC2C1A1E76E9}" dt="2022-08-10T07:00:12.547" v="291"/>
          <ac:graphicFrameMkLst>
            <pc:docMk/>
            <pc:sldMk cId="2674648309" sldId="404"/>
            <ac:graphicFrameMk id="2" creationId="{394D4558-B818-3B21-AA55-403767DDB74A}"/>
          </ac:graphicFrameMkLst>
        </pc:graphicFrameChg>
        <pc:graphicFrameChg chg="add del mod">
          <ac:chgData name="Mai Thu Ha" userId="d1379d4f-dc73-4b5e-a750-b1b89982e635" providerId="ADAL" clId="{DDAD6662-48DD-4A77-852A-AC2C1A1E76E9}" dt="2022-08-10T07:00:12.547" v="291"/>
          <ac:graphicFrameMkLst>
            <pc:docMk/>
            <pc:sldMk cId="2674648309" sldId="404"/>
            <ac:graphicFrameMk id="3" creationId="{783BA92E-2BF6-F348-8619-BBA935968F34}"/>
          </ac:graphicFrameMkLst>
        </pc:graphicFrameChg>
        <pc:graphicFrameChg chg="add del mod">
          <ac:chgData name="Mai Thu Ha" userId="d1379d4f-dc73-4b5e-a750-b1b89982e635" providerId="ADAL" clId="{DDAD6662-48DD-4A77-852A-AC2C1A1E76E9}" dt="2022-08-10T07:00:12.547" v="291"/>
          <ac:graphicFrameMkLst>
            <pc:docMk/>
            <pc:sldMk cId="2674648309" sldId="404"/>
            <ac:graphicFrameMk id="7" creationId="{1FB89961-02FB-68D9-2B5F-919FCDEC1FE0}"/>
          </ac:graphicFrameMkLst>
        </pc:graphicFrameChg>
        <pc:graphicFrameChg chg="add del mod">
          <ac:chgData name="Mai Thu Ha" userId="d1379d4f-dc73-4b5e-a750-b1b89982e635" providerId="ADAL" clId="{DDAD6662-48DD-4A77-852A-AC2C1A1E76E9}" dt="2022-08-10T07:00:55.107" v="294"/>
          <ac:graphicFrameMkLst>
            <pc:docMk/>
            <pc:sldMk cId="2674648309" sldId="404"/>
            <ac:graphicFrameMk id="11" creationId="{FC0F4C86-8752-2112-DC76-27EB1A3FE9DB}"/>
          </ac:graphicFrameMkLst>
        </pc:graphicFrameChg>
        <pc:graphicFrameChg chg="add del mod">
          <ac:chgData name="Mai Thu Ha" userId="d1379d4f-dc73-4b5e-a750-b1b89982e635" providerId="ADAL" clId="{DDAD6662-48DD-4A77-852A-AC2C1A1E76E9}" dt="2022-08-10T07:01:04.713" v="298" actId="478"/>
          <ac:graphicFrameMkLst>
            <pc:docMk/>
            <pc:sldMk cId="2674648309" sldId="404"/>
            <ac:graphicFrameMk id="12" creationId="{84B916C1-6436-0C97-02E2-8F0DDB71BD55}"/>
          </ac:graphicFrameMkLst>
        </pc:graphicFrameChg>
        <pc:graphicFrameChg chg="add del mod">
          <ac:chgData name="Mai Thu Ha" userId="d1379d4f-dc73-4b5e-a750-b1b89982e635" providerId="ADAL" clId="{DDAD6662-48DD-4A77-852A-AC2C1A1E76E9}" dt="2022-08-10T07:01:04.713" v="298" actId="478"/>
          <ac:graphicFrameMkLst>
            <pc:docMk/>
            <pc:sldMk cId="2674648309" sldId="404"/>
            <ac:graphicFrameMk id="13" creationId="{B5B15743-0769-3767-2753-BAA0BDF6D403}"/>
          </ac:graphicFrameMkLst>
        </pc:graphicFrameChg>
        <pc:picChg chg="mod">
          <ac:chgData name="Mai Thu Ha" userId="d1379d4f-dc73-4b5e-a750-b1b89982e635" providerId="ADAL" clId="{DDAD6662-48DD-4A77-852A-AC2C1A1E76E9}" dt="2022-08-10T06:59:30.946" v="281" actId="1076"/>
          <ac:picMkLst>
            <pc:docMk/>
            <pc:sldMk cId="2674648309" sldId="404"/>
            <ac:picMk id="5" creationId="{959289DE-2174-2A43-76FA-93761446B27C}"/>
          </ac:picMkLst>
        </pc:picChg>
      </pc:sldChg>
      <pc:sldChg chg="addSp delSp modSp del mod delAnim">
        <pc:chgData name="Mai Thu Ha" userId="d1379d4f-dc73-4b5e-a750-b1b89982e635" providerId="ADAL" clId="{DDAD6662-48DD-4A77-852A-AC2C1A1E76E9}" dt="2022-08-10T07:03:10.230" v="320" actId="47"/>
        <pc:sldMkLst>
          <pc:docMk/>
          <pc:sldMk cId="29123270" sldId="405"/>
        </pc:sldMkLst>
        <pc:spChg chg="add del mod">
          <ac:chgData name="Mai Thu Ha" userId="d1379d4f-dc73-4b5e-a750-b1b89982e635" providerId="ADAL" clId="{DDAD6662-48DD-4A77-852A-AC2C1A1E76E9}" dt="2022-08-10T07:02:30.491" v="308" actId="478"/>
          <ac:spMkLst>
            <pc:docMk/>
            <pc:sldMk cId="29123270" sldId="405"/>
            <ac:spMk id="5" creationId="{17C50CB3-E6C6-04D0-6F75-91EA31840FE1}"/>
          </ac:spMkLst>
        </pc:spChg>
        <pc:spChg chg="add del mod">
          <ac:chgData name="Mai Thu Ha" userId="d1379d4f-dc73-4b5e-a750-b1b89982e635" providerId="ADAL" clId="{DDAD6662-48DD-4A77-852A-AC2C1A1E76E9}" dt="2022-08-10T07:02:30.491" v="308" actId="478"/>
          <ac:spMkLst>
            <pc:docMk/>
            <pc:sldMk cId="29123270" sldId="405"/>
            <ac:spMk id="6" creationId="{9A30B098-7E9F-A3BB-606D-2C8F528DAB40}"/>
          </ac:spMkLst>
        </pc:spChg>
        <pc:spChg chg="add del mod">
          <ac:chgData name="Mai Thu Ha" userId="d1379d4f-dc73-4b5e-a750-b1b89982e635" providerId="ADAL" clId="{DDAD6662-48DD-4A77-852A-AC2C1A1E76E9}" dt="2022-08-10T07:02:30.491" v="308" actId="478"/>
          <ac:spMkLst>
            <pc:docMk/>
            <pc:sldMk cId="29123270" sldId="405"/>
            <ac:spMk id="7" creationId="{10B7D69B-D26F-2777-0324-29062BF78A11}"/>
          </ac:spMkLst>
        </pc:spChg>
        <pc:spChg chg="add del mod">
          <ac:chgData name="Mai Thu Ha" userId="d1379d4f-dc73-4b5e-a750-b1b89982e635" providerId="ADAL" clId="{DDAD6662-48DD-4A77-852A-AC2C1A1E76E9}" dt="2022-08-10T07:02:57.911" v="317"/>
          <ac:spMkLst>
            <pc:docMk/>
            <pc:sldMk cId="29123270" sldId="405"/>
            <ac:spMk id="8" creationId="{30C7BDE1-E229-F750-29DB-4D917CF04F75}"/>
          </ac:spMkLst>
        </pc:spChg>
        <pc:spChg chg="add mod">
          <ac:chgData name="Mai Thu Ha" userId="d1379d4f-dc73-4b5e-a750-b1b89982e635" providerId="ADAL" clId="{DDAD6662-48DD-4A77-852A-AC2C1A1E76E9}" dt="2022-08-10T07:02:53.783" v="315" actId="1076"/>
          <ac:spMkLst>
            <pc:docMk/>
            <pc:sldMk cId="29123270" sldId="405"/>
            <ac:spMk id="12" creationId="{D8727DC9-7B9E-3F1D-191F-ADC8CF7CDBB1}"/>
          </ac:spMkLst>
        </pc:spChg>
        <pc:spChg chg="add mod">
          <ac:chgData name="Mai Thu Ha" userId="d1379d4f-dc73-4b5e-a750-b1b89982e635" providerId="ADAL" clId="{DDAD6662-48DD-4A77-852A-AC2C1A1E76E9}" dt="2022-08-10T07:02:53.783" v="315" actId="1076"/>
          <ac:spMkLst>
            <pc:docMk/>
            <pc:sldMk cId="29123270" sldId="405"/>
            <ac:spMk id="13" creationId="{26C1466A-B665-262E-4F37-AA2B52562A9C}"/>
          </ac:spMkLst>
        </pc:spChg>
        <pc:spChg chg="add mod">
          <ac:chgData name="Mai Thu Ha" userId="d1379d4f-dc73-4b5e-a750-b1b89982e635" providerId="ADAL" clId="{DDAD6662-48DD-4A77-852A-AC2C1A1E76E9}" dt="2022-08-10T07:02:53.783" v="315" actId="1076"/>
          <ac:spMkLst>
            <pc:docMk/>
            <pc:sldMk cId="29123270" sldId="405"/>
            <ac:spMk id="14" creationId="{13A57D89-1288-804D-16FE-38EA5986143B}"/>
          </ac:spMkLst>
        </pc:spChg>
        <pc:spChg chg="del mod">
          <ac:chgData name="Mai Thu Ha" userId="d1379d4f-dc73-4b5e-a750-b1b89982e635" providerId="ADAL" clId="{DDAD6662-48DD-4A77-852A-AC2C1A1E76E9}" dt="2022-08-10T07:02:26.765" v="307" actId="478"/>
          <ac:spMkLst>
            <pc:docMk/>
            <pc:sldMk cId="29123270" sldId="405"/>
            <ac:spMk id="379" creationId="{00000000-0000-0000-0000-000000000000}"/>
          </ac:spMkLst>
        </pc:spChg>
        <pc:spChg chg="mod">
          <ac:chgData name="Mai Thu Ha" userId="d1379d4f-dc73-4b5e-a750-b1b89982e635" providerId="ADAL" clId="{DDAD6662-48DD-4A77-852A-AC2C1A1E76E9}" dt="2022-08-10T07:01:28.149" v="300" actId="1076"/>
          <ac:spMkLst>
            <pc:docMk/>
            <pc:sldMk cId="29123270" sldId="405"/>
            <ac:spMk id="380" creationId="{00000000-0000-0000-0000-000000000000}"/>
          </ac:spMkLst>
        </pc:spChg>
        <pc:graphicFrameChg chg="add del mod">
          <ac:chgData name="Mai Thu Ha" userId="d1379d4f-dc73-4b5e-a750-b1b89982e635" providerId="ADAL" clId="{DDAD6662-48DD-4A77-852A-AC2C1A1E76E9}" dt="2022-08-10T07:02:06.697" v="303"/>
          <ac:graphicFrameMkLst>
            <pc:docMk/>
            <pc:sldMk cId="29123270" sldId="405"/>
            <ac:graphicFrameMk id="2" creationId="{3BDBD192-43ED-2F7F-EF7B-7D2B9594B21A}"/>
          </ac:graphicFrameMkLst>
        </pc:graphicFrameChg>
        <pc:graphicFrameChg chg="add del mod">
          <ac:chgData name="Mai Thu Ha" userId="d1379d4f-dc73-4b5e-a750-b1b89982e635" providerId="ADAL" clId="{DDAD6662-48DD-4A77-852A-AC2C1A1E76E9}" dt="2022-08-10T07:02:30.491" v="308" actId="478"/>
          <ac:graphicFrameMkLst>
            <pc:docMk/>
            <pc:sldMk cId="29123270" sldId="405"/>
            <ac:graphicFrameMk id="3" creationId="{8712F27E-1956-9524-404A-12ACEE78D133}"/>
          </ac:graphicFrameMkLst>
        </pc:graphicFrameChg>
        <pc:graphicFrameChg chg="add del mod">
          <ac:chgData name="Mai Thu Ha" userId="d1379d4f-dc73-4b5e-a750-b1b89982e635" providerId="ADAL" clId="{DDAD6662-48DD-4A77-852A-AC2C1A1E76E9}" dt="2022-08-10T07:02:30.491" v="308" actId="478"/>
          <ac:graphicFrameMkLst>
            <pc:docMk/>
            <pc:sldMk cId="29123270" sldId="405"/>
            <ac:graphicFrameMk id="4" creationId="{869710F1-2F5A-2EAB-2641-0CBEE93DB418}"/>
          </ac:graphicFrameMkLst>
        </pc:graphicFrameChg>
        <pc:graphicFrameChg chg="add del mod">
          <ac:chgData name="Mai Thu Ha" userId="d1379d4f-dc73-4b5e-a750-b1b89982e635" providerId="ADAL" clId="{DDAD6662-48DD-4A77-852A-AC2C1A1E76E9}" dt="2022-08-10T07:02:50.073" v="313"/>
          <ac:graphicFrameMkLst>
            <pc:docMk/>
            <pc:sldMk cId="29123270" sldId="405"/>
            <ac:graphicFrameMk id="9" creationId="{6E2502D2-ABCA-F8C5-6EE8-5B0BC14154AF}"/>
          </ac:graphicFrameMkLst>
        </pc:graphicFrameChg>
        <pc:graphicFrameChg chg="add mod">
          <ac:chgData name="Mai Thu Ha" userId="d1379d4f-dc73-4b5e-a750-b1b89982e635" providerId="ADAL" clId="{DDAD6662-48DD-4A77-852A-AC2C1A1E76E9}" dt="2022-08-10T07:03:03.655" v="318" actId="1076"/>
          <ac:graphicFrameMkLst>
            <pc:docMk/>
            <pc:sldMk cId="29123270" sldId="405"/>
            <ac:graphicFrameMk id="10" creationId="{C6D9373B-AD43-E84D-0DC5-6E5AFDDD43AA}"/>
          </ac:graphicFrameMkLst>
        </pc:graphicFrameChg>
        <pc:graphicFrameChg chg="add mod">
          <ac:chgData name="Mai Thu Ha" userId="d1379d4f-dc73-4b5e-a750-b1b89982e635" providerId="ADAL" clId="{DDAD6662-48DD-4A77-852A-AC2C1A1E76E9}" dt="2022-08-10T07:03:07.259" v="319" actId="1076"/>
          <ac:graphicFrameMkLst>
            <pc:docMk/>
            <pc:sldMk cId="29123270" sldId="405"/>
            <ac:graphicFrameMk id="11" creationId="{8249306F-DC2E-CDE6-6AC9-23178CA238C2}"/>
          </ac:graphicFrameMkLst>
        </pc:graphicFrameChg>
      </pc:sldChg>
      <pc:sldChg chg="addSp delSp modSp del mod modAnim">
        <pc:chgData name="Mai Thu Ha" userId="d1379d4f-dc73-4b5e-a750-b1b89982e635" providerId="ADAL" clId="{DDAD6662-48DD-4A77-852A-AC2C1A1E76E9}" dt="2022-08-10T08:55:10.730" v="828" actId="14100"/>
        <pc:sldMkLst>
          <pc:docMk/>
          <pc:sldMk cId="0" sldId="406"/>
        </pc:sldMkLst>
        <pc:spChg chg="del">
          <ac:chgData name="Mai Thu Ha" userId="d1379d4f-dc73-4b5e-a750-b1b89982e635" providerId="ADAL" clId="{DDAD6662-48DD-4A77-852A-AC2C1A1E76E9}" dt="2022-08-10T08:52:50.385" v="813" actId="478"/>
          <ac:spMkLst>
            <pc:docMk/>
            <pc:sldMk cId="0" sldId="406"/>
            <ac:spMk id="14" creationId="{4B7936AF-1330-8055-3056-613B40B0A23D}"/>
          </ac:spMkLst>
        </pc:spChg>
        <pc:spChg chg="del">
          <ac:chgData name="Mai Thu Ha" userId="d1379d4f-dc73-4b5e-a750-b1b89982e635" providerId="ADAL" clId="{DDAD6662-48DD-4A77-852A-AC2C1A1E76E9}" dt="2022-08-10T08:52:50.385" v="813" actId="478"/>
          <ac:spMkLst>
            <pc:docMk/>
            <pc:sldMk cId="0" sldId="406"/>
            <ac:spMk id="15" creationId="{4771BF54-DF1B-22FC-1987-83F71258556E}"/>
          </ac:spMkLst>
        </pc:spChg>
        <pc:spChg chg="del">
          <ac:chgData name="Mai Thu Ha" userId="d1379d4f-dc73-4b5e-a750-b1b89982e635" providerId="ADAL" clId="{DDAD6662-48DD-4A77-852A-AC2C1A1E76E9}" dt="2022-08-10T08:52:50.385" v="813" actId="478"/>
          <ac:spMkLst>
            <pc:docMk/>
            <pc:sldMk cId="0" sldId="406"/>
            <ac:spMk id="16" creationId="{25DF8CA1-A1E1-40AF-010E-0307C1C55A76}"/>
          </ac:spMkLst>
        </pc:spChg>
        <pc:spChg chg="del">
          <ac:chgData name="Mai Thu Ha" userId="d1379d4f-dc73-4b5e-a750-b1b89982e635" providerId="ADAL" clId="{DDAD6662-48DD-4A77-852A-AC2C1A1E76E9}" dt="2022-08-10T08:52:50.385" v="813" actId="478"/>
          <ac:spMkLst>
            <pc:docMk/>
            <pc:sldMk cId="0" sldId="406"/>
            <ac:spMk id="17" creationId="{DD27FAD3-CE88-4426-4542-B89C1F0CF00F}"/>
          </ac:spMkLst>
        </pc:spChg>
        <pc:spChg chg="del">
          <ac:chgData name="Mai Thu Ha" userId="d1379d4f-dc73-4b5e-a750-b1b89982e635" providerId="ADAL" clId="{DDAD6662-48DD-4A77-852A-AC2C1A1E76E9}" dt="2022-08-10T08:52:50.385" v="813" actId="478"/>
          <ac:spMkLst>
            <pc:docMk/>
            <pc:sldMk cId="0" sldId="406"/>
            <ac:spMk id="18" creationId="{8F7D9F89-A900-105E-FA7D-51B44C232AD3}"/>
          </ac:spMkLst>
        </pc:spChg>
        <pc:spChg chg="del">
          <ac:chgData name="Mai Thu Ha" userId="d1379d4f-dc73-4b5e-a750-b1b89982e635" providerId="ADAL" clId="{DDAD6662-48DD-4A77-852A-AC2C1A1E76E9}" dt="2022-08-10T08:52:50.385" v="813" actId="478"/>
          <ac:spMkLst>
            <pc:docMk/>
            <pc:sldMk cId="0" sldId="406"/>
            <ac:spMk id="19" creationId="{4CF2E6E6-0060-2C45-2681-050EBCFB13DD}"/>
          </ac:spMkLst>
        </pc:spChg>
        <pc:spChg chg="del">
          <ac:chgData name="Mai Thu Ha" userId="d1379d4f-dc73-4b5e-a750-b1b89982e635" providerId="ADAL" clId="{DDAD6662-48DD-4A77-852A-AC2C1A1E76E9}" dt="2022-08-10T08:52:50.385" v="813" actId="478"/>
          <ac:spMkLst>
            <pc:docMk/>
            <pc:sldMk cId="0" sldId="406"/>
            <ac:spMk id="20" creationId="{9C509A4E-3D31-E239-8FD5-79187CD57EA9}"/>
          </ac:spMkLst>
        </pc:spChg>
        <pc:spChg chg="del">
          <ac:chgData name="Mai Thu Ha" userId="d1379d4f-dc73-4b5e-a750-b1b89982e635" providerId="ADAL" clId="{DDAD6662-48DD-4A77-852A-AC2C1A1E76E9}" dt="2022-08-10T08:52:50.385" v="813" actId="478"/>
          <ac:spMkLst>
            <pc:docMk/>
            <pc:sldMk cId="0" sldId="406"/>
            <ac:spMk id="21" creationId="{83C4AC28-85DC-55D3-9393-0342BD200276}"/>
          </ac:spMkLst>
        </pc:spChg>
        <pc:spChg chg="del">
          <ac:chgData name="Mai Thu Ha" userId="d1379d4f-dc73-4b5e-a750-b1b89982e635" providerId="ADAL" clId="{DDAD6662-48DD-4A77-852A-AC2C1A1E76E9}" dt="2022-08-10T08:52:50.385" v="813" actId="478"/>
          <ac:spMkLst>
            <pc:docMk/>
            <pc:sldMk cId="0" sldId="406"/>
            <ac:spMk id="22" creationId="{DDA8DB97-857F-D18B-628F-066C771DE8A0}"/>
          </ac:spMkLst>
        </pc:spChg>
        <pc:spChg chg="del">
          <ac:chgData name="Mai Thu Ha" userId="d1379d4f-dc73-4b5e-a750-b1b89982e635" providerId="ADAL" clId="{DDAD6662-48DD-4A77-852A-AC2C1A1E76E9}" dt="2022-08-10T08:52:50.385" v="813" actId="478"/>
          <ac:spMkLst>
            <pc:docMk/>
            <pc:sldMk cId="0" sldId="406"/>
            <ac:spMk id="26" creationId="{9C25321B-B826-C057-2189-607C6201F0CB}"/>
          </ac:spMkLst>
        </pc:spChg>
        <pc:spChg chg="del">
          <ac:chgData name="Mai Thu Ha" userId="d1379d4f-dc73-4b5e-a750-b1b89982e635" providerId="ADAL" clId="{DDAD6662-48DD-4A77-852A-AC2C1A1E76E9}" dt="2022-08-10T08:52:50.385" v="813" actId="478"/>
          <ac:spMkLst>
            <pc:docMk/>
            <pc:sldMk cId="0" sldId="406"/>
            <ac:spMk id="36" creationId="{08717F83-6BDE-6CC5-EB5B-FFA816450A33}"/>
          </ac:spMkLst>
        </pc:spChg>
        <pc:spChg chg="mod">
          <ac:chgData name="Mai Thu Ha" userId="d1379d4f-dc73-4b5e-a750-b1b89982e635" providerId="ADAL" clId="{DDAD6662-48DD-4A77-852A-AC2C1A1E76E9}" dt="2022-08-10T08:55:10.730" v="828" actId="14100"/>
          <ac:spMkLst>
            <pc:docMk/>
            <pc:sldMk cId="0" sldId="406"/>
            <ac:spMk id="185" creationId="{D4F4456C-9A63-6D1D-34F9-7F4C75D8DB5E}"/>
          </ac:spMkLst>
        </pc:spChg>
        <pc:spChg chg="del">
          <ac:chgData name="Mai Thu Ha" userId="d1379d4f-dc73-4b5e-a750-b1b89982e635" providerId="ADAL" clId="{DDAD6662-48DD-4A77-852A-AC2C1A1E76E9}" dt="2022-08-10T08:52:50.385" v="813" actId="478"/>
          <ac:spMkLst>
            <pc:docMk/>
            <pc:sldMk cId="0" sldId="406"/>
            <ac:spMk id="186" creationId="{72B386D7-AFE0-12FE-57F1-331140386196}"/>
          </ac:spMkLst>
        </pc:spChg>
        <pc:spChg chg="del">
          <ac:chgData name="Mai Thu Ha" userId="d1379d4f-dc73-4b5e-a750-b1b89982e635" providerId="ADAL" clId="{DDAD6662-48DD-4A77-852A-AC2C1A1E76E9}" dt="2022-08-10T08:52:50.385" v="813" actId="478"/>
          <ac:spMkLst>
            <pc:docMk/>
            <pc:sldMk cId="0" sldId="406"/>
            <ac:spMk id="187" creationId="{4332758A-A470-8EBE-D9B7-583D6B17B802}"/>
          </ac:spMkLst>
        </pc:spChg>
        <pc:spChg chg="del">
          <ac:chgData name="Mai Thu Ha" userId="d1379d4f-dc73-4b5e-a750-b1b89982e635" providerId="ADAL" clId="{DDAD6662-48DD-4A77-852A-AC2C1A1E76E9}" dt="2022-08-10T08:52:50.385" v="813" actId="478"/>
          <ac:spMkLst>
            <pc:docMk/>
            <pc:sldMk cId="0" sldId="406"/>
            <ac:spMk id="188" creationId="{70C4E8E6-F74F-E63F-D61C-7301C47DEBC5}"/>
          </ac:spMkLst>
        </pc:spChg>
        <pc:spChg chg="del">
          <ac:chgData name="Mai Thu Ha" userId="d1379d4f-dc73-4b5e-a750-b1b89982e635" providerId="ADAL" clId="{DDAD6662-48DD-4A77-852A-AC2C1A1E76E9}" dt="2022-08-10T08:52:50.385" v="813" actId="478"/>
          <ac:spMkLst>
            <pc:docMk/>
            <pc:sldMk cId="0" sldId="406"/>
            <ac:spMk id="189" creationId="{7C8F49E8-BCD1-B6AE-3A44-B801EAC6861D}"/>
          </ac:spMkLst>
        </pc:spChg>
        <pc:grpChg chg="mod">
          <ac:chgData name="Mai Thu Ha" userId="d1379d4f-dc73-4b5e-a750-b1b89982e635" providerId="ADAL" clId="{DDAD6662-48DD-4A77-852A-AC2C1A1E76E9}" dt="2022-08-10T08:55:10.730" v="828" actId="14100"/>
          <ac:grpSpMkLst>
            <pc:docMk/>
            <pc:sldMk cId="0" sldId="406"/>
            <ac:grpSpMk id="25614" creationId="{A070D142-18F3-E2FF-2351-149E585846E8}"/>
          </ac:grpSpMkLst>
        </pc:grpChg>
        <pc:graphicFrameChg chg="add del mod">
          <ac:chgData name="Mai Thu Ha" userId="d1379d4f-dc73-4b5e-a750-b1b89982e635" providerId="ADAL" clId="{DDAD6662-48DD-4A77-852A-AC2C1A1E76E9}" dt="2022-08-10T07:06:36.561" v="337"/>
          <ac:graphicFrameMkLst>
            <pc:docMk/>
            <pc:sldMk cId="0" sldId="406"/>
            <ac:graphicFrameMk id="2" creationId="{1666AC62-4D8A-6321-2521-AC577425C000}"/>
          </ac:graphicFrameMkLst>
        </pc:graphicFrameChg>
        <pc:picChg chg="del">
          <ac:chgData name="Mai Thu Ha" userId="d1379d4f-dc73-4b5e-a750-b1b89982e635" providerId="ADAL" clId="{DDAD6662-48DD-4A77-852A-AC2C1A1E76E9}" dt="2022-08-10T08:52:50.385" v="813" actId="478"/>
          <ac:picMkLst>
            <pc:docMk/>
            <pc:sldMk cId="0" sldId="406"/>
            <ac:picMk id="28" creationId="{6832BAD0-F301-D545-FCF5-C6DBC940ED66}"/>
          </ac:picMkLst>
        </pc:picChg>
        <pc:picChg chg="del">
          <ac:chgData name="Mai Thu Ha" userId="d1379d4f-dc73-4b5e-a750-b1b89982e635" providerId="ADAL" clId="{DDAD6662-48DD-4A77-852A-AC2C1A1E76E9}" dt="2022-08-10T08:52:50.385" v="813" actId="478"/>
          <ac:picMkLst>
            <pc:docMk/>
            <pc:sldMk cId="0" sldId="406"/>
            <ac:picMk id="29" creationId="{626475B1-9CFF-EC54-BB24-76521D8922D2}"/>
          </ac:picMkLst>
        </pc:picChg>
        <pc:picChg chg="del mod">
          <ac:chgData name="Mai Thu Ha" userId="d1379d4f-dc73-4b5e-a750-b1b89982e635" providerId="ADAL" clId="{DDAD6662-48DD-4A77-852A-AC2C1A1E76E9}" dt="2022-08-10T08:52:50.385" v="813" actId="478"/>
          <ac:picMkLst>
            <pc:docMk/>
            <pc:sldMk cId="0" sldId="406"/>
            <ac:picMk id="34" creationId="{FE67B422-3665-DA5D-D9F3-F191F1CC75C6}"/>
          </ac:picMkLst>
        </pc:picChg>
        <pc:picChg chg="del">
          <ac:chgData name="Mai Thu Ha" userId="d1379d4f-dc73-4b5e-a750-b1b89982e635" providerId="ADAL" clId="{DDAD6662-48DD-4A77-852A-AC2C1A1E76E9}" dt="2022-08-10T08:52:53.978" v="814" actId="478"/>
          <ac:picMkLst>
            <pc:docMk/>
            <pc:sldMk cId="0" sldId="406"/>
            <ac:picMk id="35" creationId="{DE8E6571-89FE-1CD7-DBEA-793AEA73FF49}"/>
          </ac:picMkLst>
        </pc:picChg>
        <pc:picChg chg="del">
          <ac:chgData name="Mai Thu Ha" userId="d1379d4f-dc73-4b5e-a750-b1b89982e635" providerId="ADAL" clId="{DDAD6662-48DD-4A77-852A-AC2C1A1E76E9}" dt="2022-08-10T08:52:50.385" v="813" actId="478"/>
          <ac:picMkLst>
            <pc:docMk/>
            <pc:sldMk cId="0" sldId="406"/>
            <ac:picMk id="25626" creationId="{E6D5C09E-261B-5AEA-0723-935689FDB8F5}"/>
          </ac:picMkLst>
        </pc:picChg>
        <pc:picChg chg="mod">
          <ac:chgData name="Mai Thu Ha" userId="d1379d4f-dc73-4b5e-a750-b1b89982e635" providerId="ADAL" clId="{DDAD6662-48DD-4A77-852A-AC2C1A1E76E9}" dt="2022-08-10T08:55:10.730" v="828" actId="14100"/>
          <ac:picMkLst>
            <pc:docMk/>
            <pc:sldMk cId="0" sldId="406"/>
            <ac:picMk id="25627" creationId="{F5B3F143-AB6E-A1A3-09BA-D699BC0AE99F}"/>
          </ac:picMkLst>
        </pc:picChg>
      </pc:sldChg>
      <pc:sldChg chg="addSp delSp modSp add mod delAnim modAnim">
        <pc:chgData name="Mai Thu Ha" userId="d1379d4f-dc73-4b5e-a750-b1b89982e635" providerId="ADAL" clId="{DDAD6662-48DD-4A77-852A-AC2C1A1E76E9}" dt="2022-08-10T08:46:45.317" v="703" actId="478"/>
        <pc:sldMkLst>
          <pc:docMk/>
          <pc:sldMk cId="1189446773" sldId="407"/>
        </pc:sldMkLst>
        <pc:spChg chg="add del mod">
          <ac:chgData name="Mai Thu Ha" userId="d1379d4f-dc73-4b5e-a750-b1b89982e635" providerId="ADAL" clId="{DDAD6662-48DD-4A77-852A-AC2C1A1E76E9}" dt="2022-08-10T08:46:45.317" v="703" actId="478"/>
          <ac:spMkLst>
            <pc:docMk/>
            <pc:sldMk cId="1189446773" sldId="407"/>
            <ac:spMk id="6" creationId="{EFBA2FBB-E2DB-9327-DC89-3AEC1A3D3E23}"/>
          </ac:spMkLst>
        </pc:spChg>
        <pc:spChg chg="add del mod">
          <ac:chgData name="Mai Thu Ha" userId="d1379d4f-dc73-4b5e-a750-b1b89982e635" providerId="ADAL" clId="{DDAD6662-48DD-4A77-852A-AC2C1A1E76E9}" dt="2022-08-10T08:45:37.049" v="695" actId="1076"/>
          <ac:spMkLst>
            <pc:docMk/>
            <pc:sldMk cId="1189446773" sldId="407"/>
            <ac:spMk id="14" creationId="{4B7936AF-1330-8055-3056-613B40B0A23D}"/>
          </ac:spMkLst>
        </pc:spChg>
        <pc:spChg chg="mod">
          <ac:chgData name="Mai Thu Ha" userId="d1379d4f-dc73-4b5e-a750-b1b89982e635" providerId="ADAL" clId="{DDAD6662-48DD-4A77-852A-AC2C1A1E76E9}" dt="2022-08-10T08:44:36.992" v="684"/>
          <ac:spMkLst>
            <pc:docMk/>
            <pc:sldMk cId="1189446773" sldId="407"/>
            <ac:spMk id="15" creationId="{4771BF54-DF1B-22FC-1987-83F71258556E}"/>
          </ac:spMkLst>
        </pc:spChg>
        <pc:spChg chg="mod">
          <ac:chgData name="Mai Thu Ha" userId="d1379d4f-dc73-4b5e-a750-b1b89982e635" providerId="ADAL" clId="{DDAD6662-48DD-4A77-852A-AC2C1A1E76E9}" dt="2022-08-10T08:46:38.270" v="700" actId="1076"/>
          <ac:spMkLst>
            <pc:docMk/>
            <pc:sldMk cId="1189446773" sldId="407"/>
            <ac:spMk id="16" creationId="{25DF8CA1-A1E1-40AF-010E-0307C1C55A76}"/>
          </ac:spMkLst>
        </pc:spChg>
        <pc:spChg chg="mod">
          <ac:chgData name="Mai Thu Ha" userId="d1379d4f-dc73-4b5e-a750-b1b89982e635" providerId="ADAL" clId="{DDAD6662-48DD-4A77-852A-AC2C1A1E76E9}" dt="2022-08-10T08:44:52.342" v="687" actId="207"/>
          <ac:spMkLst>
            <pc:docMk/>
            <pc:sldMk cId="1189446773" sldId="407"/>
            <ac:spMk id="17" creationId="{DD27FAD3-CE88-4426-4542-B89C1F0CF00F}"/>
          </ac:spMkLst>
        </pc:spChg>
        <pc:spChg chg="mod">
          <ac:chgData name="Mai Thu Ha" userId="d1379d4f-dc73-4b5e-a750-b1b89982e635" providerId="ADAL" clId="{DDAD6662-48DD-4A77-852A-AC2C1A1E76E9}" dt="2022-08-10T08:38:02.948" v="634" actId="1076"/>
          <ac:spMkLst>
            <pc:docMk/>
            <pc:sldMk cId="1189446773" sldId="407"/>
            <ac:spMk id="18" creationId="{8F7D9F89-A900-105E-FA7D-51B44C232AD3}"/>
          </ac:spMkLst>
        </pc:spChg>
        <pc:spChg chg="mod">
          <ac:chgData name="Mai Thu Ha" userId="d1379d4f-dc73-4b5e-a750-b1b89982e635" providerId="ADAL" clId="{DDAD6662-48DD-4A77-852A-AC2C1A1E76E9}" dt="2022-08-10T08:45:07.125" v="690" actId="207"/>
          <ac:spMkLst>
            <pc:docMk/>
            <pc:sldMk cId="1189446773" sldId="407"/>
            <ac:spMk id="19" creationId="{4CF2E6E6-0060-2C45-2681-050EBCFB13DD}"/>
          </ac:spMkLst>
        </pc:spChg>
        <pc:spChg chg="mod">
          <ac:chgData name="Mai Thu Ha" userId="d1379d4f-dc73-4b5e-a750-b1b89982e635" providerId="ADAL" clId="{DDAD6662-48DD-4A77-852A-AC2C1A1E76E9}" dt="2022-08-10T08:38:02.948" v="634" actId="1076"/>
          <ac:spMkLst>
            <pc:docMk/>
            <pc:sldMk cId="1189446773" sldId="407"/>
            <ac:spMk id="20" creationId="{9C509A4E-3D31-E239-8FD5-79187CD57EA9}"/>
          </ac:spMkLst>
        </pc:spChg>
        <pc:spChg chg="mod">
          <ac:chgData name="Mai Thu Ha" userId="d1379d4f-dc73-4b5e-a750-b1b89982e635" providerId="ADAL" clId="{DDAD6662-48DD-4A77-852A-AC2C1A1E76E9}" dt="2022-08-10T08:45:20.032" v="693" actId="207"/>
          <ac:spMkLst>
            <pc:docMk/>
            <pc:sldMk cId="1189446773" sldId="407"/>
            <ac:spMk id="21" creationId="{83C4AC28-85DC-55D3-9393-0342BD200276}"/>
          </ac:spMkLst>
        </pc:spChg>
        <pc:spChg chg="mod">
          <ac:chgData name="Mai Thu Ha" userId="d1379d4f-dc73-4b5e-a750-b1b89982e635" providerId="ADAL" clId="{DDAD6662-48DD-4A77-852A-AC2C1A1E76E9}" dt="2022-08-10T08:38:02.948" v="634" actId="1076"/>
          <ac:spMkLst>
            <pc:docMk/>
            <pc:sldMk cId="1189446773" sldId="407"/>
            <ac:spMk id="22" creationId="{DDA8DB97-857F-D18B-628F-066C771DE8A0}"/>
          </ac:spMkLst>
        </pc:spChg>
        <pc:spChg chg="mod">
          <ac:chgData name="Mai Thu Ha" userId="d1379d4f-dc73-4b5e-a750-b1b89982e635" providerId="ADAL" clId="{DDAD6662-48DD-4A77-852A-AC2C1A1E76E9}" dt="2022-08-10T07:12:36.350" v="619" actId="2711"/>
          <ac:spMkLst>
            <pc:docMk/>
            <pc:sldMk cId="1189446773" sldId="407"/>
            <ac:spMk id="26" creationId="{9C25321B-B826-C057-2189-607C6201F0CB}"/>
          </ac:spMkLst>
        </pc:spChg>
        <pc:spChg chg="mod">
          <ac:chgData name="Mai Thu Ha" userId="d1379d4f-dc73-4b5e-a750-b1b89982e635" providerId="ADAL" clId="{DDAD6662-48DD-4A77-852A-AC2C1A1E76E9}" dt="2022-08-10T08:38:59.612" v="643" actId="1076"/>
          <ac:spMkLst>
            <pc:docMk/>
            <pc:sldMk cId="1189446773" sldId="407"/>
            <ac:spMk id="36" creationId="{08717F83-6BDE-6CC5-EB5B-FFA816450A33}"/>
          </ac:spMkLst>
        </pc:spChg>
        <pc:spChg chg="del topLvl">
          <ac:chgData name="Mai Thu Ha" userId="d1379d4f-dc73-4b5e-a750-b1b89982e635" providerId="ADAL" clId="{DDAD6662-48DD-4A77-852A-AC2C1A1E76E9}" dt="2022-08-10T07:11:20.956" v="449" actId="478"/>
          <ac:spMkLst>
            <pc:docMk/>
            <pc:sldMk cId="1189446773" sldId="407"/>
            <ac:spMk id="185" creationId="{D4F4456C-9A63-6D1D-34F9-7F4C75D8DB5E}"/>
          </ac:spMkLst>
        </pc:spChg>
        <pc:spChg chg="mod">
          <ac:chgData name="Mai Thu Ha" userId="d1379d4f-dc73-4b5e-a750-b1b89982e635" providerId="ADAL" clId="{DDAD6662-48DD-4A77-852A-AC2C1A1E76E9}" dt="2022-08-10T08:38:02.948" v="634" actId="1076"/>
          <ac:spMkLst>
            <pc:docMk/>
            <pc:sldMk cId="1189446773" sldId="407"/>
            <ac:spMk id="186" creationId="{72B386D7-AFE0-12FE-57F1-331140386196}"/>
          </ac:spMkLst>
        </pc:spChg>
        <pc:spChg chg="mod">
          <ac:chgData name="Mai Thu Ha" userId="d1379d4f-dc73-4b5e-a750-b1b89982e635" providerId="ADAL" clId="{DDAD6662-48DD-4A77-852A-AC2C1A1E76E9}" dt="2022-08-10T08:38:02.948" v="634" actId="1076"/>
          <ac:spMkLst>
            <pc:docMk/>
            <pc:sldMk cId="1189446773" sldId="407"/>
            <ac:spMk id="187" creationId="{4332758A-A470-8EBE-D9B7-583D6B17B802}"/>
          </ac:spMkLst>
        </pc:spChg>
        <pc:spChg chg="mod">
          <ac:chgData name="Mai Thu Ha" userId="d1379d4f-dc73-4b5e-a750-b1b89982e635" providerId="ADAL" clId="{DDAD6662-48DD-4A77-852A-AC2C1A1E76E9}" dt="2022-08-10T08:38:02.948" v="634" actId="1076"/>
          <ac:spMkLst>
            <pc:docMk/>
            <pc:sldMk cId="1189446773" sldId="407"/>
            <ac:spMk id="188" creationId="{70C4E8E6-F74F-E63F-D61C-7301C47DEBC5}"/>
          </ac:spMkLst>
        </pc:spChg>
        <pc:spChg chg="mod">
          <ac:chgData name="Mai Thu Ha" userId="d1379d4f-dc73-4b5e-a750-b1b89982e635" providerId="ADAL" clId="{DDAD6662-48DD-4A77-852A-AC2C1A1E76E9}" dt="2022-08-10T08:38:02.948" v="634" actId="1076"/>
          <ac:spMkLst>
            <pc:docMk/>
            <pc:sldMk cId="1189446773" sldId="407"/>
            <ac:spMk id="189" creationId="{7C8F49E8-BCD1-B6AE-3A44-B801EAC6861D}"/>
          </ac:spMkLst>
        </pc:spChg>
        <pc:grpChg chg="add mod">
          <ac:chgData name="Mai Thu Ha" userId="d1379d4f-dc73-4b5e-a750-b1b89982e635" providerId="ADAL" clId="{DDAD6662-48DD-4A77-852A-AC2C1A1E76E9}" dt="2022-08-10T08:43:32.408" v="683" actId="164"/>
          <ac:grpSpMkLst>
            <pc:docMk/>
            <pc:sldMk cId="1189446773" sldId="407"/>
            <ac:grpSpMk id="5" creationId="{29B7191E-5140-1EB6-DDE0-334FDEB99843}"/>
          </ac:grpSpMkLst>
        </pc:grpChg>
        <pc:grpChg chg="del">
          <ac:chgData name="Mai Thu Ha" userId="d1379d4f-dc73-4b5e-a750-b1b89982e635" providerId="ADAL" clId="{DDAD6662-48DD-4A77-852A-AC2C1A1E76E9}" dt="2022-08-10T07:11:20.956" v="449" actId="478"/>
          <ac:grpSpMkLst>
            <pc:docMk/>
            <pc:sldMk cId="1189446773" sldId="407"/>
            <ac:grpSpMk id="25614" creationId="{A070D142-18F3-E2FF-2351-149E585846E8}"/>
          </ac:grpSpMkLst>
        </pc:grpChg>
        <pc:graphicFrameChg chg="add del mod">
          <ac:chgData name="Mai Thu Ha" userId="d1379d4f-dc73-4b5e-a750-b1b89982e635" providerId="ADAL" clId="{DDAD6662-48DD-4A77-852A-AC2C1A1E76E9}" dt="2022-08-10T08:37:23.556" v="630"/>
          <ac:graphicFrameMkLst>
            <pc:docMk/>
            <pc:sldMk cId="1189446773" sldId="407"/>
            <ac:graphicFrameMk id="2" creationId="{7885AEF9-433F-BECB-1796-4FF905D78B69}"/>
          </ac:graphicFrameMkLst>
        </pc:graphicFrameChg>
        <pc:graphicFrameChg chg="add mod">
          <ac:chgData name="Mai Thu Ha" userId="d1379d4f-dc73-4b5e-a750-b1b89982e635" providerId="ADAL" clId="{DDAD6662-48DD-4A77-852A-AC2C1A1E76E9}" dt="2022-08-10T08:43:32.408" v="683" actId="164"/>
          <ac:graphicFrameMkLst>
            <pc:docMk/>
            <pc:sldMk cId="1189446773" sldId="407"/>
            <ac:graphicFrameMk id="3" creationId="{1E0B190F-7A38-29EB-0996-7A2C1CA670F8}"/>
          </ac:graphicFrameMkLst>
        </pc:graphicFrameChg>
        <pc:graphicFrameChg chg="add mod">
          <ac:chgData name="Mai Thu Ha" userId="d1379d4f-dc73-4b5e-a750-b1b89982e635" providerId="ADAL" clId="{DDAD6662-48DD-4A77-852A-AC2C1A1E76E9}" dt="2022-08-10T08:43:32.408" v="683" actId="164"/>
          <ac:graphicFrameMkLst>
            <pc:docMk/>
            <pc:sldMk cId="1189446773" sldId="407"/>
            <ac:graphicFrameMk id="4" creationId="{2308304C-876B-DDE0-5181-6E2252A23CFD}"/>
          </ac:graphicFrameMkLst>
        </pc:graphicFrameChg>
        <pc:picChg chg="mod">
          <ac:chgData name="Mai Thu Ha" userId="d1379d4f-dc73-4b5e-a750-b1b89982e635" providerId="ADAL" clId="{DDAD6662-48DD-4A77-852A-AC2C1A1E76E9}" dt="2022-08-10T07:12:36.350" v="619" actId="2711"/>
          <ac:picMkLst>
            <pc:docMk/>
            <pc:sldMk cId="1189446773" sldId="407"/>
            <ac:picMk id="28" creationId="{6832BAD0-F301-D545-FCF5-C6DBC940ED66}"/>
          </ac:picMkLst>
        </pc:picChg>
        <pc:picChg chg="mod">
          <ac:chgData name="Mai Thu Ha" userId="d1379d4f-dc73-4b5e-a750-b1b89982e635" providerId="ADAL" clId="{DDAD6662-48DD-4A77-852A-AC2C1A1E76E9}" dt="2022-08-10T07:12:36.350" v="619" actId="2711"/>
          <ac:picMkLst>
            <pc:docMk/>
            <pc:sldMk cId="1189446773" sldId="407"/>
            <ac:picMk id="29" creationId="{626475B1-9CFF-EC54-BB24-76521D8922D2}"/>
          </ac:picMkLst>
        </pc:picChg>
        <pc:picChg chg="mod">
          <ac:chgData name="Mai Thu Ha" userId="d1379d4f-dc73-4b5e-a750-b1b89982e635" providerId="ADAL" clId="{DDAD6662-48DD-4A77-852A-AC2C1A1E76E9}" dt="2022-08-10T08:38:56.112" v="642" actId="1076"/>
          <ac:picMkLst>
            <pc:docMk/>
            <pc:sldMk cId="1189446773" sldId="407"/>
            <ac:picMk id="34" creationId="{FE67B422-3665-DA5D-D9F3-F191F1CC75C6}"/>
          </ac:picMkLst>
        </pc:picChg>
        <pc:picChg chg="mod">
          <ac:chgData name="Mai Thu Ha" userId="d1379d4f-dc73-4b5e-a750-b1b89982e635" providerId="ADAL" clId="{DDAD6662-48DD-4A77-852A-AC2C1A1E76E9}" dt="2022-08-10T07:12:36.350" v="619" actId="2711"/>
          <ac:picMkLst>
            <pc:docMk/>
            <pc:sldMk cId="1189446773" sldId="407"/>
            <ac:picMk id="35" creationId="{DE8E6571-89FE-1CD7-DBEA-793AEA73FF49}"/>
          </ac:picMkLst>
        </pc:picChg>
        <pc:picChg chg="mod">
          <ac:chgData name="Mai Thu Ha" userId="d1379d4f-dc73-4b5e-a750-b1b89982e635" providerId="ADAL" clId="{DDAD6662-48DD-4A77-852A-AC2C1A1E76E9}" dt="2022-08-10T07:12:36.350" v="619" actId="2711"/>
          <ac:picMkLst>
            <pc:docMk/>
            <pc:sldMk cId="1189446773" sldId="407"/>
            <ac:picMk id="25626" creationId="{E6D5C09E-261B-5AEA-0723-935689FDB8F5}"/>
          </ac:picMkLst>
        </pc:picChg>
        <pc:picChg chg="del topLvl">
          <ac:chgData name="Mai Thu Ha" userId="d1379d4f-dc73-4b5e-a750-b1b89982e635" providerId="ADAL" clId="{DDAD6662-48DD-4A77-852A-AC2C1A1E76E9}" dt="2022-08-10T07:11:23.216" v="450" actId="478"/>
          <ac:picMkLst>
            <pc:docMk/>
            <pc:sldMk cId="1189446773" sldId="407"/>
            <ac:picMk id="25627" creationId="{F5B3F143-AB6E-A1A3-09BA-D699BC0AE99F}"/>
          </ac:picMkLst>
        </pc:picChg>
      </pc:sldChg>
      <pc:sldChg chg="modSp mod">
        <pc:chgData name="Mai Thu Ha" userId="d1379d4f-dc73-4b5e-a750-b1b89982e635" providerId="ADAL" clId="{DDAD6662-48DD-4A77-852A-AC2C1A1E76E9}" dt="2022-08-10T08:54:30.404" v="825" actId="14100"/>
        <pc:sldMkLst>
          <pc:docMk/>
          <pc:sldMk cId="241080504" sldId="408"/>
        </pc:sldMkLst>
        <pc:spChg chg="mod">
          <ac:chgData name="Mai Thu Ha" userId="d1379d4f-dc73-4b5e-a750-b1b89982e635" providerId="ADAL" clId="{DDAD6662-48DD-4A77-852A-AC2C1A1E76E9}" dt="2022-08-10T08:54:30.404" v="825" actId="14100"/>
          <ac:spMkLst>
            <pc:docMk/>
            <pc:sldMk cId="241080504" sldId="408"/>
            <ac:spMk id="185" creationId="{D4F4456C-9A63-6D1D-34F9-7F4C75D8DB5E}"/>
          </ac:spMkLst>
        </pc:spChg>
        <pc:grpChg chg="mod">
          <ac:chgData name="Mai Thu Ha" userId="d1379d4f-dc73-4b5e-a750-b1b89982e635" providerId="ADAL" clId="{DDAD6662-48DD-4A77-852A-AC2C1A1E76E9}" dt="2022-08-10T08:54:30.404" v="825" actId="14100"/>
          <ac:grpSpMkLst>
            <pc:docMk/>
            <pc:sldMk cId="241080504" sldId="408"/>
            <ac:grpSpMk id="25614" creationId="{A070D142-18F3-E2FF-2351-149E585846E8}"/>
          </ac:grpSpMkLst>
        </pc:grpChg>
        <pc:picChg chg="mod">
          <ac:chgData name="Mai Thu Ha" userId="d1379d4f-dc73-4b5e-a750-b1b89982e635" providerId="ADAL" clId="{DDAD6662-48DD-4A77-852A-AC2C1A1E76E9}" dt="2022-08-10T08:54:30.404" v="825" actId="14100"/>
          <ac:picMkLst>
            <pc:docMk/>
            <pc:sldMk cId="241080504" sldId="408"/>
            <ac:picMk id="25627" creationId="{F5B3F143-AB6E-A1A3-09BA-D699BC0AE99F}"/>
          </ac:picMkLst>
        </pc:picChg>
      </pc:sldChg>
      <pc:sldChg chg="addSp delSp modSp add mod">
        <pc:chgData name="Mai Thu Ha" userId="d1379d4f-dc73-4b5e-a750-b1b89982e635" providerId="ADAL" clId="{DDAD6662-48DD-4A77-852A-AC2C1A1E76E9}" dt="2022-08-10T08:59:16.707" v="854" actId="122"/>
        <pc:sldMkLst>
          <pc:docMk/>
          <pc:sldMk cId="2199280117" sldId="409"/>
        </pc:sldMkLst>
        <pc:spChg chg="mod">
          <ac:chgData name="Mai Thu Ha" userId="d1379d4f-dc73-4b5e-a750-b1b89982e635" providerId="ADAL" clId="{DDAD6662-48DD-4A77-852A-AC2C1A1E76E9}" dt="2022-08-10T08:59:16.707" v="854" actId="122"/>
          <ac:spMkLst>
            <pc:docMk/>
            <pc:sldMk cId="2199280117" sldId="409"/>
            <ac:spMk id="185" creationId="{D4F4456C-9A63-6D1D-34F9-7F4C75D8DB5E}"/>
          </ac:spMkLst>
        </pc:spChg>
        <pc:grpChg chg="mod">
          <ac:chgData name="Mai Thu Ha" userId="d1379d4f-dc73-4b5e-a750-b1b89982e635" providerId="ADAL" clId="{DDAD6662-48DD-4A77-852A-AC2C1A1E76E9}" dt="2022-08-10T08:58:38.175" v="847"/>
          <ac:grpSpMkLst>
            <pc:docMk/>
            <pc:sldMk cId="2199280117" sldId="409"/>
            <ac:grpSpMk id="25614" creationId="{A070D142-18F3-E2FF-2351-149E585846E8}"/>
          </ac:grpSpMkLst>
        </pc:grpChg>
        <pc:graphicFrameChg chg="add del mod">
          <ac:chgData name="Mai Thu Ha" userId="d1379d4f-dc73-4b5e-a750-b1b89982e635" providerId="ADAL" clId="{DDAD6662-48DD-4A77-852A-AC2C1A1E76E9}" dt="2022-08-10T08:57:56.714" v="834"/>
          <ac:graphicFrameMkLst>
            <pc:docMk/>
            <pc:sldMk cId="2199280117" sldId="409"/>
            <ac:graphicFrameMk id="2" creationId="{1E2EDB9E-EA12-6943-5A8F-49551183B642}"/>
          </ac:graphicFrameMkLst>
        </pc:graphicFrameChg>
        <pc:picChg chg="mod">
          <ac:chgData name="Mai Thu Ha" userId="d1379d4f-dc73-4b5e-a750-b1b89982e635" providerId="ADAL" clId="{DDAD6662-48DD-4A77-852A-AC2C1A1E76E9}" dt="2022-08-10T08:58:38.175" v="847"/>
          <ac:picMkLst>
            <pc:docMk/>
            <pc:sldMk cId="2199280117" sldId="409"/>
            <ac:picMk id="25627" creationId="{F5B3F143-AB6E-A1A3-09BA-D699BC0AE99F}"/>
          </ac:picMkLst>
        </pc:picChg>
      </pc:sldChg>
      <pc:sldChg chg="del">
        <pc:chgData name="Mai Thu Ha" userId="d1379d4f-dc73-4b5e-a750-b1b89982e635" providerId="ADAL" clId="{DDAD6662-48DD-4A77-852A-AC2C1A1E76E9}" dt="2022-08-10T09:00:42.655" v="855"/>
        <pc:sldMkLst>
          <pc:docMk/>
          <pc:sldMk cId="338373126" sldId="410"/>
        </pc:sldMkLst>
      </pc:sldChg>
      <pc:sldChg chg="addSp delSp modSp mod delAnim">
        <pc:chgData name="Mai Thu Ha" userId="d1379d4f-dc73-4b5e-a750-b1b89982e635" providerId="ADAL" clId="{DDAD6662-48DD-4A77-852A-AC2C1A1E76E9}" dt="2022-08-10T09:09:57.785" v="894" actId="207"/>
        <pc:sldMkLst>
          <pc:docMk/>
          <pc:sldMk cId="3461973830" sldId="410"/>
        </pc:sldMkLst>
        <pc:spChg chg="mod">
          <ac:chgData name="Mai Thu Ha" userId="d1379d4f-dc73-4b5e-a750-b1b89982e635" providerId="ADAL" clId="{DDAD6662-48DD-4A77-852A-AC2C1A1E76E9}" dt="2022-08-10T09:09:57.785" v="894" actId="207"/>
          <ac:spMkLst>
            <pc:docMk/>
            <pc:sldMk cId="3461973830" sldId="410"/>
            <ac:spMk id="379" creationId="{00000000-0000-0000-0000-000000000000}"/>
          </ac:spMkLst>
        </pc:spChg>
        <pc:spChg chg="del">
          <ac:chgData name="Mai Thu Ha" userId="d1379d4f-dc73-4b5e-a750-b1b89982e635" providerId="ADAL" clId="{DDAD6662-48DD-4A77-852A-AC2C1A1E76E9}" dt="2022-08-10T09:01:11.889" v="860" actId="478"/>
          <ac:spMkLst>
            <pc:docMk/>
            <pc:sldMk cId="3461973830" sldId="410"/>
            <ac:spMk id="380" creationId="{00000000-0000-0000-0000-000000000000}"/>
          </ac:spMkLst>
        </pc:spChg>
        <pc:graphicFrameChg chg="add del mod">
          <ac:chgData name="Mai Thu Ha" userId="d1379d4f-dc73-4b5e-a750-b1b89982e635" providerId="ADAL" clId="{DDAD6662-48DD-4A77-852A-AC2C1A1E76E9}" dt="2022-08-10T09:01:08.799" v="858"/>
          <ac:graphicFrameMkLst>
            <pc:docMk/>
            <pc:sldMk cId="3461973830" sldId="410"/>
            <ac:graphicFrameMk id="2" creationId="{95424FA2-0DEC-8E66-FC9F-2756A4612409}"/>
          </ac:graphicFrameMkLst>
        </pc:graphicFrameChg>
      </pc:sldChg>
      <pc:sldChg chg="addSp delSp modSp mod">
        <pc:chgData name="Mai Thu Ha" userId="d1379d4f-dc73-4b5e-a750-b1b89982e635" providerId="ADAL" clId="{DDAD6662-48DD-4A77-852A-AC2C1A1E76E9}" dt="2022-08-10T09:14:06.237" v="908" actId="255"/>
        <pc:sldMkLst>
          <pc:docMk/>
          <pc:sldMk cId="201598718" sldId="411"/>
        </pc:sldMkLst>
        <pc:spChg chg="mod">
          <ac:chgData name="Mai Thu Ha" userId="d1379d4f-dc73-4b5e-a750-b1b89982e635" providerId="ADAL" clId="{DDAD6662-48DD-4A77-852A-AC2C1A1E76E9}" dt="2022-08-10T09:14:06.237" v="908" actId="255"/>
          <ac:spMkLst>
            <pc:docMk/>
            <pc:sldMk cId="201598718" sldId="411"/>
            <ac:spMk id="379" creationId="{00000000-0000-0000-0000-000000000000}"/>
          </ac:spMkLst>
        </pc:spChg>
        <pc:graphicFrameChg chg="add del mod">
          <ac:chgData name="Mai Thu Ha" userId="d1379d4f-dc73-4b5e-a750-b1b89982e635" providerId="ADAL" clId="{DDAD6662-48DD-4A77-852A-AC2C1A1E76E9}" dt="2022-08-10T09:03:31.572" v="879"/>
          <ac:graphicFrameMkLst>
            <pc:docMk/>
            <pc:sldMk cId="201598718" sldId="411"/>
            <ac:graphicFrameMk id="2" creationId="{8F559E0A-12D0-1866-0E0B-635D4E50D8E4}"/>
          </ac:graphicFrameMkLst>
        </pc:graphicFrameChg>
      </pc:sldChg>
      <pc:sldChg chg="addSp delSp modSp mod">
        <pc:chgData name="Mai Thu Ha" userId="d1379d4f-dc73-4b5e-a750-b1b89982e635" providerId="ADAL" clId="{DDAD6662-48DD-4A77-852A-AC2C1A1E76E9}" dt="2022-08-10T09:13:14.133" v="906" actId="20577"/>
        <pc:sldMkLst>
          <pc:docMk/>
          <pc:sldMk cId="3765333443" sldId="412"/>
        </pc:sldMkLst>
        <pc:spChg chg="mod">
          <ac:chgData name="Mai Thu Ha" userId="d1379d4f-dc73-4b5e-a750-b1b89982e635" providerId="ADAL" clId="{DDAD6662-48DD-4A77-852A-AC2C1A1E76E9}" dt="2022-08-10T09:13:14.133" v="906" actId="20577"/>
          <ac:spMkLst>
            <pc:docMk/>
            <pc:sldMk cId="3765333443" sldId="412"/>
            <ac:spMk id="379" creationId="{00000000-0000-0000-0000-000000000000}"/>
          </ac:spMkLst>
        </pc:spChg>
        <pc:graphicFrameChg chg="add del mod">
          <ac:chgData name="Mai Thu Ha" userId="d1379d4f-dc73-4b5e-a750-b1b89982e635" providerId="ADAL" clId="{DDAD6662-48DD-4A77-852A-AC2C1A1E76E9}" dt="2022-08-10T09:11:57.460" v="898"/>
          <ac:graphicFrameMkLst>
            <pc:docMk/>
            <pc:sldMk cId="3765333443" sldId="412"/>
            <ac:graphicFrameMk id="2" creationId="{0B03ABDC-8DF2-D358-8542-507AF88AC565}"/>
          </ac:graphicFrameMkLst>
        </pc:graphicFrameChg>
      </pc:sldChg>
      <pc:sldChg chg="addSp modSp mod">
        <pc:chgData name="Mai Thu Ha" userId="d1379d4f-dc73-4b5e-a750-b1b89982e635" providerId="ADAL" clId="{DDAD6662-48DD-4A77-852A-AC2C1A1E76E9}" dt="2022-08-10T09:15:56.458" v="914" actId="1076"/>
        <pc:sldMkLst>
          <pc:docMk/>
          <pc:sldMk cId="222587182" sldId="413"/>
        </pc:sldMkLst>
        <pc:spChg chg="mod">
          <ac:chgData name="Mai Thu Ha" userId="d1379d4f-dc73-4b5e-a750-b1b89982e635" providerId="ADAL" clId="{DDAD6662-48DD-4A77-852A-AC2C1A1E76E9}" dt="2022-08-10T09:15:45.406" v="910" actId="20577"/>
          <ac:spMkLst>
            <pc:docMk/>
            <pc:sldMk cId="222587182" sldId="413"/>
            <ac:spMk id="379" creationId="{00000000-0000-0000-0000-000000000000}"/>
          </ac:spMkLst>
        </pc:spChg>
        <pc:picChg chg="add mod">
          <ac:chgData name="Mai Thu Ha" userId="d1379d4f-dc73-4b5e-a750-b1b89982e635" providerId="ADAL" clId="{DDAD6662-48DD-4A77-852A-AC2C1A1E76E9}" dt="2022-08-10T09:15:56.458" v="914" actId="1076"/>
          <ac:picMkLst>
            <pc:docMk/>
            <pc:sldMk cId="222587182" sldId="413"/>
            <ac:picMk id="2" creationId="{E3470574-B1C7-88BD-760A-D4309B3A50FB}"/>
          </ac:picMkLst>
        </pc:picChg>
      </pc:sldChg>
      <pc:sldChg chg="modSp del modAnim">
        <pc:chgData name="Mai Thu Ha" userId="d1379d4f-dc73-4b5e-a750-b1b89982e635" providerId="ADAL" clId="{DDAD6662-48DD-4A77-852A-AC2C1A1E76E9}" dt="2022-08-10T09:18:56.335" v="924" actId="47"/>
        <pc:sldMkLst>
          <pc:docMk/>
          <pc:sldMk cId="3113457792" sldId="414"/>
        </pc:sldMkLst>
        <pc:graphicFrameChg chg="mod">
          <ac:chgData name="Mai Thu Ha" userId="d1379d4f-dc73-4b5e-a750-b1b89982e635" providerId="ADAL" clId="{DDAD6662-48DD-4A77-852A-AC2C1A1E76E9}" dt="2022-08-10T09:18:50.205" v="923" actId="478"/>
          <ac:graphicFrameMkLst>
            <pc:docMk/>
            <pc:sldMk cId="3113457792" sldId="414"/>
            <ac:graphicFrameMk id="7" creationId="{00000000-0000-0000-0000-000000000000}"/>
          </ac:graphicFrameMkLst>
        </pc:graphicFrameChg>
      </pc:sldChg>
      <pc:sldChg chg="del">
        <pc:chgData name="Mai Thu Ha" userId="d1379d4f-dc73-4b5e-a750-b1b89982e635" providerId="ADAL" clId="{DDAD6662-48DD-4A77-852A-AC2C1A1E76E9}" dt="2022-08-10T09:35:52.385" v="990" actId="47"/>
        <pc:sldMkLst>
          <pc:docMk/>
          <pc:sldMk cId="0" sldId="434"/>
        </pc:sldMkLst>
      </pc:sldChg>
      <pc:sldChg chg="del">
        <pc:chgData name="Mai Thu Ha" userId="d1379d4f-dc73-4b5e-a750-b1b89982e635" providerId="ADAL" clId="{DDAD6662-48DD-4A77-852A-AC2C1A1E76E9}" dt="2022-08-10T09:39:11.795" v="995" actId="47"/>
        <pc:sldMkLst>
          <pc:docMk/>
          <pc:sldMk cId="0" sldId="435"/>
        </pc:sldMkLst>
      </pc:sldChg>
      <pc:sldChg chg="addSp delSp modSp add mod delAnim modAnim">
        <pc:chgData name="Mai Thu Ha" userId="d1379d4f-dc73-4b5e-a750-b1b89982e635" providerId="ADAL" clId="{DDAD6662-48DD-4A77-852A-AC2C1A1E76E9}" dt="2022-08-11T14:02:28.155" v="1033" actId="1076"/>
        <pc:sldMkLst>
          <pc:docMk/>
          <pc:sldMk cId="2084545607" sldId="436"/>
        </pc:sldMkLst>
        <pc:spChg chg="mod">
          <ac:chgData name="Mai Thu Ha" userId="d1379d4f-dc73-4b5e-a750-b1b89982e635" providerId="ADAL" clId="{DDAD6662-48DD-4A77-852A-AC2C1A1E76E9}" dt="2022-08-11T14:00:54.766" v="1026"/>
          <ac:spMkLst>
            <pc:docMk/>
            <pc:sldMk cId="2084545607" sldId="436"/>
            <ac:spMk id="5" creationId="{E1E5F7C4-3B35-D7BD-72FE-4951CE14770C}"/>
          </ac:spMkLst>
        </pc:spChg>
        <pc:spChg chg="mod">
          <ac:chgData name="Mai Thu Ha" userId="d1379d4f-dc73-4b5e-a750-b1b89982e635" providerId="ADAL" clId="{DDAD6662-48DD-4A77-852A-AC2C1A1E76E9}" dt="2022-08-11T14:01:11.046" v="1028" actId="14100"/>
          <ac:spMkLst>
            <pc:docMk/>
            <pc:sldMk cId="2084545607" sldId="436"/>
            <ac:spMk id="9" creationId="{24EDE04E-CE14-6D67-BE93-1A9F68C34D46}"/>
          </ac:spMkLst>
        </pc:spChg>
        <pc:spChg chg="mod">
          <ac:chgData name="Mai Thu Ha" userId="d1379d4f-dc73-4b5e-a750-b1b89982e635" providerId="ADAL" clId="{DDAD6662-48DD-4A77-852A-AC2C1A1E76E9}" dt="2022-08-11T14:02:28.155" v="1033" actId="1076"/>
          <ac:spMkLst>
            <pc:docMk/>
            <pc:sldMk cId="2084545607" sldId="436"/>
            <ac:spMk id="12" creationId="{403DE034-1870-4C6D-4BAE-13137D6B39FE}"/>
          </ac:spMkLst>
        </pc:spChg>
        <pc:spChg chg="del mod">
          <ac:chgData name="Mai Thu Ha" userId="d1379d4f-dc73-4b5e-a750-b1b89982e635" providerId="ADAL" clId="{DDAD6662-48DD-4A77-852A-AC2C1A1E76E9}" dt="2022-08-11T13:59:32.624" v="1019" actId="478"/>
          <ac:spMkLst>
            <pc:docMk/>
            <pc:sldMk cId="2084545607" sldId="436"/>
            <ac:spMk id="14" creationId="{A44D1480-A3D7-11C6-7547-3638CA4CC6A9}"/>
          </ac:spMkLst>
        </pc:spChg>
        <pc:grpChg chg="add mod">
          <ac:chgData name="Mai Thu Ha" userId="d1379d4f-dc73-4b5e-a750-b1b89982e635" providerId="ADAL" clId="{DDAD6662-48DD-4A77-852A-AC2C1A1E76E9}" dt="2022-08-11T14:01:16.307" v="1029" actId="1076"/>
          <ac:grpSpMkLst>
            <pc:docMk/>
            <pc:sldMk cId="2084545607" sldId="436"/>
            <ac:grpSpMk id="3" creationId="{3C2811E2-5ABA-A8B6-76CE-5B27DAFD20D1}"/>
          </ac:grpSpMkLst>
        </pc:grpChg>
        <pc:graphicFrameChg chg="add del mod">
          <ac:chgData name="Mai Thu Ha" userId="d1379d4f-dc73-4b5e-a750-b1b89982e635" providerId="ADAL" clId="{DDAD6662-48DD-4A77-852A-AC2C1A1E76E9}" dt="2022-08-10T09:25:58.271" v="944"/>
          <ac:graphicFrameMkLst>
            <pc:docMk/>
            <pc:sldMk cId="2084545607" sldId="436"/>
            <ac:graphicFrameMk id="3" creationId="{C0061EC4-0489-A95F-8CDE-B48DD4F15228}"/>
          </ac:graphicFrameMkLst>
        </pc:graphicFrameChg>
        <pc:graphicFrameChg chg="del mod modGraphic">
          <ac:chgData name="Mai Thu Ha" userId="d1379d4f-dc73-4b5e-a750-b1b89982e635" providerId="ADAL" clId="{DDAD6662-48DD-4A77-852A-AC2C1A1E76E9}" dt="2022-08-11T13:59:37.070" v="1020" actId="478"/>
          <ac:graphicFrameMkLst>
            <pc:docMk/>
            <pc:sldMk cId="2084545607" sldId="436"/>
            <ac:graphicFrameMk id="15" creationId="{08E9BF75-51CC-508E-247F-49C781D3932E}"/>
          </ac:graphicFrameMkLst>
        </pc:graphicFrameChg>
        <pc:picChg chg="del mod">
          <ac:chgData name="Mai Thu Ha" userId="d1379d4f-dc73-4b5e-a750-b1b89982e635" providerId="ADAL" clId="{DDAD6662-48DD-4A77-852A-AC2C1A1E76E9}" dt="2022-08-11T14:00:46.655" v="1024" actId="478"/>
          <ac:picMkLst>
            <pc:docMk/>
            <pc:sldMk cId="2084545607" sldId="436"/>
            <ac:picMk id="2" creationId="{E5178CF1-B963-94F4-07B1-96BB51968250}"/>
          </ac:picMkLst>
        </pc:picChg>
        <pc:picChg chg="del mod">
          <ac:chgData name="Mai Thu Ha" userId="d1379d4f-dc73-4b5e-a750-b1b89982e635" providerId="ADAL" clId="{DDAD6662-48DD-4A77-852A-AC2C1A1E76E9}" dt="2022-08-11T14:00:48.140" v="1025" actId="478"/>
          <ac:picMkLst>
            <pc:docMk/>
            <pc:sldMk cId="2084545607" sldId="436"/>
            <ac:picMk id="4" creationId="{D6EF6C72-374F-258D-CF91-71AB03D04B50}"/>
          </ac:picMkLst>
        </pc:picChg>
        <pc:picChg chg="mod">
          <ac:chgData name="Mai Thu Ha" userId="d1379d4f-dc73-4b5e-a750-b1b89982e635" providerId="ADAL" clId="{DDAD6662-48DD-4A77-852A-AC2C1A1E76E9}" dt="2022-08-11T14:00:54.766" v="1026"/>
          <ac:picMkLst>
            <pc:docMk/>
            <pc:sldMk cId="2084545607" sldId="436"/>
            <ac:picMk id="6" creationId="{51FD98C0-6F26-6D6A-D542-A72F78118725}"/>
          </ac:picMkLst>
        </pc:picChg>
        <pc:picChg chg="del">
          <ac:chgData name="Mai Thu Ha" userId="d1379d4f-dc73-4b5e-a750-b1b89982e635" providerId="ADAL" clId="{DDAD6662-48DD-4A77-852A-AC2C1A1E76E9}" dt="2022-08-10T09:29:54.382" v="947" actId="478"/>
          <ac:picMkLst>
            <pc:docMk/>
            <pc:sldMk cId="2084545607" sldId="436"/>
            <ac:picMk id="6152" creationId="{CA628294-BB11-6070-E346-2278D41AF496}"/>
          </ac:picMkLst>
        </pc:picChg>
      </pc:sldChg>
      <pc:sldMasterChg chg="delSldLayout">
        <pc:chgData name="Mai Thu Ha" userId="d1379d4f-dc73-4b5e-a750-b1b89982e635" providerId="ADAL" clId="{DDAD6662-48DD-4A77-852A-AC2C1A1E76E9}" dt="2022-08-11T14:01:33.414" v="1031" actId="47"/>
        <pc:sldMasterMkLst>
          <pc:docMk/>
          <pc:sldMasterMk cId="3949784267" sldId="2147483648"/>
        </pc:sldMasterMkLst>
        <pc:sldLayoutChg chg="del">
          <pc:chgData name="Mai Thu Ha" userId="d1379d4f-dc73-4b5e-a750-b1b89982e635" providerId="ADAL" clId="{DDAD6662-48DD-4A77-852A-AC2C1A1E76E9}" dt="2022-08-11T13:44:42.095" v="1004" actId="2696"/>
          <pc:sldLayoutMkLst>
            <pc:docMk/>
            <pc:sldMasterMk cId="3949784267" sldId="2147483648"/>
            <pc:sldLayoutMk cId="2757618167" sldId="2147483704"/>
          </pc:sldLayoutMkLst>
        </pc:sldLayoutChg>
        <pc:sldLayoutChg chg="del">
          <pc:chgData name="Mai Thu Ha" userId="d1379d4f-dc73-4b5e-a750-b1b89982e635" providerId="ADAL" clId="{DDAD6662-48DD-4A77-852A-AC2C1A1E76E9}" dt="2022-08-11T14:01:33.414" v="1031" actId="47"/>
          <pc:sldLayoutMkLst>
            <pc:docMk/>
            <pc:sldMasterMk cId="3949784267" sldId="2147483648"/>
            <pc:sldLayoutMk cId="3120280929" sldId="2147483705"/>
          </pc:sldLayoutMkLst>
        </pc:sldLayoutChg>
      </pc:sldMasterChg>
      <pc:sldMasterChg chg="del delSldLayout">
        <pc:chgData name="Mai Thu Ha" userId="d1379d4f-dc73-4b5e-a750-b1b89982e635" providerId="ADAL" clId="{DDAD6662-48DD-4A77-852A-AC2C1A1E76E9}" dt="2022-08-10T09:20:34.744" v="931" actId="47"/>
        <pc:sldMasterMkLst>
          <pc:docMk/>
          <pc:sldMasterMk cId="2552492973" sldId="2147483650"/>
        </pc:sldMasterMkLst>
        <pc:sldLayoutChg chg="del">
          <pc:chgData name="Mai Thu Ha" userId="d1379d4f-dc73-4b5e-a750-b1b89982e635" providerId="ADAL" clId="{DDAD6662-48DD-4A77-852A-AC2C1A1E76E9}" dt="2022-08-10T09:20:34.744" v="931" actId="47"/>
          <pc:sldLayoutMkLst>
            <pc:docMk/>
            <pc:sldMasterMk cId="2552492973" sldId="2147483650"/>
            <pc:sldLayoutMk cId="4061727402" sldId="2147483651"/>
          </pc:sldLayoutMkLst>
        </pc:sldLayoutChg>
      </pc:sldMasterChg>
      <pc:sldMasterChg chg="del delSldLayout">
        <pc:chgData name="Mai Thu Ha" userId="d1379d4f-dc73-4b5e-a750-b1b89982e635" providerId="ADAL" clId="{DDAD6662-48DD-4A77-852A-AC2C1A1E76E9}" dt="2022-08-10T09:20:40.986" v="935" actId="47"/>
        <pc:sldMasterMkLst>
          <pc:docMk/>
          <pc:sldMasterMk cId="3459160505" sldId="2147483652"/>
        </pc:sldMasterMkLst>
        <pc:sldLayoutChg chg="del">
          <pc:chgData name="Mai Thu Ha" userId="d1379d4f-dc73-4b5e-a750-b1b89982e635" providerId="ADAL" clId="{DDAD6662-48DD-4A77-852A-AC2C1A1E76E9}" dt="2022-08-10T09:20:40.986" v="935" actId="47"/>
          <pc:sldLayoutMkLst>
            <pc:docMk/>
            <pc:sldMasterMk cId="3459160505" sldId="2147483652"/>
            <pc:sldLayoutMk cId="14058585" sldId="2147483653"/>
          </pc:sldLayoutMkLst>
        </pc:sldLayoutChg>
        <pc:sldLayoutChg chg="del">
          <pc:chgData name="Mai Thu Ha" userId="d1379d4f-dc73-4b5e-a750-b1b89982e635" providerId="ADAL" clId="{DDAD6662-48DD-4A77-852A-AC2C1A1E76E9}" dt="2022-08-10T09:20:40.986" v="935" actId="47"/>
          <pc:sldLayoutMkLst>
            <pc:docMk/>
            <pc:sldMasterMk cId="3459160505" sldId="2147483652"/>
            <pc:sldLayoutMk cId="2575034315" sldId="2147483654"/>
          </pc:sldLayoutMkLst>
        </pc:sldLayoutChg>
        <pc:sldLayoutChg chg="del">
          <pc:chgData name="Mai Thu Ha" userId="d1379d4f-dc73-4b5e-a750-b1b89982e635" providerId="ADAL" clId="{DDAD6662-48DD-4A77-852A-AC2C1A1E76E9}" dt="2022-08-10T09:20:40.986" v="935" actId="47"/>
          <pc:sldLayoutMkLst>
            <pc:docMk/>
            <pc:sldMasterMk cId="3459160505" sldId="2147483652"/>
            <pc:sldLayoutMk cId="2700884660" sldId="2147483655"/>
          </pc:sldLayoutMkLst>
        </pc:sldLayoutChg>
        <pc:sldLayoutChg chg="del">
          <pc:chgData name="Mai Thu Ha" userId="d1379d4f-dc73-4b5e-a750-b1b89982e635" providerId="ADAL" clId="{DDAD6662-48DD-4A77-852A-AC2C1A1E76E9}" dt="2022-08-10T09:20:40.986" v="935" actId="47"/>
          <pc:sldLayoutMkLst>
            <pc:docMk/>
            <pc:sldMasterMk cId="3459160505" sldId="2147483652"/>
            <pc:sldLayoutMk cId="1155415156" sldId="2147483656"/>
          </pc:sldLayoutMkLst>
        </pc:sldLayoutChg>
        <pc:sldLayoutChg chg="del">
          <pc:chgData name="Mai Thu Ha" userId="d1379d4f-dc73-4b5e-a750-b1b89982e635" providerId="ADAL" clId="{DDAD6662-48DD-4A77-852A-AC2C1A1E76E9}" dt="2022-08-10T09:20:40.986" v="935" actId="47"/>
          <pc:sldLayoutMkLst>
            <pc:docMk/>
            <pc:sldMasterMk cId="3459160505" sldId="2147483652"/>
            <pc:sldLayoutMk cId="3356431506" sldId="2147483657"/>
          </pc:sldLayoutMkLst>
        </pc:sldLayoutChg>
        <pc:sldLayoutChg chg="del">
          <pc:chgData name="Mai Thu Ha" userId="d1379d4f-dc73-4b5e-a750-b1b89982e635" providerId="ADAL" clId="{DDAD6662-48DD-4A77-852A-AC2C1A1E76E9}" dt="2022-08-10T09:20:40.986" v="935" actId="47"/>
          <pc:sldLayoutMkLst>
            <pc:docMk/>
            <pc:sldMasterMk cId="3459160505" sldId="2147483652"/>
            <pc:sldLayoutMk cId="959466555" sldId="2147483658"/>
          </pc:sldLayoutMkLst>
        </pc:sldLayoutChg>
        <pc:sldLayoutChg chg="del">
          <pc:chgData name="Mai Thu Ha" userId="d1379d4f-dc73-4b5e-a750-b1b89982e635" providerId="ADAL" clId="{DDAD6662-48DD-4A77-852A-AC2C1A1E76E9}" dt="2022-08-10T09:20:40.986" v="935" actId="47"/>
          <pc:sldLayoutMkLst>
            <pc:docMk/>
            <pc:sldMasterMk cId="3459160505" sldId="2147483652"/>
            <pc:sldLayoutMk cId="3574818217" sldId="2147483659"/>
          </pc:sldLayoutMkLst>
        </pc:sldLayoutChg>
        <pc:sldLayoutChg chg="del">
          <pc:chgData name="Mai Thu Ha" userId="d1379d4f-dc73-4b5e-a750-b1b89982e635" providerId="ADAL" clId="{DDAD6662-48DD-4A77-852A-AC2C1A1E76E9}" dt="2022-08-10T09:20:40.986" v="935" actId="47"/>
          <pc:sldLayoutMkLst>
            <pc:docMk/>
            <pc:sldMasterMk cId="3459160505" sldId="2147483652"/>
            <pc:sldLayoutMk cId="2522512420" sldId="2147483660"/>
          </pc:sldLayoutMkLst>
        </pc:sldLayoutChg>
        <pc:sldLayoutChg chg="del">
          <pc:chgData name="Mai Thu Ha" userId="d1379d4f-dc73-4b5e-a750-b1b89982e635" providerId="ADAL" clId="{DDAD6662-48DD-4A77-852A-AC2C1A1E76E9}" dt="2022-08-10T09:20:40.986" v="935" actId="47"/>
          <pc:sldLayoutMkLst>
            <pc:docMk/>
            <pc:sldMasterMk cId="3459160505" sldId="2147483652"/>
            <pc:sldLayoutMk cId="817258972" sldId="2147483661"/>
          </pc:sldLayoutMkLst>
        </pc:sldLayoutChg>
        <pc:sldLayoutChg chg="del">
          <pc:chgData name="Mai Thu Ha" userId="d1379d4f-dc73-4b5e-a750-b1b89982e635" providerId="ADAL" clId="{DDAD6662-48DD-4A77-852A-AC2C1A1E76E9}" dt="2022-08-10T09:20:40.986" v="935" actId="47"/>
          <pc:sldLayoutMkLst>
            <pc:docMk/>
            <pc:sldMasterMk cId="3459160505" sldId="2147483652"/>
            <pc:sldLayoutMk cId="1073396622" sldId="2147483662"/>
          </pc:sldLayoutMkLst>
        </pc:sldLayoutChg>
        <pc:sldLayoutChg chg="del">
          <pc:chgData name="Mai Thu Ha" userId="d1379d4f-dc73-4b5e-a750-b1b89982e635" providerId="ADAL" clId="{DDAD6662-48DD-4A77-852A-AC2C1A1E76E9}" dt="2022-08-10T09:20:40.986" v="935" actId="47"/>
          <pc:sldLayoutMkLst>
            <pc:docMk/>
            <pc:sldMasterMk cId="3459160505" sldId="2147483652"/>
            <pc:sldLayoutMk cId="1521328067" sldId="2147483663"/>
          </pc:sldLayoutMkLst>
        </pc:sldLayoutChg>
      </pc:sldMasterChg>
      <pc:sldMasterChg chg="del delSldLayout">
        <pc:chgData name="Mai Thu Ha" userId="d1379d4f-dc73-4b5e-a750-b1b89982e635" providerId="ADAL" clId="{DDAD6662-48DD-4A77-852A-AC2C1A1E76E9}" dt="2022-08-10T09:35:52.385" v="990" actId="47"/>
        <pc:sldMasterMkLst>
          <pc:docMk/>
          <pc:sldMasterMk cId="1033458209" sldId="2147483665"/>
        </pc:sldMasterMkLst>
        <pc:sldLayoutChg chg="del">
          <pc:chgData name="Mai Thu Ha" userId="d1379d4f-dc73-4b5e-a750-b1b89982e635" providerId="ADAL" clId="{DDAD6662-48DD-4A77-852A-AC2C1A1E76E9}" dt="2022-08-10T09:35:52.385" v="990" actId="47"/>
          <pc:sldLayoutMkLst>
            <pc:docMk/>
            <pc:sldMasterMk cId="1033458209" sldId="2147483665"/>
            <pc:sldLayoutMk cId="211946433" sldId="2147483666"/>
          </pc:sldLayoutMkLst>
        </pc:sldLayoutChg>
        <pc:sldLayoutChg chg="del">
          <pc:chgData name="Mai Thu Ha" userId="d1379d4f-dc73-4b5e-a750-b1b89982e635" providerId="ADAL" clId="{DDAD6662-48DD-4A77-852A-AC2C1A1E76E9}" dt="2022-08-10T09:35:52.385" v="990" actId="47"/>
          <pc:sldLayoutMkLst>
            <pc:docMk/>
            <pc:sldMasterMk cId="1033458209" sldId="2147483665"/>
            <pc:sldLayoutMk cId="1345336872" sldId="2147483667"/>
          </pc:sldLayoutMkLst>
        </pc:sldLayoutChg>
        <pc:sldLayoutChg chg="del">
          <pc:chgData name="Mai Thu Ha" userId="d1379d4f-dc73-4b5e-a750-b1b89982e635" providerId="ADAL" clId="{DDAD6662-48DD-4A77-852A-AC2C1A1E76E9}" dt="2022-08-10T09:35:52.385" v="990" actId="47"/>
          <pc:sldLayoutMkLst>
            <pc:docMk/>
            <pc:sldMasterMk cId="1033458209" sldId="2147483665"/>
            <pc:sldLayoutMk cId="2181672651" sldId="2147483668"/>
          </pc:sldLayoutMkLst>
        </pc:sldLayoutChg>
        <pc:sldLayoutChg chg="del">
          <pc:chgData name="Mai Thu Ha" userId="d1379d4f-dc73-4b5e-a750-b1b89982e635" providerId="ADAL" clId="{DDAD6662-48DD-4A77-852A-AC2C1A1E76E9}" dt="2022-08-10T09:35:52.385" v="990" actId="47"/>
          <pc:sldLayoutMkLst>
            <pc:docMk/>
            <pc:sldMasterMk cId="1033458209" sldId="2147483665"/>
            <pc:sldLayoutMk cId="3270647212" sldId="2147483669"/>
          </pc:sldLayoutMkLst>
        </pc:sldLayoutChg>
        <pc:sldLayoutChg chg="del">
          <pc:chgData name="Mai Thu Ha" userId="d1379d4f-dc73-4b5e-a750-b1b89982e635" providerId="ADAL" clId="{DDAD6662-48DD-4A77-852A-AC2C1A1E76E9}" dt="2022-08-10T09:35:52.385" v="990" actId="47"/>
          <pc:sldLayoutMkLst>
            <pc:docMk/>
            <pc:sldMasterMk cId="1033458209" sldId="2147483665"/>
            <pc:sldLayoutMk cId="4205392710" sldId="2147483670"/>
          </pc:sldLayoutMkLst>
        </pc:sldLayoutChg>
        <pc:sldLayoutChg chg="del">
          <pc:chgData name="Mai Thu Ha" userId="d1379d4f-dc73-4b5e-a750-b1b89982e635" providerId="ADAL" clId="{DDAD6662-48DD-4A77-852A-AC2C1A1E76E9}" dt="2022-08-10T09:35:52.385" v="990" actId="47"/>
          <pc:sldLayoutMkLst>
            <pc:docMk/>
            <pc:sldMasterMk cId="1033458209" sldId="2147483665"/>
            <pc:sldLayoutMk cId="582109329" sldId="2147483671"/>
          </pc:sldLayoutMkLst>
        </pc:sldLayoutChg>
      </pc:sldMasterChg>
      <pc:sldMasterChg chg="del delSldLayout">
        <pc:chgData name="Mai Thu Ha" userId="d1379d4f-dc73-4b5e-a750-b1b89982e635" providerId="ADAL" clId="{DDAD6662-48DD-4A77-852A-AC2C1A1E76E9}" dt="2022-08-10T09:20:53.608" v="936" actId="47"/>
        <pc:sldMasterMkLst>
          <pc:docMk/>
          <pc:sldMasterMk cId="1401594057" sldId="2147483665"/>
        </pc:sldMasterMkLst>
        <pc:sldLayoutChg chg="del">
          <pc:chgData name="Mai Thu Ha" userId="d1379d4f-dc73-4b5e-a750-b1b89982e635" providerId="ADAL" clId="{DDAD6662-48DD-4A77-852A-AC2C1A1E76E9}" dt="2022-08-10T09:20:53.608" v="936" actId="47"/>
          <pc:sldLayoutMkLst>
            <pc:docMk/>
            <pc:sldMasterMk cId="1401594057" sldId="2147483665"/>
            <pc:sldLayoutMk cId="2781314811" sldId="2147483666"/>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2740106383" sldId="2147483667"/>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2579384594" sldId="2147483668"/>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814354542" sldId="2147483669"/>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086714632" sldId="2147483670"/>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646701362" sldId="2147483671"/>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3739579619" sldId="2147483672"/>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501541274" sldId="2147483673"/>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2842031229" sldId="2147483674"/>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401755643" sldId="2147483675"/>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21097584" sldId="2147483676"/>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062239540" sldId="2147483677"/>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3551066023" sldId="2147483678"/>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469393300" sldId="2147483679"/>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2423351126" sldId="2147483680"/>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371219966" sldId="2147483681"/>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3253391197" sldId="2147483682"/>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2759609430" sldId="2147483683"/>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222464997" sldId="2147483684"/>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767162130" sldId="2147483685"/>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653924433" sldId="2147483686"/>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272966047" sldId="2147483687"/>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921342607" sldId="2147483688"/>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3722770811" sldId="2147483689"/>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267951346" sldId="2147483690"/>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54652572" sldId="2147483691"/>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2366865590" sldId="2147483692"/>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4221953901" sldId="2147483693"/>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4215501483" sldId="2147483694"/>
          </pc:sldLayoutMkLst>
        </pc:sldLayoutChg>
        <pc:sldLayoutChg chg="del">
          <pc:chgData name="Mai Thu Ha" userId="d1379d4f-dc73-4b5e-a750-b1b89982e635" providerId="ADAL" clId="{DDAD6662-48DD-4A77-852A-AC2C1A1E76E9}" dt="2022-08-10T09:20:53.608" v="936" actId="47"/>
          <pc:sldLayoutMkLst>
            <pc:docMk/>
            <pc:sldMasterMk cId="1401594057" sldId="2147483665"/>
            <pc:sldLayoutMk cId="1679476818" sldId="2147483695"/>
          </pc:sldLayoutMkLst>
        </pc:sldLayoutChg>
      </pc:sldMasterChg>
      <pc:sldMasterChg chg="del delSldLayout">
        <pc:chgData name="Mai Thu Ha" userId="d1379d4f-dc73-4b5e-a750-b1b89982e635" providerId="ADAL" clId="{DDAD6662-48DD-4A77-852A-AC2C1A1E76E9}" dt="2022-08-09T14:01:40.735" v="39" actId="2696"/>
        <pc:sldMasterMkLst>
          <pc:docMk/>
          <pc:sldMasterMk cId="3464640804" sldId="2147483665"/>
        </pc:sldMasterMkLst>
        <pc:sldLayoutChg chg="del">
          <pc:chgData name="Mai Thu Ha" userId="d1379d4f-dc73-4b5e-a750-b1b89982e635" providerId="ADAL" clId="{DDAD6662-48DD-4A77-852A-AC2C1A1E76E9}" dt="2022-08-09T14:01:40.735" v="39" actId="2696"/>
          <pc:sldLayoutMkLst>
            <pc:docMk/>
            <pc:sldMasterMk cId="3464640804" sldId="2147483665"/>
            <pc:sldLayoutMk cId="2276367407" sldId="2147483666"/>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2671872131" sldId="2147483667"/>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3072050418" sldId="2147483668"/>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3240638961" sldId="2147483669"/>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838315451" sldId="2147483670"/>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3301546760" sldId="2147483671"/>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3639605130" sldId="2147483672"/>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3337075208" sldId="2147483673"/>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624438068" sldId="2147483674"/>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3872965203" sldId="2147483675"/>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3665675985" sldId="2147483676"/>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2442134271" sldId="2147483677"/>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2871411131" sldId="2147483678"/>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915721554" sldId="2147483679"/>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3154026565" sldId="2147483680"/>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3040090178" sldId="2147483681"/>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1396911986" sldId="2147483682"/>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3446273244" sldId="2147483683"/>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3036219841" sldId="2147483684"/>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472310120" sldId="2147483685"/>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3499117806" sldId="2147483686"/>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1734994641" sldId="2147483687"/>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751142731" sldId="2147483688"/>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4155866918" sldId="2147483689"/>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4126837515" sldId="2147483690"/>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4001237658" sldId="2147483691"/>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791924049" sldId="2147483692"/>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626415025" sldId="2147483693"/>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2468872034" sldId="2147483694"/>
          </pc:sldLayoutMkLst>
        </pc:sldLayoutChg>
        <pc:sldLayoutChg chg="del">
          <pc:chgData name="Mai Thu Ha" userId="d1379d4f-dc73-4b5e-a750-b1b89982e635" providerId="ADAL" clId="{DDAD6662-48DD-4A77-852A-AC2C1A1E76E9}" dt="2022-08-09T14:01:40.735" v="39" actId="2696"/>
          <pc:sldLayoutMkLst>
            <pc:docMk/>
            <pc:sldMasterMk cId="3464640804" sldId="2147483665"/>
            <pc:sldLayoutMk cId="3023567081" sldId="2147483695"/>
          </pc:sldLayoutMkLst>
        </pc:sldLayoutChg>
      </pc:sldMaster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E05AD0-CD03-4403-A7ED-8ACA624C8535}" type="datetimeFigureOut">
              <a:rPr lang="en-US" smtClean="0"/>
              <a:pPr/>
              <a:t>8/2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FDCCED7-417D-44C5-90EC-185A961A9AA1}" type="slidenum">
              <a:rPr lang="en-US" smtClean="0"/>
              <a:pPr/>
              <a:t>‹#›</a:t>
            </a:fld>
            <a:endParaRPr lang="en-US"/>
          </a:p>
        </p:txBody>
      </p:sp>
    </p:spTree>
    <p:extLst>
      <p:ext uri="{BB962C8B-B14F-4D97-AF65-F5344CB8AC3E}">
        <p14:creationId xmlns:p14="http://schemas.microsoft.com/office/powerpoint/2010/main" val="18735824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FDCCED7-417D-44C5-90EC-185A961A9AA1}" type="slidenum">
              <a:rPr lang="en-US" smtClean="0"/>
              <a:pPr/>
              <a:t>2</a:t>
            </a:fld>
            <a:endParaRPr lang="en-US"/>
          </a:p>
        </p:txBody>
      </p:sp>
    </p:spTree>
    <p:extLst>
      <p:ext uri="{BB962C8B-B14F-4D97-AF65-F5344CB8AC3E}">
        <p14:creationId xmlns:p14="http://schemas.microsoft.com/office/powerpoint/2010/main" val="35347367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420187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280261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297484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392565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27E21F97-66E5-EE1F-DE27-DD1B61E65A1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6A386B61-1389-4946-D132-9E0E3150814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26628" name="Slide Number Placeholder 3">
            <a:extLst>
              <a:ext uri="{FF2B5EF4-FFF2-40B4-BE49-F238E27FC236}">
                <a16:creationId xmlns:a16="http://schemas.microsoft.com/office/drawing/2014/main" id="{0B02C30A-4C10-7507-B0ED-F5B806AB9B9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l">
              <a:buClr>
                <a:srgbClr val="000000"/>
              </a:buClr>
              <a:buFont typeface="Arial" panose="020B0604020202020204" pitchFamily="34" charset="0"/>
              <a:buNone/>
            </a:pPr>
            <a:fld id="{1281C26C-6C98-44A1-AE58-C11AF7F87CFB}" type="slidenum">
              <a:rPr lang="en-US" altLang="en-US" sz="1400" smtClean="0">
                <a:solidFill>
                  <a:srgbClr val="000000"/>
                </a:solidFill>
                <a:latin typeface="Arial" panose="020B0604020202020204" pitchFamily="34" charset="0"/>
                <a:cs typeface="Arial" panose="020B0604020202020204" pitchFamily="34" charset="0"/>
                <a:sym typeface="Arial" panose="020B0604020202020204" pitchFamily="34" charset="0"/>
              </a:rPr>
              <a:pPr algn="l">
                <a:buClr>
                  <a:srgbClr val="000000"/>
                </a:buClr>
                <a:buFont typeface="Arial" panose="020B0604020202020204" pitchFamily="34" charset="0"/>
                <a:buNone/>
              </a:pPr>
              <a:t>16</a:t>
            </a:fld>
            <a:endParaRPr lang="en-US" altLang="en-US" sz="140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27E21F97-66E5-EE1F-DE27-DD1B61E65A1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6A386B61-1389-4946-D132-9E0E3150814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26628" name="Slide Number Placeholder 3">
            <a:extLst>
              <a:ext uri="{FF2B5EF4-FFF2-40B4-BE49-F238E27FC236}">
                <a16:creationId xmlns:a16="http://schemas.microsoft.com/office/drawing/2014/main" id="{0B02C30A-4C10-7507-B0ED-F5B806AB9B9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l">
              <a:buClr>
                <a:srgbClr val="000000"/>
              </a:buClr>
              <a:buFont typeface="Arial" panose="020B0604020202020204" pitchFamily="34" charset="0"/>
              <a:buNone/>
            </a:pPr>
            <a:fld id="{1281C26C-6C98-44A1-AE58-C11AF7F87CFB}" type="slidenum">
              <a:rPr lang="en-US" altLang="en-US" sz="1400" smtClean="0">
                <a:solidFill>
                  <a:srgbClr val="000000"/>
                </a:solidFill>
                <a:latin typeface="Arial" panose="020B0604020202020204" pitchFamily="34" charset="0"/>
                <a:cs typeface="Arial" panose="020B0604020202020204" pitchFamily="34" charset="0"/>
                <a:sym typeface="Arial" panose="020B0604020202020204" pitchFamily="34" charset="0"/>
              </a:rPr>
              <a:pPr algn="l">
                <a:buClr>
                  <a:srgbClr val="000000"/>
                </a:buClr>
                <a:buFont typeface="Arial" panose="020B0604020202020204" pitchFamily="34" charset="0"/>
                <a:buNone/>
              </a:pPr>
              <a:t>17</a:t>
            </a:fld>
            <a:endParaRPr lang="en-US" altLang="en-US" sz="140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14467615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22532" name="Slide Number Placeholder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l">
              <a:buClr>
                <a:srgbClr val="000000"/>
              </a:buClr>
              <a:buFont typeface="Arial" panose="020B0604020202020204" pitchFamily="34" charset="0"/>
              <a:buNone/>
            </a:pPr>
            <a:fld id="{908E110B-9C9C-4EA9-B546-9EE0FFB92C6C}" type="slidenum">
              <a:rPr lang="en-US" altLang="en-US" sz="1400">
                <a:solidFill>
                  <a:srgbClr val="000000"/>
                </a:solidFill>
                <a:latin typeface="Arial" panose="020B0604020202020204" pitchFamily="34" charset="0"/>
                <a:cs typeface="Arial" panose="020B0604020202020204" pitchFamily="34" charset="0"/>
                <a:sym typeface="Arial" panose="020B0604020202020204" pitchFamily="34" charset="0"/>
              </a:rPr>
              <a:pPr algn="l">
                <a:buClr>
                  <a:srgbClr val="000000"/>
                </a:buClr>
                <a:buFont typeface="Arial" panose="020B0604020202020204" pitchFamily="34" charset="0"/>
                <a:buNone/>
              </a:pPr>
              <a:t>18</a:t>
            </a:fld>
            <a:endParaRPr lang="en-US" altLang="en-US" sz="140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17745744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27E21F97-66E5-EE1F-DE27-DD1B61E65A1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6A386B61-1389-4946-D132-9E0E3150814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26628" name="Slide Number Placeholder 3">
            <a:extLst>
              <a:ext uri="{FF2B5EF4-FFF2-40B4-BE49-F238E27FC236}">
                <a16:creationId xmlns:a16="http://schemas.microsoft.com/office/drawing/2014/main" id="{0B02C30A-4C10-7507-B0ED-F5B806AB9B9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l">
              <a:buClr>
                <a:srgbClr val="000000"/>
              </a:buClr>
              <a:buFont typeface="Arial" panose="020B0604020202020204" pitchFamily="34" charset="0"/>
              <a:buNone/>
            </a:pPr>
            <a:fld id="{1281C26C-6C98-44A1-AE58-C11AF7F87CFB}" type="slidenum">
              <a:rPr lang="en-US" altLang="en-US" sz="1400" smtClean="0">
                <a:solidFill>
                  <a:srgbClr val="000000"/>
                </a:solidFill>
                <a:latin typeface="Arial" panose="020B0604020202020204" pitchFamily="34" charset="0"/>
                <a:cs typeface="Arial" panose="020B0604020202020204" pitchFamily="34" charset="0"/>
                <a:sym typeface="Arial" panose="020B0604020202020204" pitchFamily="34" charset="0"/>
              </a:rPr>
              <a:pPr algn="l">
                <a:buClr>
                  <a:srgbClr val="000000"/>
                </a:buClr>
                <a:buFont typeface="Arial" panose="020B0604020202020204" pitchFamily="34" charset="0"/>
                <a:buNone/>
              </a:pPr>
              <a:t>19</a:t>
            </a:fld>
            <a:endParaRPr lang="en-US" altLang="en-US" sz="140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37643550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643298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383012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18"/>
        <p:cNvGrpSpPr/>
        <p:nvPr/>
      </p:nvGrpSpPr>
      <p:grpSpPr>
        <a:xfrm>
          <a:off x="0" y="0"/>
          <a:ext cx="0" cy="0"/>
          <a:chOff x="0" y="0"/>
          <a:chExt cx="0" cy="0"/>
        </a:xfrm>
      </p:grpSpPr>
      <p:sp>
        <p:nvSpPr>
          <p:cNvPr id="6219" name="Google Shape;6219;g10812d25255_0_1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20" name="Google Shape;6220;g10812d25255_0_1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9965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238055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269744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FDCCED7-417D-44C5-90EC-185A961A9AA1}" type="slidenum">
              <a:rPr lang="en-US" smtClean="0"/>
              <a:pPr/>
              <a:t>24</a:t>
            </a:fld>
            <a:endParaRPr lang="en-US"/>
          </a:p>
        </p:txBody>
      </p:sp>
    </p:spTree>
    <p:extLst>
      <p:ext uri="{BB962C8B-B14F-4D97-AF65-F5344CB8AC3E}">
        <p14:creationId xmlns:p14="http://schemas.microsoft.com/office/powerpoint/2010/main" val="392825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27E21F97-66E5-EE1F-DE27-DD1B61E65A1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6A386B61-1389-4946-D132-9E0E3150814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p>
        </p:txBody>
      </p:sp>
      <p:sp>
        <p:nvSpPr>
          <p:cNvPr id="26628" name="Slide Number Placeholder 3">
            <a:extLst>
              <a:ext uri="{FF2B5EF4-FFF2-40B4-BE49-F238E27FC236}">
                <a16:creationId xmlns:a16="http://schemas.microsoft.com/office/drawing/2014/main" id="{0B02C30A-4C10-7507-B0ED-F5B806AB9B9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pitchFamily="34" charset="0"/>
              <a:buNone/>
              <a:tabLst/>
              <a:defRPr/>
            </a:pPr>
            <a:fld id="{1281C26C-6C98-44A1-AE58-C11AF7F87CFB}"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SimSun" panose="02010600030101010101" pitchFamily="2" charset="-122"/>
                <a:cs typeface="Arial" panose="020B0604020202020204" pitchFamily="34" charset="0"/>
                <a:sym typeface="Arial" panose="020B0604020202020204" pitchFamily="34" charset="0"/>
              </a:rPr>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pitchFamily="34" charset="0"/>
                <a:buNone/>
                <a:tabLst/>
                <a:defRPr/>
              </a:pPr>
              <a:t>5</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5487003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06892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588529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931364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629789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02475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66" name="Google Shape;366;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67" name="Google Shape;367;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138727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bit.ly/2TtBDfr" TargetMode="Externa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07B9730-56C0-4E7C-B438-0E63F8B28F3A}"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DD2385-1D60-406A-BC47-E35819A44201}" type="slidenum">
              <a:rPr lang="en-US" smtClean="0"/>
              <a:pPr/>
              <a:t>‹#›</a:t>
            </a:fld>
            <a:endParaRPr lang="en-US"/>
          </a:p>
        </p:txBody>
      </p:sp>
    </p:spTree>
    <p:extLst>
      <p:ext uri="{BB962C8B-B14F-4D97-AF65-F5344CB8AC3E}">
        <p14:creationId xmlns:p14="http://schemas.microsoft.com/office/powerpoint/2010/main" val="2885219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5234"/>
        <p:cNvGrpSpPr/>
        <p:nvPr/>
      </p:nvGrpSpPr>
      <p:grpSpPr>
        <a:xfrm>
          <a:off x="0" y="0"/>
          <a:ext cx="0" cy="0"/>
          <a:chOff x="0" y="0"/>
          <a:chExt cx="0" cy="0"/>
        </a:xfrm>
      </p:grpSpPr>
      <p:sp>
        <p:nvSpPr>
          <p:cNvPr id="5235" name="Google Shape;5235;p10"/>
          <p:cNvSpPr txBox="1">
            <a:spLocks noGrp="1"/>
          </p:cNvSpPr>
          <p:nvPr>
            <p:ph type="title"/>
          </p:nvPr>
        </p:nvSpPr>
        <p:spPr>
          <a:xfrm>
            <a:off x="720000" y="1611600"/>
            <a:ext cx="2377500" cy="19203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a:lvl1pPr>
            <a:lvl2pPr lvl="1" algn="ctr" rtl="0">
              <a:spcBef>
                <a:spcPts val="0"/>
              </a:spcBef>
              <a:spcAft>
                <a:spcPts val="0"/>
              </a:spcAft>
              <a:buSzPts val="2500"/>
              <a:buNone/>
              <a:defRPr/>
            </a:lvl2pPr>
            <a:lvl3pPr lvl="2" algn="ctr" rtl="0">
              <a:spcBef>
                <a:spcPts val="0"/>
              </a:spcBef>
              <a:spcAft>
                <a:spcPts val="0"/>
              </a:spcAft>
              <a:buSzPts val="2500"/>
              <a:buNone/>
              <a:defRPr/>
            </a:lvl3pPr>
            <a:lvl4pPr lvl="3" algn="ctr" rtl="0">
              <a:spcBef>
                <a:spcPts val="0"/>
              </a:spcBef>
              <a:spcAft>
                <a:spcPts val="0"/>
              </a:spcAft>
              <a:buSzPts val="2500"/>
              <a:buNone/>
              <a:defRPr/>
            </a:lvl4pPr>
            <a:lvl5pPr lvl="4" algn="ctr" rtl="0">
              <a:spcBef>
                <a:spcPts val="0"/>
              </a:spcBef>
              <a:spcAft>
                <a:spcPts val="0"/>
              </a:spcAft>
              <a:buSzPts val="2500"/>
              <a:buNone/>
              <a:defRPr/>
            </a:lvl5pPr>
            <a:lvl6pPr lvl="5" algn="ctr" rtl="0">
              <a:spcBef>
                <a:spcPts val="0"/>
              </a:spcBef>
              <a:spcAft>
                <a:spcPts val="0"/>
              </a:spcAft>
              <a:buSzPts val="2500"/>
              <a:buNone/>
              <a:defRPr/>
            </a:lvl6pPr>
            <a:lvl7pPr lvl="6" algn="ctr" rtl="0">
              <a:spcBef>
                <a:spcPts val="0"/>
              </a:spcBef>
              <a:spcAft>
                <a:spcPts val="0"/>
              </a:spcAft>
              <a:buSzPts val="2500"/>
              <a:buNone/>
              <a:defRPr/>
            </a:lvl7pPr>
            <a:lvl8pPr lvl="7" algn="ctr" rtl="0">
              <a:spcBef>
                <a:spcPts val="0"/>
              </a:spcBef>
              <a:spcAft>
                <a:spcPts val="0"/>
              </a:spcAft>
              <a:buSzPts val="2500"/>
              <a:buNone/>
              <a:defRPr/>
            </a:lvl8pPr>
            <a:lvl9pPr lvl="8" algn="ctr" rtl="0">
              <a:spcBef>
                <a:spcPts val="0"/>
              </a:spcBef>
              <a:spcAft>
                <a:spcPts val="0"/>
              </a:spcAft>
              <a:buSzPts val="2500"/>
              <a:buNone/>
              <a:defRPr/>
            </a:lvl9pPr>
          </a:lstStyle>
          <a:p>
            <a:endParaRPr/>
          </a:p>
        </p:txBody>
      </p:sp>
    </p:spTree>
    <p:extLst>
      <p:ext uri="{BB962C8B-B14F-4D97-AF65-F5344CB8AC3E}">
        <p14:creationId xmlns:p14="http://schemas.microsoft.com/office/powerpoint/2010/main" val="28532867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236"/>
        <p:cNvGrpSpPr/>
        <p:nvPr/>
      </p:nvGrpSpPr>
      <p:grpSpPr>
        <a:xfrm>
          <a:off x="0" y="0"/>
          <a:ext cx="0" cy="0"/>
          <a:chOff x="0" y="0"/>
          <a:chExt cx="0" cy="0"/>
        </a:xfrm>
      </p:grpSpPr>
      <p:sp>
        <p:nvSpPr>
          <p:cNvPr id="5237" name="Google Shape;5237;p11"/>
          <p:cNvSpPr txBox="1">
            <a:spLocks noGrp="1"/>
          </p:cNvSpPr>
          <p:nvPr>
            <p:ph type="title" hasCustomPrompt="1"/>
          </p:nvPr>
        </p:nvSpPr>
        <p:spPr>
          <a:xfrm>
            <a:off x="334225" y="1558475"/>
            <a:ext cx="8475600" cy="1511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spcBef>
                <a:spcPts val="0"/>
              </a:spcBef>
              <a:spcAft>
                <a:spcPts val="0"/>
              </a:spcAft>
              <a:buSzPts val="9600"/>
              <a:buNone/>
              <a:defRPr sz="10000"/>
            </a:lvl1pPr>
            <a:lvl2pPr lvl="1" algn="ctr">
              <a:spcBef>
                <a:spcPts val="0"/>
              </a:spcBef>
              <a:spcAft>
                <a:spcPts val="0"/>
              </a:spcAft>
              <a:buSzPts val="9600"/>
              <a:buNone/>
              <a:defRPr sz="9600"/>
            </a:lvl2pPr>
            <a:lvl3pPr lvl="2" algn="ctr">
              <a:spcBef>
                <a:spcPts val="0"/>
              </a:spcBef>
              <a:spcAft>
                <a:spcPts val="0"/>
              </a:spcAft>
              <a:buSzPts val="9600"/>
              <a:buNone/>
              <a:defRPr sz="9600"/>
            </a:lvl3pPr>
            <a:lvl4pPr lvl="3" algn="ctr">
              <a:spcBef>
                <a:spcPts val="0"/>
              </a:spcBef>
              <a:spcAft>
                <a:spcPts val="0"/>
              </a:spcAft>
              <a:buSzPts val="9600"/>
              <a:buNone/>
              <a:defRPr sz="9600"/>
            </a:lvl4pPr>
            <a:lvl5pPr lvl="4" algn="ctr">
              <a:spcBef>
                <a:spcPts val="0"/>
              </a:spcBef>
              <a:spcAft>
                <a:spcPts val="0"/>
              </a:spcAft>
              <a:buSzPts val="9600"/>
              <a:buNone/>
              <a:defRPr sz="9600"/>
            </a:lvl5pPr>
            <a:lvl6pPr lvl="5" algn="ctr">
              <a:spcBef>
                <a:spcPts val="0"/>
              </a:spcBef>
              <a:spcAft>
                <a:spcPts val="0"/>
              </a:spcAft>
              <a:buSzPts val="9600"/>
              <a:buNone/>
              <a:defRPr sz="9600"/>
            </a:lvl6pPr>
            <a:lvl7pPr lvl="6" algn="ctr">
              <a:spcBef>
                <a:spcPts val="0"/>
              </a:spcBef>
              <a:spcAft>
                <a:spcPts val="0"/>
              </a:spcAft>
              <a:buSzPts val="9600"/>
              <a:buNone/>
              <a:defRPr sz="9600"/>
            </a:lvl7pPr>
            <a:lvl8pPr lvl="7" algn="ctr">
              <a:spcBef>
                <a:spcPts val="0"/>
              </a:spcBef>
              <a:spcAft>
                <a:spcPts val="0"/>
              </a:spcAft>
              <a:buSzPts val="9600"/>
              <a:buNone/>
              <a:defRPr sz="9600"/>
            </a:lvl8pPr>
            <a:lvl9pPr lvl="8" algn="ctr">
              <a:spcBef>
                <a:spcPts val="0"/>
              </a:spcBef>
              <a:spcAft>
                <a:spcPts val="0"/>
              </a:spcAft>
              <a:buSzPts val="9600"/>
              <a:buNone/>
              <a:defRPr sz="9600"/>
            </a:lvl9pPr>
          </a:lstStyle>
          <a:p>
            <a:r>
              <a:t>xx%</a:t>
            </a:r>
          </a:p>
        </p:txBody>
      </p:sp>
      <p:sp>
        <p:nvSpPr>
          <p:cNvPr id="5238" name="Google Shape;5238;p11"/>
          <p:cNvSpPr txBox="1">
            <a:spLocks noGrp="1"/>
          </p:cNvSpPr>
          <p:nvPr>
            <p:ph type="subTitle" idx="1"/>
          </p:nvPr>
        </p:nvSpPr>
        <p:spPr>
          <a:xfrm>
            <a:off x="2286025" y="3069625"/>
            <a:ext cx="45720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6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spTree>
    <p:extLst>
      <p:ext uri="{BB962C8B-B14F-4D97-AF65-F5344CB8AC3E}">
        <p14:creationId xmlns:p14="http://schemas.microsoft.com/office/powerpoint/2010/main" val="35120206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5240"/>
        <p:cNvGrpSpPr/>
        <p:nvPr/>
      </p:nvGrpSpPr>
      <p:grpSpPr>
        <a:xfrm>
          <a:off x="0" y="0"/>
          <a:ext cx="0" cy="0"/>
          <a:chOff x="0" y="0"/>
          <a:chExt cx="0" cy="0"/>
        </a:xfrm>
      </p:grpSpPr>
      <p:grpSp>
        <p:nvGrpSpPr>
          <p:cNvPr id="5241" name="Google Shape;5241;p13"/>
          <p:cNvGrpSpPr/>
          <p:nvPr/>
        </p:nvGrpSpPr>
        <p:grpSpPr>
          <a:xfrm>
            <a:off x="70053" y="76203"/>
            <a:ext cx="640525" cy="646075"/>
            <a:chOff x="2781975" y="3951500"/>
            <a:chExt cx="640525" cy="646075"/>
          </a:xfrm>
        </p:grpSpPr>
        <p:sp>
          <p:nvSpPr>
            <p:cNvPr id="5242" name="Google Shape;5242;p1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43" name="Google Shape;5243;p1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44" name="Google Shape;5244;p1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45" name="Google Shape;5245;p1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46" name="Google Shape;5246;p1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47" name="Google Shape;5247;p1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48" name="Google Shape;5248;p1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49" name="Google Shape;5249;p1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50" name="Google Shape;5250;p1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51" name="Google Shape;5251;p1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52" name="Google Shape;5252;p1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53" name="Google Shape;5253;p1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54" name="Google Shape;5254;p1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55" name="Google Shape;5255;p1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56" name="Google Shape;5256;p1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57" name="Google Shape;5257;p1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58" name="Google Shape;5258;p1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59" name="Google Shape;5259;p1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60" name="Google Shape;5260;p1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61" name="Google Shape;5261;p1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62" name="Google Shape;5262;p1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63" name="Google Shape;5263;p1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64" name="Google Shape;5264;p1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65" name="Google Shape;5265;p1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66" name="Google Shape;5266;p1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67" name="Google Shape;5267;p1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68" name="Google Shape;5268;p1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69" name="Google Shape;5269;p1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70" name="Google Shape;5270;p1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71" name="Google Shape;5271;p1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72" name="Google Shape;5272;p1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73" name="Google Shape;5273;p1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74" name="Google Shape;5274;p1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75" name="Google Shape;5275;p1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76" name="Google Shape;5276;p1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77" name="Google Shape;5277;p1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78" name="Google Shape;5278;p1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79" name="Google Shape;5279;p1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80" name="Google Shape;5280;p1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81" name="Google Shape;5281;p1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82" name="Google Shape;5282;p1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83" name="Google Shape;5283;p1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84" name="Google Shape;5284;p1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85" name="Google Shape;5285;p1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86" name="Google Shape;5286;p1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87" name="Google Shape;5287;p1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88" name="Google Shape;5288;p1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89" name="Google Shape;5289;p1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90" name="Google Shape;5290;p1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91" name="Google Shape;5291;p1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92" name="Google Shape;5292;p1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93" name="Google Shape;5293;p1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94" name="Google Shape;5294;p1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95" name="Google Shape;5295;p1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96" name="Google Shape;5296;p1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97" name="Google Shape;5297;p1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98" name="Google Shape;5298;p1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99" name="Google Shape;5299;p1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00" name="Google Shape;5300;p1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01" name="Google Shape;5301;p1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02" name="Google Shape;5302;p1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03" name="Google Shape;5303;p1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04" name="Google Shape;5304;p1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05" name="Google Shape;5305;p1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06" name="Google Shape;5306;p1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07" name="Google Shape;5307;p1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08" name="Google Shape;5308;p1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09" name="Google Shape;5309;p1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10" name="Google Shape;5310;p1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11" name="Google Shape;5311;p1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12" name="Google Shape;5312;p1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13" name="Google Shape;5313;p1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14" name="Google Shape;5314;p1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15" name="Google Shape;5315;p1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16" name="Google Shape;5316;p1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17" name="Google Shape;5317;p1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18" name="Google Shape;5318;p1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19" name="Google Shape;5319;p1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20" name="Google Shape;5320;p1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21" name="Google Shape;5321;p1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22" name="Google Shape;5322;p1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23" name="Google Shape;5323;p1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24" name="Google Shape;5324;p1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25" name="Google Shape;5325;p1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26" name="Google Shape;5326;p1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27" name="Google Shape;5327;p1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28" name="Google Shape;5328;p1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29" name="Google Shape;5329;p1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30" name="Google Shape;5330;p1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31" name="Google Shape;5331;p1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32" name="Google Shape;5332;p1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33" name="Google Shape;5333;p1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34" name="Google Shape;5334;p1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35" name="Google Shape;5335;p1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36" name="Google Shape;5336;p1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37" name="Google Shape;5337;p1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38" name="Google Shape;5338;p1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39" name="Google Shape;5339;p1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40" name="Google Shape;5340;p1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41" name="Google Shape;5341;p1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42" name="Google Shape;5342;p1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43" name="Google Shape;5343;p1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44" name="Google Shape;5344;p1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45" name="Google Shape;5345;p1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46" name="Google Shape;5346;p1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47" name="Google Shape;5347;p1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48" name="Google Shape;5348;p1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49" name="Google Shape;5349;p1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50" name="Google Shape;5350;p1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51" name="Google Shape;5351;p1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52" name="Google Shape;5352;p1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53" name="Google Shape;5353;p1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54" name="Google Shape;5354;p1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55" name="Google Shape;5355;p1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56" name="Google Shape;5356;p1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57" name="Google Shape;5357;p1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58" name="Google Shape;5358;p1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59" name="Google Shape;5359;p1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60" name="Google Shape;5360;p1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61" name="Google Shape;5361;p1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62" name="Google Shape;5362;p1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63" name="Google Shape;5363;p1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64" name="Google Shape;5364;p1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65" name="Google Shape;5365;p1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66" name="Google Shape;5366;p1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67" name="Google Shape;5367;p1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68" name="Google Shape;5368;p1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69" name="Google Shape;5369;p1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70" name="Google Shape;5370;p1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71" name="Google Shape;5371;p1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72" name="Google Shape;5372;p1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73" name="Google Shape;5373;p1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74" name="Google Shape;5374;p1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75" name="Google Shape;5375;p1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76" name="Google Shape;5376;p1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77" name="Google Shape;5377;p1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78" name="Google Shape;5378;p1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79" name="Google Shape;5379;p1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80" name="Google Shape;5380;p1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81" name="Google Shape;5381;p1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82" name="Google Shape;5382;p1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83" name="Google Shape;5383;p1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84" name="Google Shape;5384;p1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85" name="Google Shape;5385;p1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86" name="Google Shape;5386;p1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87" name="Google Shape;5387;p1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88" name="Google Shape;5388;p1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89" name="Google Shape;5389;p1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90" name="Google Shape;5390;p1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91" name="Google Shape;5391;p1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92" name="Google Shape;5392;p1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93" name="Google Shape;5393;p1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94" name="Google Shape;5394;p1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95" name="Google Shape;5395;p1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96" name="Google Shape;5396;p1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97" name="Google Shape;5397;p1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98" name="Google Shape;5398;p1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99" name="Google Shape;5399;p1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00" name="Google Shape;5400;p1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01" name="Google Shape;5401;p1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02" name="Google Shape;5402;p1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03" name="Google Shape;5403;p1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04" name="Google Shape;5404;p1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05" name="Google Shape;5405;p1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06" name="Google Shape;5406;p1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07" name="Google Shape;5407;p1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08" name="Google Shape;5408;p1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09" name="Google Shape;5409;p1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10" name="Google Shape;5410;p1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11" name="Google Shape;5411;p1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12" name="Google Shape;5412;p1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13" name="Google Shape;5413;p1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14" name="Google Shape;5414;p1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15" name="Google Shape;5415;p1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16" name="Google Shape;5416;p1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17" name="Google Shape;5417;p1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18" name="Google Shape;5418;p1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19" name="Google Shape;5419;p1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20" name="Google Shape;5420;p1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21" name="Google Shape;5421;p1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22" name="Google Shape;5422;p1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23" name="Google Shape;5423;p1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24" name="Google Shape;5424;p1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25" name="Google Shape;5425;p1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26" name="Google Shape;5426;p1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27" name="Google Shape;5427;p1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28" name="Google Shape;5428;p1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29" name="Google Shape;5429;p1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30" name="Google Shape;5430;p1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31" name="Google Shape;5431;p1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32" name="Google Shape;5432;p1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33" name="Google Shape;5433;p1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34" name="Google Shape;5434;p1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35" name="Google Shape;5435;p1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36" name="Google Shape;5436;p1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37" name="Google Shape;5437;p1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38" name="Google Shape;5438;p1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39" name="Google Shape;5439;p1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40" name="Google Shape;5440;p1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41" name="Google Shape;5441;p1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42" name="Google Shape;5442;p1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43" name="Google Shape;5443;p1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44" name="Google Shape;5444;p1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45" name="Google Shape;5445;p1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46" name="Google Shape;5446;p1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47" name="Google Shape;5447;p1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48" name="Google Shape;5448;p1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49" name="Google Shape;5449;p1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50" name="Google Shape;5450;p1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51" name="Google Shape;5451;p1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52" name="Google Shape;5452;p1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53" name="Google Shape;5453;p1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54" name="Google Shape;5454;p1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55" name="Google Shape;5455;p1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56" name="Google Shape;5456;p1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57" name="Google Shape;5457;p1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58" name="Google Shape;5458;p1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59" name="Google Shape;5459;p1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60" name="Google Shape;5460;p1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61" name="Google Shape;5461;p1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62" name="Google Shape;5462;p1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63" name="Google Shape;5463;p1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64" name="Google Shape;5464;p1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65" name="Google Shape;5465;p1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66" name="Google Shape;5466;p1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67" name="Google Shape;5467;p1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68" name="Google Shape;5468;p1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69" name="Google Shape;5469;p1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70" name="Google Shape;5470;p1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71" name="Google Shape;5471;p1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72" name="Google Shape;5472;p1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73" name="Google Shape;5473;p1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74" name="Google Shape;5474;p1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75" name="Google Shape;5475;p1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76" name="Google Shape;5476;p1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77" name="Google Shape;5477;p1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78" name="Google Shape;5478;p1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79" name="Google Shape;5479;p1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80" name="Google Shape;5480;p1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81" name="Google Shape;5481;p1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82" name="Google Shape;5482;p1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83" name="Google Shape;5483;p1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84" name="Google Shape;5484;p1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85" name="Google Shape;5485;p1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86" name="Google Shape;5486;p1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87" name="Google Shape;5487;p1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88" name="Google Shape;5488;p1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89" name="Google Shape;5489;p1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90" name="Google Shape;5490;p1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91" name="Google Shape;5491;p1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92" name="Google Shape;5492;p1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93" name="Google Shape;5493;p1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94" name="Google Shape;5494;p1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95" name="Google Shape;5495;p1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96" name="Google Shape;5496;p1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97" name="Google Shape;5497;p1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5498" name="Google Shape;5498;p13"/>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extLst>
      <p:ext uri="{BB962C8B-B14F-4D97-AF65-F5344CB8AC3E}">
        <p14:creationId xmlns:p14="http://schemas.microsoft.com/office/powerpoint/2010/main" val="24507374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5499"/>
        <p:cNvGrpSpPr/>
        <p:nvPr/>
      </p:nvGrpSpPr>
      <p:grpSpPr>
        <a:xfrm>
          <a:off x="0" y="0"/>
          <a:ext cx="0" cy="0"/>
          <a:chOff x="0" y="0"/>
          <a:chExt cx="0" cy="0"/>
        </a:xfrm>
      </p:grpSpPr>
      <p:grpSp>
        <p:nvGrpSpPr>
          <p:cNvPr id="5500" name="Google Shape;5500;p14"/>
          <p:cNvGrpSpPr/>
          <p:nvPr/>
        </p:nvGrpSpPr>
        <p:grpSpPr>
          <a:xfrm>
            <a:off x="70053" y="76203"/>
            <a:ext cx="640525" cy="646075"/>
            <a:chOff x="2781975" y="3951500"/>
            <a:chExt cx="640525" cy="646075"/>
          </a:xfrm>
        </p:grpSpPr>
        <p:sp>
          <p:nvSpPr>
            <p:cNvPr id="5501" name="Google Shape;5501;p1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02" name="Google Shape;5502;p1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03" name="Google Shape;5503;p1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04" name="Google Shape;5504;p1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05" name="Google Shape;5505;p1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06" name="Google Shape;5506;p1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07" name="Google Shape;5507;p1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08" name="Google Shape;5508;p1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09" name="Google Shape;5509;p1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10" name="Google Shape;5510;p1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11" name="Google Shape;5511;p1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12" name="Google Shape;5512;p1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13" name="Google Shape;5513;p1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14" name="Google Shape;5514;p1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15" name="Google Shape;5515;p1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16" name="Google Shape;5516;p1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17" name="Google Shape;5517;p1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18" name="Google Shape;5518;p1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19" name="Google Shape;5519;p1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20" name="Google Shape;5520;p1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21" name="Google Shape;5521;p1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22" name="Google Shape;5522;p1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23" name="Google Shape;5523;p1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24" name="Google Shape;5524;p1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25" name="Google Shape;5525;p1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26" name="Google Shape;5526;p1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27" name="Google Shape;5527;p1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28" name="Google Shape;5528;p1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29" name="Google Shape;5529;p1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30" name="Google Shape;5530;p1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31" name="Google Shape;5531;p1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32" name="Google Shape;5532;p1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33" name="Google Shape;5533;p1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34" name="Google Shape;5534;p1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35" name="Google Shape;5535;p1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36" name="Google Shape;5536;p1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37" name="Google Shape;5537;p1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38" name="Google Shape;5538;p1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39" name="Google Shape;5539;p1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40" name="Google Shape;5540;p1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41" name="Google Shape;5541;p1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42" name="Google Shape;5542;p1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43" name="Google Shape;5543;p1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44" name="Google Shape;5544;p1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45" name="Google Shape;5545;p1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46" name="Google Shape;5546;p1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47" name="Google Shape;5547;p1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48" name="Google Shape;5548;p1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49" name="Google Shape;5549;p1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50" name="Google Shape;5550;p1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51" name="Google Shape;5551;p1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52" name="Google Shape;5552;p1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53" name="Google Shape;5553;p1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54" name="Google Shape;5554;p1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55" name="Google Shape;5555;p1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56" name="Google Shape;5556;p1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57" name="Google Shape;5557;p1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58" name="Google Shape;5558;p1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59" name="Google Shape;5559;p1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60" name="Google Shape;5560;p1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61" name="Google Shape;5561;p1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62" name="Google Shape;5562;p1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63" name="Google Shape;5563;p1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64" name="Google Shape;5564;p1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65" name="Google Shape;5565;p1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66" name="Google Shape;5566;p1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67" name="Google Shape;5567;p1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68" name="Google Shape;5568;p1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69" name="Google Shape;5569;p1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70" name="Google Shape;5570;p1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71" name="Google Shape;5571;p1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72" name="Google Shape;5572;p1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73" name="Google Shape;5573;p1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74" name="Google Shape;5574;p1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75" name="Google Shape;5575;p1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76" name="Google Shape;5576;p1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77" name="Google Shape;5577;p1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78" name="Google Shape;5578;p1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79" name="Google Shape;5579;p1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80" name="Google Shape;5580;p1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81" name="Google Shape;5581;p1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82" name="Google Shape;5582;p1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83" name="Google Shape;5583;p1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84" name="Google Shape;5584;p1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85" name="Google Shape;5585;p1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86" name="Google Shape;5586;p1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87" name="Google Shape;5587;p1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88" name="Google Shape;5588;p1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89" name="Google Shape;5589;p1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90" name="Google Shape;5590;p1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91" name="Google Shape;5591;p1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92" name="Google Shape;5592;p1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93" name="Google Shape;5593;p1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94" name="Google Shape;5594;p1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95" name="Google Shape;5595;p1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96" name="Google Shape;5596;p1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97" name="Google Shape;5597;p1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98" name="Google Shape;5598;p1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99" name="Google Shape;5599;p1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00" name="Google Shape;5600;p1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01" name="Google Shape;5601;p1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02" name="Google Shape;5602;p1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03" name="Google Shape;5603;p1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04" name="Google Shape;5604;p1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05" name="Google Shape;5605;p1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06" name="Google Shape;5606;p1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07" name="Google Shape;5607;p1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08" name="Google Shape;5608;p1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09" name="Google Shape;5609;p1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10" name="Google Shape;5610;p1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11" name="Google Shape;5611;p1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12" name="Google Shape;5612;p1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13" name="Google Shape;5613;p1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14" name="Google Shape;5614;p1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15" name="Google Shape;5615;p1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16" name="Google Shape;5616;p1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17" name="Google Shape;5617;p1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18" name="Google Shape;5618;p1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19" name="Google Shape;5619;p1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20" name="Google Shape;5620;p1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21" name="Google Shape;5621;p1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22" name="Google Shape;5622;p1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23" name="Google Shape;5623;p1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24" name="Google Shape;5624;p1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25" name="Google Shape;5625;p1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26" name="Google Shape;5626;p1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27" name="Google Shape;5627;p1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28" name="Google Shape;5628;p1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29" name="Google Shape;5629;p1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30" name="Google Shape;5630;p1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31" name="Google Shape;5631;p1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32" name="Google Shape;5632;p1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33" name="Google Shape;5633;p1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34" name="Google Shape;5634;p1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35" name="Google Shape;5635;p1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36" name="Google Shape;5636;p1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37" name="Google Shape;5637;p1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38" name="Google Shape;5638;p1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39" name="Google Shape;5639;p1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40" name="Google Shape;5640;p1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41" name="Google Shape;5641;p1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42" name="Google Shape;5642;p1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43" name="Google Shape;5643;p1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44" name="Google Shape;5644;p1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45" name="Google Shape;5645;p1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46" name="Google Shape;5646;p1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47" name="Google Shape;5647;p1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48" name="Google Shape;5648;p1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49" name="Google Shape;5649;p1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50" name="Google Shape;5650;p1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51" name="Google Shape;5651;p1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52" name="Google Shape;5652;p1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53" name="Google Shape;5653;p1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54" name="Google Shape;5654;p1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55" name="Google Shape;5655;p1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56" name="Google Shape;5656;p1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57" name="Google Shape;5657;p1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58" name="Google Shape;5658;p1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59" name="Google Shape;5659;p1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60" name="Google Shape;5660;p1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61" name="Google Shape;5661;p1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62" name="Google Shape;5662;p1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63" name="Google Shape;5663;p1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64" name="Google Shape;5664;p1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65" name="Google Shape;5665;p1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66" name="Google Shape;5666;p1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67" name="Google Shape;5667;p1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68" name="Google Shape;5668;p1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69" name="Google Shape;5669;p1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70" name="Google Shape;5670;p1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71" name="Google Shape;5671;p1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72" name="Google Shape;5672;p1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73" name="Google Shape;5673;p1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74" name="Google Shape;5674;p1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75" name="Google Shape;5675;p1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76" name="Google Shape;5676;p1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77" name="Google Shape;5677;p1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78" name="Google Shape;5678;p1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79" name="Google Shape;5679;p1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80" name="Google Shape;5680;p1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81" name="Google Shape;5681;p1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82" name="Google Shape;5682;p1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83" name="Google Shape;5683;p1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84" name="Google Shape;5684;p1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85" name="Google Shape;5685;p1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86" name="Google Shape;5686;p1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87" name="Google Shape;5687;p1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88" name="Google Shape;5688;p1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89" name="Google Shape;5689;p1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90" name="Google Shape;5690;p1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91" name="Google Shape;5691;p1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92" name="Google Shape;5692;p1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93" name="Google Shape;5693;p1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94" name="Google Shape;5694;p1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95" name="Google Shape;5695;p1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96" name="Google Shape;5696;p1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97" name="Google Shape;5697;p1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98" name="Google Shape;5698;p1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99" name="Google Shape;5699;p1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00" name="Google Shape;5700;p1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01" name="Google Shape;5701;p1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02" name="Google Shape;5702;p1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03" name="Google Shape;5703;p1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04" name="Google Shape;5704;p1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05" name="Google Shape;5705;p1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06" name="Google Shape;5706;p1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07" name="Google Shape;5707;p1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08" name="Google Shape;5708;p1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09" name="Google Shape;5709;p1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10" name="Google Shape;5710;p1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11" name="Google Shape;5711;p1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12" name="Google Shape;5712;p1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13" name="Google Shape;5713;p1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14" name="Google Shape;5714;p1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15" name="Google Shape;5715;p1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16" name="Google Shape;5716;p1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17" name="Google Shape;5717;p1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18" name="Google Shape;5718;p1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19" name="Google Shape;5719;p1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20" name="Google Shape;5720;p1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21" name="Google Shape;5721;p1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22" name="Google Shape;5722;p1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23" name="Google Shape;5723;p1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24" name="Google Shape;5724;p1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25" name="Google Shape;5725;p1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26" name="Google Shape;5726;p1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27" name="Google Shape;5727;p1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28" name="Google Shape;5728;p1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29" name="Google Shape;5729;p1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30" name="Google Shape;5730;p1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31" name="Google Shape;5731;p1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32" name="Google Shape;5732;p1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33" name="Google Shape;5733;p1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34" name="Google Shape;5734;p1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35" name="Google Shape;5735;p1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36" name="Google Shape;5736;p1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37" name="Google Shape;5737;p1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38" name="Google Shape;5738;p1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39" name="Google Shape;5739;p1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40" name="Google Shape;5740;p1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41" name="Google Shape;5741;p1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42" name="Google Shape;5742;p1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43" name="Google Shape;5743;p1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44" name="Google Shape;5744;p1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45" name="Google Shape;5745;p1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46" name="Google Shape;5746;p1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47" name="Google Shape;5747;p1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48" name="Google Shape;5748;p1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49" name="Google Shape;5749;p1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50" name="Google Shape;5750;p1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51" name="Google Shape;5751;p1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52" name="Google Shape;5752;p1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53" name="Google Shape;5753;p1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54" name="Google Shape;5754;p1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55" name="Google Shape;5755;p1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56" name="Google Shape;5756;p1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5757" name="Google Shape;5757;p14"/>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58" name="Google Shape;5758;p14"/>
          <p:cNvSpPr txBox="1">
            <a:spLocks noGrp="1"/>
          </p:cNvSpPr>
          <p:nvPr>
            <p:ph type="subTitle" idx="1"/>
          </p:nvPr>
        </p:nvSpPr>
        <p:spPr>
          <a:xfrm>
            <a:off x="3506751" y="1381250"/>
            <a:ext cx="4297800" cy="45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Font typeface="Bebas Neue"/>
              <a:buNone/>
              <a:defRPr sz="2000">
                <a:latin typeface="Hammersmith One"/>
                <a:ea typeface="Hammersmith One"/>
                <a:cs typeface="Hammersmith One"/>
                <a:sym typeface="Hammersmith One"/>
              </a:defRPr>
            </a:lvl1pPr>
            <a:lvl2pPr lvl="1" algn="ctr" rtl="0">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5759" name="Google Shape;5759;p14"/>
          <p:cNvSpPr txBox="1">
            <a:spLocks noGrp="1"/>
          </p:cNvSpPr>
          <p:nvPr>
            <p:ph type="subTitle" idx="2"/>
          </p:nvPr>
        </p:nvSpPr>
        <p:spPr>
          <a:xfrm>
            <a:off x="1337626" y="3265125"/>
            <a:ext cx="4297800" cy="4572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2500"/>
              <a:buFont typeface="Bebas Neue"/>
              <a:buNone/>
              <a:defRPr sz="2000">
                <a:latin typeface="Hammersmith One"/>
                <a:ea typeface="Hammersmith One"/>
                <a:cs typeface="Hammersmith One"/>
                <a:sym typeface="Hammersmith One"/>
              </a:defRPr>
            </a:lvl1pPr>
            <a:lvl2pPr lvl="1" algn="ctr" rtl="0">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5760" name="Google Shape;5760;p14"/>
          <p:cNvSpPr txBox="1">
            <a:spLocks noGrp="1"/>
          </p:cNvSpPr>
          <p:nvPr>
            <p:ph type="subTitle" idx="3"/>
          </p:nvPr>
        </p:nvSpPr>
        <p:spPr>
          <a:xfrm>
            <a:off x="3506732" y="1838450"/>
            <a:ext cx="4297800" cy="640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61" name="Google Shape;5761;p14"/>
          <p:cNvSpPr txBox="1">
            <a:spLocks noGrp="1"/>
          </p:cNvSpPr>
          <p:nvPr>
            <p:ph type="subTitle" idx="4"/>
          </p:nvPr>
        </p:nvSpPr>
        <p:spPr>
          <a:xfrm>
            <a:off x="1337607" y="3722325"/>
            <a:ext cx="4297800" cy="640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62" name="Google Shape;5762;p14"/>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cxnSp>
        <p:nvCxnSpPr>
          <p:cNvPr id="5763" name="Google Shape;5763;p14"/>
          <p:cNvCxnSpPr/>
          <p:nvPr/>
        </p:nvCxnSpPr>
        <p:spPr>
          <a:xfrm>
            <a:off x="338100" y="2909750"/>
            <a:ext cx="8467800" cy="0"/>
          </a:xfrm>
          <a:prstGeom prst="straightConnector1">
            <a:avLst/>
          </a:prstGeom>
          <a:noFill/>
          <a:ln w="19050" cap="flat" cmpd="sng">
            <a:solidFill>
              <a:schemeClr val="dk1"/>
            </a:solidFill>
            <a:prstDash val="solid"/>
            <a:round/>
            <a:headEnd type="none" w="med" len="med"/>
            <a:tailEnd type="none" w="med" len="med"/>
          </a:ln>
        </p:spPr>
      </p:cxnSp>
      <p:cxnSp>
        <p:nvCxnSpPr>
          <p:cNvPr id="5764" name="Google Shape;5764;p14"/>
          <p:cNvCxnSpPr/>
          <p:nvPr/>
        </p:nvCxnSpPr>
        <p:spPr>
          <a:xfrm rot="10800000">
            <a:off x="2592317" y="950150"/>
            <a:ext cx="0" cy="1959600"/>
          </a:xfrm>
          <a:prstGeom prst="straightConnector1">
            <a:avLst/>
          </a:prstGeom>
          <a:noFill/>
          <a:ln w="19050" cap="flat" cmpd="sng">
            <a:solidFill>
              <a:schemeClr val="dk1"/>
            </a:solidFill>
            <a:prstDash val="solid"/>
            <a:round/>
            <a:headEnd type="none" w="med" len="med"/>
            <a:tailEnd type="none" w="med" len="med"/>
          </a:ln>
        </p:spPr>
      </p:cxnSp>
      <p:cxnSp>
        <p:nvCxnSpPr>
          <p:cNvPr id="5765" name="Google Shape;5765;p14"/>
          <p:cNvCxnSpPr/>
          <p:nvPr/>
        </p:nvCxnSpPr>
        <p:spPr>
          <a:xfrm rot="10800000">
            <a:off x="6549817" y="2910225"/>
            <a:ext cx="0" cy="1959600"/>
          </a:xfrm>
          <a:prstGeom prst="straightConnector1">
            <a:avLst/>
          </a:prstGeom>
          <a:noFill/>
          <a:ln w="19050" cap="flat" cmpd="sng">
            <a:solidFill>
              <a:schemeClr val="dk1"/>
            </a:solidFill>
            <a:prstDash val="solid"/>
            <a:round/>
            <a:headEnd type="none" w="med" len="med"/>
            <a:tailEnd type="none" w="med" len="med"/>
          </a:ln>
        </p:spPr>
      </p:cxnSp>
    </p:spTree>
    <p:extLst>
      <p:ext uri="{BB962C8B-B14F-4D97-AF65-F5344CB8AC3E}">
        <p14:creationId xmlns:p14="http://schemas.microsoft.com/office/powerpoint/2010/main" val="12362568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766"/>
        <p:cNvGrpSpPr/>
        <p:nvPr/>
      </p:nvGrpSpPr>
      <p:grpSpPr>
        <a:xfrm>
          <a:off x="0" y="0"/>
          <a:ext cx="0" cy="0"/>
          <a:chOff x="0" y="0"/>
          <a:chExt cx="0" cy="0"/>
        </a:xfrm>
      </p:grpSpPr>
      <p:grpSp>
        <p:nvGrpSpPr>
          <p:cNvPr id="5767" name="Google Shape;5767;p15"/>
          <p:cNvGrpSpPr/>
          <p:nvPr/>
        </p:nvGrpSpPr>
        <p:grpSpPr>
          <a:xfrm rot="10800000" flipH="1">
            <a:off x="355192" y="539996"/>
            <a:ext cx="4063478" cy="4063513"/>
            <a:chOff x="2540241" y="539995"/>
            <a:chExt cx="4063478" cy="4063513"/>
          </a:xfrm>
        </p:grpSpPr>
        <p:grpSp>
          <p:nvGrpSpPr>
            <p:cNvPr id="5768" name="Google Shape;5768;p15"/>
            <p:cNvGrpSpPr/>
            <p:nvPr/>
          </p:nvGrpSpPr>
          <p:grpSpPr>
            <a:xfrm>
              <a:off x="2693235" y="703668"/>
              <a:ext cx="885398" cy="893069"/>
              <a:chOff x="2781975" y="3951500"/>
              <a:chExt cx="640525" cy="646075"/>
            </a:xfrm>
          </p:grpSpPr>
          <p:sp>
            <p:nvSpPr>
              <p:cNvPr id="5769" name="Google Shape;5769;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70" name="Google Shape;5770;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71" name="Google Shape;5771;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72" name="Google Shape;5772;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73" name="Google Shape;5773;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74" name="Google Shape;5774;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75" name="Google Shape;5775;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76" name="Google Shape;5776;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77" name="Google Shape;5777;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78" name="Google Shape;5778;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79" name="Google Shape;5779;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80" name="Google Shape;5780;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81" name="Google Shape;5781;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82" name="Google Shape;5782;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83" name="Google Shape;5783;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84" name="Google Shape;5784;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85" name="Google Shape;5785;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86" name="Google Shape;5786;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87" name="Google Shape;5787;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88" name="Google Shape;5788;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89" name="Google Shape;5789;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90" name="Google Shape;5790;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91" name="Google Shape;5791;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92" name="Google Shape;5792;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93" name="Google Shape;5793;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94" name="Google Shape;5794;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95" name="Google Shape;5795;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96" name="Google Shape;5796;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97" name="Google Shape;5797;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98" name="Google Shape;5798;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99" name="Google Shape;5799;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00" name="Google Shape;5800;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01" name="Google Shape;5801;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02" name="Google Shape;5802;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03" name="Google Shape;5803;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04" name="Google Shape;5804;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05" name="Google Shape;5805;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06" name="Google Shape;5806;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07" name="Google Shape;5807;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08" name="Google Shape;5808;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09" name="Google Shape;5809;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10" name="Google Shape;5810;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11" name="Google Shape;5811;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12" name="Google Shape;5812;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13" name="Google Shape;5813;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14" name="Google Shape;5814;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15" name="Google Shape;5815;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16" name="Google Shape;5816;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17" name="Google Shape;5817;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18" name="Google Shape;5818;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19" name="Google Shape;5819;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20" name="Google Shape;5820;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21" name="Google Shape;5821;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22" name="Google Shape;5822;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23" name="Google Shape;5823;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24" name="Google Shape;5824;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25" name="Google Shape;5825;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26" name="Google Shape;5826;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27" name="Google Shape;5827;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28" name="Google Shape;5828;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29" name="Google Shape;5829;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30" name="Google Shape;5830;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31" name="Google Shape;5831;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32" name="Google Shape;5832;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33" name="Google Shape;5833;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34" name="Google Shape;5834;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35" name="Google Shape;5835;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36" name="Google Shape;5836;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37" name="Google Shape;5837;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38" name="Google Shape;5838;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39" name="Google Shape;5839;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40" name="Google Shape;5840;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41" name="Google Shape;5841;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42" name="Google Shape;5842;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43" name="Google Shape;5843;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44" name="Google Shape;5844;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45" name="Google Shape;5845;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46" name="Google Shape;5846;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47" name="Google Shape;5847;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48" name="Google Shape;5848;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49" name="Google Shape;5849;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50" name="Google Shape;5850;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51" name="Google Shape;5851;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52" name="Google Shape;5852;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53" name="Google Shape;5853;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54" name="Google Shape;5854;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55" name="Google Shape;5855;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56" name="Google Shape;5856;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57" name="Google Shape;5857;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58" name="Google Shape;5858;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59" name="Google Shape;5859;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60" name="Google Shape;5860;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61" name="Google Shape;5861;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62" name="Google Shape;5862;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63" name="Google Shape;5863;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64" name="Google Shape;5864;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65" name="Google Shape;5865;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66" name="Google Shape;5866;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67" name="Google Shape;5867;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68" name="Google Shape;5868;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69" name="Google Shape;5869;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70" name="Google Shape;5870;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71" name="Google Shape;5871;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72" name="Google Shape;5872;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73" name="Google Shape;5873;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74" name="Google Shape;5874;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75" name="Google Shape;5875;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76" name="Google Shape;5876;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77" name="Google Shape;5877;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78" name="Google Shape;5878;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79" name="Google Shape;5879;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80" name="Google Shape;5880;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81" name="Google Shape;5881;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82" name="Google Shape;5882;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83" name="Google Shape;5883;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84" name="Google Shape;5884;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85" name="Google Shape;5885;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86" name="Google Shape;5886;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87" name="Google Shape;5887;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88" name="Google Shape;5888;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89" name="Google Shape;5889;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90" name="Google Shape;5890;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91" name="Google Shape;5891;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92" name="Google Shape;5892;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93" name="Google Shape;5893;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94" name="Google Shape;5894;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95" name="Google Shape;5895;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96" name="Google Shape;5896;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97" name="Google Shape;5897;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98" name="Google Shape;5898;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99" name="Google Shape;5899;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00" name="Google Shape;5900;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01" name="Google Shape;5901;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02" name="Google Shape;5902;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03" name="Google Shape;5903;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04" name="Google Shape;5904;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05" name="Google Shape;5905;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06" name="Google Shape;5906;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07" name="Google Shape;5907;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08" name="Google Shape;5908;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09" name="Google Shape;5909;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10" name="Google Shape;5910;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11" name="Google Shape;5911;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12" name="Google Shape;5912;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13" name="Google Shape;5913;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14" name="Google Shape;5914;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15" name="Google Shape;5915;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16" name="Google Shape;5916;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17" name="Google Shape;5917;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18" name="Google Shape;5918;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19" name="Google Shape;5919;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20" name="Google Shape;5920;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21" name="Google Shape;5921;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22" name="Google Shape;5922;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23" name="Google Shape;5923;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24" name="Google Shape;5924;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25" name="Google Shape;5925;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26" name="Google Shape;5926;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27" name="Google Shape;5927;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28" name="Google Shape;5928;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29" name="Google Shape;5929;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30" name="Google Shape;5930;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31" name="Google Shape;5931;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32" name="Google Shape;5932;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33" name="Google Shape;5933;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34" name="Google Shape;5934;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35" name="Google Shape;5935;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36" name="Google Shape;5936;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37" name="Google Shape;5937;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38" name="Google Shape;5938;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39" name="Google Shape;5939;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40" name="Google Shape;5940;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41" name="Google Shape;5941;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42" name="Google Shape;5942;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43" name="Google Shape;5943;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44" name="Google Shape;5944;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45" name="Google Shape;5945;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46" name="Google Shape;5946;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47" name="Google Shape;5947;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48" name="Google Shape;5948;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49" name="Google Shape;5949;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50" name="Google Shape;5950;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51" name="Google Shape;5951;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52" name="Google Shape;5952;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53" name="Google Shape;5953;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54" name="Google Shape;5954;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55" name="Google Shape;5955;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56" name="Google Shape;5956;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57" name="Google Shape;5957;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58" name="Google Shape;5958;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59" name="Google Shape;5959;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60" name="Google Shape;5960;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61" name="Google Shape;5961;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62" name="Google Shape;5962;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63" name="Google Shape;5963;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64" name="Google Shape;5964;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65" name="Google Shape;5965;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66" name="Google Shape;5966;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67" name="Google Shape;5967;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68" name="Google Shape;5968;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69" name="Google Shape;5969;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70" name="Google Shape;5970;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71" name="Google Shape;5971;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72" name="Google Shape;5972;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73" name="Google Shape;5973;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74" name="Google Shape;5974;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75" name="Google Shape;5975;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76" name="Google Shape;5976;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77" name="Google Shape;5977;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78" name="Google Shape;5978;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79" name="Google Shape;5979;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80" name="Google Shape;5980;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81" name="Google Shape;5981;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82" name="Google Shape;5982;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83" name="Google Shape;5983;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84" name="Google Shape;5984;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85" name="Google Shape;5985;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86" name="Google Shape;5986;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87" name="Google Shape;5987;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88" name="Google Shape;5988;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89" name="Google Shape;5989;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90" name="Google Shape;5990;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91" name="Google Shape;5991;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92" name="Google Shape;5992;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93" name="Google Shape;5993;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94" name="Google Shape;5994;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95" name="Google Shape;5995;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96" name="Google Shape;5996;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97" name="Google Shape;5997;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98" name="Google Shape;5998;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99" name="Google Shape;5999;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00" name="Google Shape;6000;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01" name="Google Shape;6001;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02" name="Google Shape;6002;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03" name="Google Shape;6003;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04" name="Google Shape;6004;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05" name="Google Shape;6005;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06" name="Google Shape;6006;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07" name="Google Shape;6007;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08" name="Google Shape;6008;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09" name="Google Shape;6009;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10" name="Google Shape;6010;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11" name="Google Shape;6011;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12" name="Google Shape;6012;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13" name="Google Shape;6013;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14" name="Google Shape;6014;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15" name="Google Shape;6015;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16" name="Google Shape;6016;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17" name="Google Shape;6017;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18" name="Google Shape;6018;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19" name="Google Shape;6019;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20" name="Google Shape;6020;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21" name="Google Shape;6021;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22" name="Google Shape;6022;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23" name="Google Shape;6023;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24" name="Google Shape;6024;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025" name="Google Shape;6025;p15"/>
            <p:cNvGrpSpPr/>
            <p:nvPr/>
          </p:nvGrpSpPr>
          <p:grpSpPr>
            <a:xfrm>
              <a:off x="5652643" y="1012843"/>
              <a:ext cx="885398" cy="893069"/>
              <a:chOff x="2781975" y="3951500"/>
              <a:chExt cx="640525" cy="646075"/>
            </a:xfrm>
          </p:grpSpPr>
          <p:sp>
            <p:nvSpPr>
              <p:cNvPr id="6026" name="Google Shape;6026;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27" name="Google Shape;6027;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28" name="Google Shape;6028;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29" name="Google Shape;6029;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30" name="Google Shape;6030;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31" name="Google Shape;6031;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32" name="Google Shape;6032;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33" name="Google Shape;6033;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34" name="Google Shape;6034;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35" name="Google Shape;6035;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36" name="Google Shape;6036;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37" name="Google Shape;6037;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38" name="Google Shape;6038;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39" name="Google Shape;6039;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40" name="Google Shape;6040;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41" name="Google Shape;6041;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42" name="Google Shape;6042;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43" name="Google Shape;6043;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44" name="Google Shape;6044;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45" name="Google Shape;6045;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46" name="Google Shape;6046;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47" name="Google Shape;6047;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48" name="Google Shape;6048;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49" name="Google Shape;6049;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50" name="Google Shape;6050;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51" name="Google Shape;6051;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52" name="Google Shape;6052;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53" name="Google Shape;6053;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54" name="Google Shape;6054;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55" name="Google Shape;6055;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56" name="Google Shape;6056;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57" name="Google Shape;6057;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58" name="Google Shape;6058;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59" name="Google Shape;6059;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60" name="Google Shape;6060;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61" name="Google Shape;6061;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62" name="Google Shape;6062;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63" name="Google Shape;6063;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64" name="Google Shape;6064;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65" name="Google Shape;6065;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66" name="Google Shape;6066;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67" name="Google Shape;6067;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68" name="Google Shape;6068;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69" name="Google Shape;6069;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70" name="Google Shape;6070;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71" name="Google Shape;6071;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72" name="Google Shape;6072;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73" name="Google Shape;6073;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74" name="Google Shape;6074;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75" name="Google Shape;6075;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76" name="Google Shape;6076;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77" name="Google Shape;6077;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78" name="Google Shape;6078;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79" name="Google Shape;6079;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80" name="Google Shape;6080;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81" name="Google Shape;6081;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82" name="Google Shape;6082;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83" name="Google Shape;6083;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84" name="Google Shape;6084;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85" name="Google Shape;6085;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86" name="Google Shape;6086;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87" name="Google Shape;6087;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88" name="Google Shape;6088;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89" name="Google Shape;6089;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90" name="Google Shape;6090;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91" name="Google Shape;6091;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92" name="Google Shape;6092;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93" name="Google Shape;6093;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94" name="Google Shape;6094;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95" name="Google Shape;6095;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96" name="Google Shape;6096;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97" name="Google Shape;6097;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98" name="Google Shape;6098;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99" name="Google Shape;6099;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00" name="Google Shape;6100;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01" name="Google Shape;6101;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02" name="Google Shape;6102;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03" name="Google Shape;6103;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04" name="Google Shape;6104;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05" name="Google Shape;6105;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06" name="Google Shape;6106;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07" name="Google Shape;6107;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08" name="Google Shape;6108;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09" name="Google Shape;6109;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10" name="Google Shape;6110;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11" name="Google Shape;6111;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12" name="Google Shape;6112;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13" name="Google Shape;6113;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14" name="Google Shape;6114;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15" name="Google Shape;6115;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16" name="Google Shape;6116;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17" name="Google Shape;6117;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18" name="Google Shape;6118;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19" name="Google Shape;6119;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20" name="Google Shape;6120;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21" name="Google Shape;6121;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22" name="Google Shape;6122;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23" name="Google Shape;6123;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24" name="Google Shape;6124;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25" name="Google Shape;6125;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26" name="Google Shape;6126;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27" name="Google Shape;6127;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28" name="Google Shape;6128;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29" name="Google Shape;6129;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30" name="Google Shape;6130;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31" name="Google Shape;6131;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32" name="Google Shape;6132;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33" name="Google Shape;6133;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34" name="Google Shape;6134;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35" name="Google Shape;6135;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36" name="Google Shape;6136;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37" name="Google Shape;6137;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38" name="Google Shape;6138;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39" name="Google Shape;6139;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40" name="Google Shape;6140;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41" name="Google Shape;6141;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42" name="Google Shape;6142;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43" name="Google Shape;6143;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44" name="Google Shape;6144;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45" name="Google Shape;6145;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46" name="Google Shape;6146;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47" name="Google Shape;6147;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48" name="Google Shape;6148;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49" name="Google Shape;6149;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50" name="Google Shape;6150;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51" name="Google Shape;6151;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52" name="Google Shape;6152;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53" name="Google Shape;6153;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54" name="Google Shape;6154;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55" name="Google Shape;6155;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56" name="Google Shape;6156;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57" name="Google Shape;6157;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58" name="Google Shape;6158;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59" name="Google Shape;6159;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60" name="Google Shape;6160;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61" name="Google Shape;6161;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62" name="Google Shape;6162;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63" name="Google Shape;6163;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64" name="Google Shape;6164;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65" name="Google Shape;6165;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66" name="Google Shape;6166;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67" name="Google Shape;6167;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68" name="Google Shape;6168;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69" name="Google Shape;6169;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70" name="Google Shape;6170;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71" name="Google Shape;6171;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72" name="Google Shape;6172;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73" name="Google Shape;6173;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74" name="Google Shape;6174;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75" name="Google Shape;6175;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76" name="Google Shape;6176;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77" name="Google Shape;6177;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78" name="Google Shape;6178;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79" name="Google Shape;6179;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80" name="Google Shape;6180;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81" name="Google Shape;6181;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82" name="Google Shape;6182;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83" name="Google Shape;6183;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84" name="Google Shape;6184;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85" name="Google Shape;6185;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86" name="Google Shape;6186;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87" name="Google Shape;6187;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88" name="Google Shape;6188;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89" name="Google Shape;6189;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90" name="Google Shape;6190;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91" name="Google Shape;6191;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92" name="Google Shape;6192;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93" name="Google Shape;6193;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94" name="Google Shape;6194;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95" name="Google Shape;6195;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96" name="Google Shape;6196;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97" name="Google Shape;6197;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98" name="Google Shape;6198;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99" name="Google Shape;6199;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00" name="Google Shape;6200;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01" name="Google Shape;6201;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02" name="Google Shape;6202;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03" name="Google Shape;6203;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04" name="Google Shape;6204;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05" name="Google Shape;6205;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06" name="Google Shape;6206;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07" name="Google Shape;6207;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08" name="Google Shape;6208;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09" name="Google Shape;6209;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10" name="Google Shape;6210;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11" name="Google Shape;6211;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12" name="Google Shape;6212;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13" name="Google Shape;6213;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14" name="Google Shape;6214;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15" name="Google Shape;6215;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16" name="Google Shape;6216;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17" name="Google Shape;6217;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18" name="Google Shape;6218;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19" name="Google Shape;6219;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20" name="Google Shape;6220;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21" name="Google Shape;6221;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22" name="Google Shape;6222;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23" name="Google Shape;6223;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24" name="Google Shape;6224;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25" name="Google Shape;6225;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26" name="Google Shape;6226;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27" name="Google Shape;6227;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28" name="Google Shape;6228;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29" name="Google Shape;6229;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30" name="Google Shape;6230;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31" name="Google Shape;6231;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32" name="Google Shape;6232;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33" name="Google Shape;6233;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34" name="Google Shape;6234;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35" name="Google Shape;6235;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36" name="Google Shape;6236;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37" name="Google Shape;6237;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38" name="Google Shape;6238;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39" name="Google Shape;6239;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40" name="Google Shape;6240;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41" name="Google Shape;6241;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42" name="Google Shape;6242;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43" name="Google Shape;6243;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44" name="Google Shape;6244;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45" name="Google Shape;6245;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46" name="Google Shape;6246;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47" name="Google Shape;6247;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48" name="Google Shape;6248;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49" name="Google Shape;6249;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50" name="Google Shape;6250;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51" name="Google Shape;6251;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52" name="Google Shape;6252;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53" name="Google Shape;6253;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54" name="Google Shape;6254;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55" name="Google Shape;6255;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56" name="Google Shape;6256;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57" name="Google Shape;6257;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58" name="Google Shape;6258;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59" name="Google Shape;6259;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60" name="Google Shape;6260;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61" name="Google Shape;6261;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62" name="Google Shape;6262;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63" name="Google Shape;6263;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64" name="Google Shape;6264;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65" name="Google Shape;6265;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66" name="Google Shape;6266;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67" name="Google Shape;6267;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68" name="Google Shape;6268;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69" name="Google Shape;6269;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70" name="Google Shape;6270;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71" name="Google Shape;6271;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72" name="Google Shape;6272;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73" name="Google Shape;6273;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74" name="Google Shape;6274;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75" name="Google Shape;6275;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76" name="Google Shape;6276;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77" name="Google Shape;6277;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78" name="Google Shape;6278;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79" name="Google Shape;6279;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80" name="Google Shape;6280;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81" name="Google Shape;6281;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282" name="Google Shape;6282;p15"/>
            <p:cNvGrpSpPr/>
            <p:nvPr/>
          </p:nvGrpSpPr>
          <p:grpSpPr>
            <a:xfrm>
              <a:off x="5673099" y="3256281"/>
              <a:ext cx="885398" cy="893069"/>
              <a:chOff x="2781975" y="3951500"/>
              <a:chExt cx="640525" cy="646075"/>
            </a:xfrm>
          </p:grpSpPr>
          <p:sp>
            <p:nvSpPr>
              <p:cNvPr id="6283" name="Google Shape;6283;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84" name="Google Shape;6284;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85" name="Google Shape;6285;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86" name="Google Shape;6286;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87" name="Google Shape;6287;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88" name="Google Shape;6288;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89" name="Google Shape;6289;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90" name="Google Shape;6290;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91" name="Google Shape;6291;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92" name="Google Shape;6292;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93" name="Google Shape;6293;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94" name="Google Shape;6294;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95" name="Google Shape;6295;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96" name="Google Shape;6296;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97" name="Google Shape;6297;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98" name="Google Shape;6298;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99" name="Google Shape;6299;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00" name="Google Shape;6300;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01" name="Google Shape;6301;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02" name="Google Shape;6302;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03" name="Google Shape;6303;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04" name="Google Shape;6304;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05" name="Google Shape;6305;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06" name="Google Shape;6306;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07" name="Google Shape;6307;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08" name="Google Shape;6308;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09" name="Google Shape;6309;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10" name="Google Shape;6310;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11" name="Google Shape;6311;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12" name="Google Shape;6312;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13" name="Google Shape;6313;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14" name="Google Shape;6314;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15" name="Google Shape;6315;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16" name="Google Shape;6316;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17" name="Google Shape;6317;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18" name="Google Shape;6318;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19" name="Google Shape;6319;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20" name="Google Shape;6320;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21" name="Google Shape;6321;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22" name="Google Shape;6322;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23" name="Google Shape;6323;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24" name="Google Shape;6324;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25" name="Google Shape;6325;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26" name="Google Shape;6326;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27" name="Google Shape;6327;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28" name="Google Shape;6328;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29" name="Google Shape;6329;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30" name="Google Shape;6330;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31" name="Google Shape;6331;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32" name="Google Shape;6332;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33" name="Google Shape;6333;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34" name="Google Shape;6334;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35" name="Google Shape;6335;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36" name="Google Shape;6336;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37" name="Google Shape;6337;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38" name="Google Shape;6338;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39" name="Google Shape;6339;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40" name="Google Shape;6340;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41" name="Google Shape;6341;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42" name="Google Shape;6342;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43" name="Google Shape;6343;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44" name="Google Shape;6344;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45" name="Google Shape;6345;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46" name="Google Shape;6346;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47" name="Google Shape;6347;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48" name="Google Shape;6348;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49" name="Google Shape;6349;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50" name="Google Shape;6350;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51" name="Google Shape;6351;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52" name="Google Shape;6352;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53" name="Google Shape;6353;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54" name="Google Shape;6354;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55" name="Google Shape;6355;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56" name="Google Shape;6356;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57" name="Google Shape;6357;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58" name="Google Shape;6358;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59" name="Google Shape;6359;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60" name="Google Shape;6360;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61" name="Google Shape;6361;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62" name="Google Shape;6362;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63" name="Google Shape;6363;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64" name="Google Shape;6364;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65" name="Google Shape;6365;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66" name="Google Shape;6366;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67" name="Google Shape;6367;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68" name="Google Shape;6368;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69" name="Google Shape;6369;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70" name="Google Shape;6370;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71" name="Google Shape;6371;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72" name="Google Shape;6372;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73" name="Google Shape;6373;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74" name="Google Shape;6374;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75" name="Google Shape;6375;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76" name="Google Shape;6376;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77" name="Google Shape;6377;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78" name="Google Shape;6378;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79" name="Google Shape;6379;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80" name="Google Shape;6380;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81" name="Google Shape;6381;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82" name="Google Shape;6382;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83" name="Google Shape;6383;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84" name="Google Shape;6384;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85" name="Google Shape;6385;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86" name="Google Shape;6386;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87" name="Google Shape;6387;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88" name="Google Shape;6388;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89" name="Google Shape;6389;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90" name="Google Shape;6390;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91" name="Google Shape;6391;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92" name="Google Shape;6392;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93" name="Google Shape;6393;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94" name="Google Shape;6394;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95" name="Google Shape;6395;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96" name="Google Shape;6396;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97" name="Google Shape;6397;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98" name="Google Shape;6398;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99" name="Google Shape;6399;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00" name="Google Shape;6400;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01" name="Google Shape;6401;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02" name="Google Shape;6402;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03" name="Google Shape;6403;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04" name="Google Shape;6404;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05" name="Google Shape;6405;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06" name="Google Shape;6406;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07" name="Google Shape;6407;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08" name="Google Shape;6408;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09" name="Google Shape;6409;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10" name="Google Shape;6410;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11" name="Google Shape;6411;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12" name="Google Shape;6412;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13" name="Google Shape;6413;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14" name="Google Shape;6414;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15" name="Google Shape;6415;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16" name="Google Shape;6416;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17" name="Google Shape;6417;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18" name="Google Shape;6418;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19" name="Google Shape;6419;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20" name="Google Shape;6420;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21" name="Google Shape;6421;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22" name="Google Shape;6422;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23" name="Google Shape;6423;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24" name="Google Shape;6424;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25" name="Google Shape;6425;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26" name="Google Shape;6426;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27" name="Google Shape;6427;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28" name="Google Shape;6428;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29" name="Google Shape;6429;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30" name="Google Shape;6430;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31" name="Google Shape;6431;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32" name="Google Shape;6432;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33" name="Google Shape;6433;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34" name="Google Shape;6434;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35" name="Google Shape;6435;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36" name="Google Shape;6436;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37" name="Google Shape;6437;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38" name="Google Shape;6438;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39" name="Google Shape;6439;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40" name="Google Shape;6440;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41" name="Google Shape;6441;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42" name="Google Shape;6442;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43" name="Google Shape;6443;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44" name="Google Shape;6444;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45" name="Google Shape;6445;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46" name="Google Shape;6446;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47" name="Google Shape;6447;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48" name="Google Shape;6448;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49" name="Google Shape;6449;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50" name="Google Shape;6450;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51" name="Google Shape;6451;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52" name="Google Shape;6452;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53" name="Google Shape;6453;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54" name="Google Shape;6454;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55" name="Google Shape;6455;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56" name="Google Shape;6456;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57" name="Google Shape;6457;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58" name="Google Shape;6458;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59" name="Google Shape;6459;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60" name="Google Shape;6460;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61" name="Google Shape;6461;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62" name="Google Shape;6462;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63" name="Google Shape;6463;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64" name="Google Shape;6464;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65" name="Google Shape;6465;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66" name="Google Shape;6466;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67" name="Google Shape;6467;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68" name="Google Shape;6468;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69" name="Google Shape;6469;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70" name="Google Shape;6470;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71" name="Google Shape;6471;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72" name="Google Shape;6472;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73" name="Google Shape;6473;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74" name="Google Shape;6474;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75" name="Google Shape;6475;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76" name="Google Shape;6476;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77" name="Google Shape;6477;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78" name="Google Shape;6478;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79" name="Google Shape;6479;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80" name="Google Shape;6480;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81" name="Google Shape;6481;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82" name="Google Shape;6482;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83" name="Google Shape;6483;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84" name="Google Shape;6484;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85" name="Google Shape;6485;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86" name="Google Shape;6486;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87" name="Google Shape;6487;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88" name="Google Shape;6488;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89" name="Google Shape;6489;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90" name="Google Shape;6490;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91" name="Google Shape;6491;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92" name="Google Shape;6492;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93" name="Google Shape;6493;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94" name="Google Shape;6494;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95" name="Google Shape;6495;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96" name="Google Shape;6496;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97" name="Google Shape;6497;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98" name="Google Shape;6498;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99" name="Google Shape;6499;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00" name="Google Shape;6500;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01" name="Google Shape;6501;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02" name="Google Shape;6502;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03" name="Google Shape;6503;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04" name="Google Shape;6504;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05" name="Google Shape;6505;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06" name="Google Shape;6506;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07" name="Google Shape;6507;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08" name="Google Shape;6508;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09" name="Google Shape;6509;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10" name="Google Shape;6510;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11" name="Google Shape;6511;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12" name="Google Shape;6512;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13" name="Google Shape;6513;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14" name="Google Shape;6514;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15" name="Google Shape;6515;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16" name="Google Shape;6516;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17" name="Google Shape;6517;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18" name="Google Shape;6518;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19" name="Google Shape;6519;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20" name="Google Shape;6520;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21" name="Google Shape;6521;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22" name="Google Shape;6522;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23" name="Google Shape;6523;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24" name="Google Shape;6524;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25" name="Google Shape;6525;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26" name="Google Shape;6526;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27" name="Google Shape;6527;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28" name="Google Shape;6528;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29" name="Google Shape;6529;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30" name="Google Shape;6530;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31" name="Google Shape;6531;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32" name="Google Shape;6532;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33" name="Google Shape;6533;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34" name="Google Shape;6534;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35" name="Google Shape;6535;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36" name="Google Shape;6536;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37" name="Google Shape;6537;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38" name="Google Shape;6538;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539" name="Google Shape;6539;p15"/>
            <p:cNvGrpSpPr/>
            <p:nvPr/>
          </p:nvGrpSpPr>
          <p:grpSpPr>
            <a:xfrm>
              <a:off x="2672770" y="3466944"/>
              <a:ext cx="885398" cy="893069"/>
              <a:chOff x="2781975" y="3951500"/>
              <a:chExt cx="640525" cy="646075"/>
            </a:xfrm>
          </p:grpSpPr>
          <p:sp>
            <p:nvSpPr>
              <p:cNvPr id="6540" name="Google Shape;6540;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41" name="Google Shape;6541;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42" name="Google Shape;6542;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43" name="Google Shape;6543;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44" name="Google Shape;6544;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45" name="Google Shape;6545;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46" name="Google Shape;6546;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47" name="Google Shape;6547;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48" name="Google Shape;6548;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49" name="Google Shape;6549;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50" name="Google Shape;6550;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51" name="Google Shape;6551;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52" name="Google Shape;6552;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53" name="Google Shape;6553;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54" name="Google Shape;6554;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55" name="Google Shape;6555;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56" name="Google Shape;6556;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57" name="Google Shape;6557;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58" name="Google Shape;6558;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59" name="Google Shape;6559;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60" name="Google Shape;6560;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61" name="Google Shape;6561;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62" name="Google Shape;6562;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63" name="Google Shape;6563;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64" name="Google Shape;6564;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65" name="Google Shape;6565;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66" name="Google Shape;6566;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67" name="Google Shape;6567;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68" name="Google Shape;6568;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69" name="Google Shape;6569;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70" name="Google Shape;6570;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71" name="Google Shape;6571;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72" name="Google Shape;6572;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73" name="Google Shape;6573;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74" name="Google Shape;6574;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75" name="Google Shape;6575;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76" name="Google Shape;6576;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77" name="Google Shape;6577;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78" name="Google Shape;6578;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79" name="Google Shape;6579;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80" name="Google Shape;6580;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81" name="Google Shape;6581;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82" name="Google Shape;6582;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83" name="Google Shape;6583;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84" name="Google Shape;6584;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85" name="Google Shape;6585;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86" name="Google Shape;6586;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87" name="Google Shape;6587;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88" name="Google Shape;6588;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89" name="Google Shape;6589;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90" name="Google Shape;6590;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91" name="Google Shape;6591;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92" name="Google Shape;6592;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93" name="Google Shape;6593;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94" name="Google Shape;6594;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95" name="Google Shape;6595;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96" name="Google Shape;6596;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97" name="Google Shape;6597;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98" name="Google Shape;6598;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99" name="Google Shape;6599;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00" name="Google Shape;6600;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01" name="Google Shape;6601;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02" name="Google Shape;6602;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03" name="Google Shape;6603;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04" name="Google Shape;6604;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05" name="Google Shape;6605;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06" name="Google Shape;6606;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07" name="Google Shape;6607;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08" name="Google Shape;6608;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09" name="Google Shape;6609;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10" name="Google Shape;6610;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11" name="Google Shape;6611;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12" name="Google Shape;6612;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13" name="Google Shape;6613;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14" name="Google Shape;6614;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15" name="Google Shape;6615;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16" name="Google Shape;6616;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17" name="Google Shape;6617;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18" name="Google Shape;6618;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19" name="Google Shape;6619;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20" name="Google Shape;6620;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21" name="Google Shape;6621;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22" name="Google Shape;6622;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23" name="Google Shape;6623;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24" name="Google Shape;6624;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25" name="Google Shape;6625;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26" name="Google Shape;6626;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27" name="Google Shape;6627;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28" name="Google Shape;6628;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29" name="Google Shape;6629;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30" name="Google Shape;6630;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31" name="Google Shape;6631;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32" name="Google Shape;6632;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33" name="Google Shape;6633;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34" name="Google Shape;6634;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35" name="Google Shape;6635;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36" name="Google Shape;6636;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37" name="Google Shape;6637;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38" name="Google Shape;6638;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39" name="Google Shape;6639;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40" name="Google Shape;6640;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41" name="Google Shape;6641;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42" name="Google Shape;6642;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43" name="Google Shape;6643;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44" name="Google Shape;6644;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45" name="Google Shape;6645;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46" name="Google Shape;6646;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47" name="Google Shape;6647;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48" name="Google Shape;6648;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49" name="Google Shape;6649;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50" name="Google Shape;6650;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51" name="Google Shape;6651;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52" name="Google Shape;6652;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53" name="Google Shape;6653;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54" name="Google Shape;6654;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55" name="Google Shape;6655;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56" name="Google Shape;6656;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57" name="Google Shape;6657;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58" name="Google Shape;6658;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59" name="Google Shape;6659;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60" name="Google Shape;6660;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61" name="Google Shape;6661;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62" name="Google Shape;6662;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63" name="Google Shape;6663;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64" name="Google Shape;6664;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65" name="Google Shape;6665;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66" name="Google Shape;6666;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67" name="Google Shape;6667;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68" name="Google Shape;6668;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69" name="Google Shape;6669;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70" name="Google Shape;6670;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71" name="Google Shape;6671;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72" name="Google Shape;6672;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73" name="Google Shape;6673;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74" name="Google Shape;6674;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75" name="Google Shape;6675;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76" name="Google Shape;6676;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77" name="Google Shape;6677;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78" name="Google Shape;6678;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79" name="Google Shape;6679;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80" name="Google Shape;6680;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81" name="Google Shape;6681;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82" name="Google Shape;6682;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83" name="Google Shape;6683;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84" name="Google Shape;6684;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85" name="Google Shape;6685;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86" name="Google Shape;6686;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87" name="Google Shape;6687;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88" name="Google Shape;6688;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89" name="Google Shape;6689;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90" name="Google Shape;6690;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91" name="Google Shape;6691;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92" name="Google Shape;6692;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93" name="Google Shape;6693;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94" name="Google Shape;6694;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95" name="Google Shape;6695;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96" name="Google Shape;6696;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97" name="Google Shape;6697;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98" name="Google Shape;6698;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99" name="Google Shape;6699;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00" name="Google Shape;6700;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01" name="Google Shape;6701;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02" name="Google Shape;6702;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03" name="Google Shape;6703;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04" name="Google Shape;6704;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05" name="Google Shape;6705;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06" name="Google Shape;6706;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07" name="Google Shape;6707;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08" name="Google Shape;6708;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09" name="Google Shape;6709;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10" name="Google Shape;6710;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11" name="Google Shape;6711;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12" name="Google Shape;6712;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13" name="Google Shape;6713;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14" name="Google Shape;6714;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15" name="Google Shape;6715;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16" name="Google Shape;6716;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17" name="Google Shape;6717;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18" name="Google Shape;6718;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19" name="Google Shape;6719;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20" name="Google Shape;6720;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21" name="Google Shape;6721;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22" name="Google Shape;6722;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23" name="Google Shape;6723;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24" name="Google Shape;6724;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25" name="Google Shape;6725;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26" name="Google Shape;6726;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27" name="Google Shape;6727;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28" name="Google Shape;6728;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29" name="Google Shape;6729;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30" name="Google Shape;6730;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31" name="Google Shape;6731;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32" name="Google Shape;6732;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33" name="Google Shape;6733;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34" name="Google Shape;6734;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35" name="Google Shape;6735;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36" name="Google Shape;6736;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37" name="Google Shape;6737;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38" name="Google Shape;6738;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39" name="Google Shape;6739;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40" name="Google Shape;6740;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41" name="Google Shape;6741;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42" name="Google Shape;6742;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43" name="Google Shape;6743;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44" name="Google Shape;6744;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45" name="Google Shape;6745;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46" name="Google Shape;6746;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47" name="Google Shape;6747;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48" name="Google Shape;6748;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49" name="Google Shape;6749;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50" name="Google Shape;6750;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51" name="Google Shape;6751;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52" name="Google Shape;6752;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53" name="Google Shape;6753;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54" name="Google Shape;6754;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55" name="Google Shape;6755;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56" name="Google Shape;6756;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57" name="Google Shape;6757;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58" name="Google Shape;6758;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59" name="Google Shape;6759;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60" name="Google Shape;6760;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61" name="Google Shape;6761;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62" name="Google Shape;6762;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63" name="Google Shape;6763;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64" name="Google Shape;6764;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65" name="Google Shape;6765;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66" name="Google Shape;6766;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67" name="Google Shape;6767;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68" name="Google Shape;6768;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69" name="Google Shape;6769;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70" name="Google Shape;6770;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71" name="Google Shape;6771;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72" name="Google Shape;6772;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73" name="Google Shape;6773;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74" name="Google Shape;6774;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75" name="Google Shape;6775;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76" name="Google Shape;6776;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77" name="Google Shape;6777;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78" name="Google Shape;6778;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79" name="Google Shape;6779;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80" name="Google Shape;6780;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81" name="Google Shape;6781;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82" name="Google Shape;6782;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83" name="Google Shape;6783;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84" name="Google Shape;6784;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85" name="Google Shape;6785;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86" name="Google Shape;6786;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87" name="Google Shape;6787;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88" name="Google Shape;6788;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89" name="Google Shape;6789;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90" name="Google Shape;6790;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91" name="Google Shape;6791;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92" name="Google Shape;6792;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93" name="Google Shape;6793;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94" name="Google Shape;6794;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95" name="Google Shape;6795;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6796" name="Google Shape;6796;p15"/>
            <p:cNvGrpSpPr/>
            <p:nvPr/>
          </p:nvGrpSpPr>
          <p:grpSpPr>
            <a:xfrm>
              <a:off x="2540241" y="539995"/>
              <a:ext cx="4063478" cy="4063513"/>
              <a:chOff x="3218850" y="1285900"/>
              <a:chExt cx="2939650" cy="2939675"/>
            </a:xfrm>
          </p:grpSpPr>
          <p:sp>
            <p:nvSpPr>
              <p:cNvPr id="6797" name="Google Shape;6797;p15"/>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98" name="Google Shape;6798;p15"/>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99" name="Google Shape;6799;p15"/>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00" name="Google Shape;6800;p15"/>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6801" name="Google Shape;6801;p15"/>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02" name="Google Shape;6802;p15"/>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03" name="Google Shape;6803;p15"/>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04" name="Google Shape;6804;p15"/>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05" name="Google Shape;6805;p15"/>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06" name="Google Shape;6806;p15"/>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07" name="Google Shape;6807;p15"/>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08" name="Google Shape;6808;p15"/>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6809" name="Google Shape;6809;p15"/>
          <p:cNvSpPr txBox="1">
            <a:spLocks noGrp="1"/>
          </p:cNvSpPr>
          <p:nvPr>
            <p:ph type="title"/>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6810" name="Google Shape;6810;p15"/>
          <p:cNvSpPr txBox="1">
            <a:spLocks noGrp="1"/>
          </p:cNvSpPr>
          <p:nvPr>
            <p:ph type="title" idx="2" hasCustomPrompt="1"/>
          </p:nvPr>
        </p:nvSpPr>
        <p:spPr>
          <a:xfrm>
            <a:off x="6026090" y="917000"/>
            <a:ext cx="2651700" cy="1389900"/>
          </a:xfrm>
          <a:prstGeom prst="rect">
            <a:avLst/>
          </a:prstGeom>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6811" name="Google Shape;6811;p15"/>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3284995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6812"/>
        <p:cNvGrpSpPr/>
        <p:nvPr/>
      </p:nvGrpSpPr>
      <p:grpSpPr>
        <a:xfrm>
          <a:off x="0" y="0"/>
          <a:ext cx="0" cy="0"/>
          <a:chOff x="0" y="0"/>
          <a:chExt cx="0" cy="0"/>
        </a:xfrm>
      </p:grpSpPr>
      <p:grpSp>
        <p:nvGrpSpPr>
          <p:cNvPr id="6813" name="Google Shape;6813;p16"/>
          <p:cNvGrpSpPr/>
          <p:nvPr/>
        </p:nvGrpSpPr>
        <p:grpSpPr>
          <a:xfrm>
            <a:off x="2540242" y="808818"/>
            <a:ext cx="4063478" cy="4063513"/>
            <a:chOff x="2540241" y="539995"/>
            <a:chExt cx="4063478" cy="4063513"/>
          </a:xfrm>
        </p:grpSpPr>
        <p:grpSp>
          <p:nvGrpSpPr>
            <p:cNvPr id="6814" name="Google Shape;6814;p16"/>
            <p:cNvGrpSpPr/>
            <p:nvPr/>
          </p:nvGrpSpPr>
          <p:grpSpPr>
            <a:xfrm>
              <a:off x="2693235" y="703668"/>
              <a:ext cx="885398" cy="893069"/>
              <a:chOff x="2781975" y="3951500"/>
              <a:chExt cx="640525" cy="646075"/>
            </a:xfrm>
          </p:grpSpPr>
          <p:sp>
            <p:nvSpPr>
              <p:cNvPr id="6815" name="Google Shape;6815;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16" name="Google Shape;6816;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17" name="Google Shape;6817;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18" name="Google Shape;6818;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19" name="Google Shape;6819;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20" name="Google Shape;6820;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21" name="Google Shape;6821;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22" name="Google Shape;6822;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23" name="Google Shape;6823;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24" name="Google Shape;6824;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25" name="Google Shape;6825;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26" name="Google Shape;6826;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27" name="Google Shape;6827;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28" name="Google Shape;6828;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29" name="Google Shape;6829;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30" name="Google Shape;6830;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31" name="Google Shape;6831;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32" name="Google Shape;6832;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33" name="Google Shape;6833;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34" name="Google Shape;6834;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35" name="Google Shape;6835;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36" name="Google Shape;6836;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37" name="Google Shape;6837;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38" name="Google Shape;6838;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39" name="Google Shape;6839;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40" name="Google Shape;6840;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41" name="Google Shape;6841;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42" name="Google Shape;6842;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43" name="Google Shape;6843;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44" name="Google Shape;6844;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45" name="Google Shape;6845;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46" name="Google Shape;6846;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47" name="Google Shape;6847;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48" name="Google Shape;6848;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49" name="Google Shape;6849;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50" name="Google Shape;6850;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51" name="Google Shape;6851;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52" name="Google Shape;6852;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53" name="Google Shape;6853;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54" name="Google Shape;6854;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55" name="Google Shape;6855;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56" name="Google Shape;6856;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57" name="Google Shape;6857;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58" name="Google Shape;6858;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59" name="Google Shape;6859;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60" name="Google Shape;6860;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61" name="Google Shape;6861;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62" name="Google Shape;6862;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63" name="Google Shape;6863;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64" name="Google Shape;6864;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65" name="Google Shape;6865;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66" name="Google Shape;6866;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67" name="Google Shape;6867;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68" name="Google Shape;6868;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69" name="Google Shape;6869;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70" name="Google Shape;6870;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71" name="Google Shape;6871;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72" name="Google Shape;6872;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73" name="Google Shape;6873;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74" name="Google Shape;6874;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75" name="Google Shape;6875;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76" name="Google Shape;6876;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77" name="Google Shape;6877;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78" name="Google Shape;6878;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79" name="Google Shape;6879;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80" name="Google Shape;6880;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81" name="Google Shape;6881;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82" name="Google Shape;6882;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83" name="Google Shape;6883;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84" name="Google Shape;6884;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85" name="Google Shape;6885;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86" name="Google Shape;6886;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87" name="Google Shape;6887;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88" name="Google Shape;6888;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89" name="Google Shape;6889;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90" name="Google Shape;6890;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91" name="Google Shape;6891;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92" name="Google Shape;6892;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93" name="Google Shape;6893;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94" name="Google Shape;6894;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95" name="Google Shape;6895;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96" name="Google Shape;6896;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97" name="Google Shape;6897;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98" name="Google Shape;6898;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99" name="Google Shape;6899;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00" name="Google Shape;6900;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01" name="Google Shape;6901;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02" name="Google Shape;6902;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03" name="Google Shape;6903;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04" name="Google Shape;6904;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05" name="Google Shape;6905;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06" name="Google Shape;6906;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07" name="Google Shape;6907;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08" name="Google Shape;6908;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09" name="Google Shape;6909;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10" name="Google Shape;6910;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11" name="Google Shape;6911;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12" name="Google Shape;6912;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13" name="Google Shape;6913;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14" name="Google Shape;6914;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15" name="Google Shape;6915;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16" name="Google Shape;6916;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17" name="Google Shape;6917;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18" name="Google Shape;6918;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19" name="Google Shape;6919;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20" name="Google Shape;6920;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21" name="Google Shape;6921;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22" name="Google Shape;6922;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23" name="Google Shape;6923;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24" name="Google Shape;6924;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25" name="Google Shape;6925;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26" name="Google Shape;6926;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27" name="Google Shape;6927;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28" name="Google Shape;6928;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29" name="Google Shape;6929;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30" name="Google Shape;6930;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31" name="Google Shape;6931;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32" name="Google Shape;6932;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33" name="Google Shape;6933;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34" name="Google Shape;6934;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35" name="Google Shape;6935;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36" name="Google Shape;6936;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37" name="Google Shape;6937;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38" name="Google Shape;6938;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39" name="Google Shape;6939;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40" name="Google Shape;6940;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41" name="Google Shape;6941;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42" name="Google Shape;6942;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43" name="Google Shape;6943;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44" name="Google Shape;6944;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45" name="Google Shape;6945;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46" name="Google Shape;6946;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47" name="Google Shape;6947;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48" name="Google Shape;6948;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49" name="Google Shape;6949;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50" name="Google Shape;6950;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51" name="Google Shape;6951;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52" name="Google Shape;6952;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53" name="Google Shape;6953;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54" name="Google Shape;6954;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55" name="Google Shape;6955;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56" name="Google Shape;6956;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57" name="Google Shape;6957;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58" name="Google Shape;6958;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59" name="Google Shape;6959;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60" name="Google Shape;6960;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61" name="Google Shape;6961;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62" name="Google Shape;6962;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63" name="Google Shape;6963;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64" name="Google Shape;6964;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65" name="Google Shape;6965;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66" name="Google Shape;6966;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67" name="Google Shape;6967;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68" name="Google Shape;6968;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69" name="Google Shape;6969;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70" name="Google Shape;6970;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71" name="Google Shape;6971;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72" name="Google Shape;6972;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73" name="Google Shape;6973;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74" name="Google Shape;6974;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75" name="Google Shape;6975;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76" name="Google Shape;6976;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77" name="Google Shape;6977;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78" name="Google Shape;6978;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79" name="Google Shape;6979;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80" name="Google Shape;6980;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81" name="Google Shape;6981;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82" name="Google Shape;6982;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83" name="Google Shape;6983;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84" name="Google Shape;6984;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85" name="Google Shape;6985;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86" name="Google Shape;6986;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87" name="Google Shape;6987;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88" name="Google Shape;6988;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89" name="Google Shape;6989;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90" name="Google Shape;6990;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91" name="Google Shape;6991;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92" name="Google Shape;6992;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93" name="Google Shape;6993;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94" name="Google Shape;6994;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95" name="Google Shape;6995;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96" name="Google Shape;6996;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97" name="Google Shape;6997;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98" name="Google Shape;6998;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99" name="Google Shape;6999;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00" name="Google Shape;7000;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01" name="Google Shape;7001;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02" name="Google Shape;7002;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03" name="Google Shape;7003;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04" name="Google Shape;7004;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05" name="Google Shape;7005;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06" name="Google Shape;7006;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07" name="Google Shape;7007;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08" name="Google Shape;7008;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09" name="Google Shape;7009;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10" name="Google Shape;7010;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11" name="Google Shape;7011;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12" name="Google Shape;7012;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13" name="Google Shape;7013;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14" name="Google Shape;7014;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15" name="Google Shape;7015;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16" name="Google Shape;7016;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17" name="Google Shape;7017;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18" name="Google Shape;7018;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19" name="Google Shape;7019;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20" name="Google Shape;7020;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21" name="Google Shape;7021;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22" name="Google Shape;7022;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23" name="Google Shape;7023;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24" name="Google Shape;7024;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25" name="Google Shape;7025;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26" name="Google Shape;7026;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27" name="Google Shape;7027;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28" name="Google Shape;7028;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29" name="Google Shape;7029;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30" name="Google Shape;7030;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31" name="Google Shape;7031;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32" name="Google Shape;7032;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33" name="Google Shape;7033;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34" name="Google Shape;7034;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35" name="Google Shape;7035;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36" name="Google Shape;7036;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37" name="Google Shape;7037;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38" name="Google Shape;7038;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39" name="Google Shape;7039;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40" name="Google Shape;7040;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41" name="Google Shape;7041;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42" name="Google Shape;7042;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43" name="Google Shape;7043;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44" name="Google Shape;7044;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45" name="Google Shape;7045;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46" name="Google Shape;7046;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47" name="Google Shape;7047;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48" name="Google Shape;7048;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49" name="Google Shape;7049;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50" name="Google Shape;7050;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51" name="Google Shape;7051;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52" name="Google Shape;7052;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53" name="Google Shape;7053;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54" name="Google Shape;7054;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55" name="Google Shape;7055;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56" name="Google Shape;7056;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57" name="Google Shape;7057;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58" name="Google Shape;7058;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59" name="Google Shape;7059;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60" name="Google Shape;7060;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61" name="Google Shape;7061;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62" name="Google Shape;7062;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63" name="Google Shape;7063;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64" name="Google Shape;7064;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65" name="Google Shape;7065;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66" name="Google Shape;7066;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67" name="Google Shape;7067;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68" name="Google Shape;7068;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69" name="Google Shape;7069;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70" name="Google Shape;7070;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071" name="Google Shape;7071;p16"/>
            <p:cNvGrpSpPr/>
            <p:nvPr/>
          </p:nvGrpSpPr>
          <p:grpSpPr>
            <a:xfrm>
              <a:off x="5652643" y="1012843"/>
              <a:ext cx="885398" cy="893069"/>
              <a:chOff x="2781975" y="3951500"/>
              <a:chExt cx="640525" cy="646075"/>
            </a:xfrm>
          </p:grpSpPr>
          <p:sp>
            <p:nvSpPr>
              <p:cNvPr id="7072" name="Google Shape;7072;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73" name="Google Shape;7073;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74" name="Google Shape;7074;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75" name="Google Shape;7075;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76" name="Google Shape;7076;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77" name="Google Shape;7077;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78" name="Google Shape;7078;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79" name="Google Shape;7079;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80" name="Google Shape;7080;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81" name="Google Shape;7081;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82" name="Google Shape;7082;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83" name="Google Shape;7083;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84" name="Google Shape;7084;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85" name="Google Shape;7085;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86" name="Google Shape;7086;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87" name="Google Shape;7087;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88" name="Google Shape;7088;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89" name="Google Shape;7089;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90" name="Google Shape;7090;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91" name="Google Shape;7091;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92" name="Google Shape;7092;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93" name="Google Shape;7093;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94" name="Google Shape;7094;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95" name="Google Shape;7095;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96" name="Google Shape;7096;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97" name="Google Shape;7097;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98" name="Google Shape;7098;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99" name="Google Shape;7099;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00" name="Google Shape;7100;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01" name="Google Shape;7101;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02" name="Google Shape;7102;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03" name="Google Shape;7103;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04" name="Google Shape;7104;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05" name="Google Shape;7105;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06" name="Google Shape;7106;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07" name="Google Shape;7107;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08" name="Google Shape;7108;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09" name="Google Shape;7109;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10" name="Google Shape;7110;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11" name="Google Shape;7111;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12" name="Google Shape;7112;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13" name="Google Shape;7113;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14" name="Google Shape;7114;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15" name="Google Shape;7115;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16" name="Google Shape;7116;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17" name="Google Shape;7117;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18" name="Google Shape;7118;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19" name="Google Shape;7119;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20" name="Google Shape;7120;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21" name="Google Shape;7121;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22" name="Google Shape;7122;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23" name="Google Shape;7123;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24" name="Google Shape;7124;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25" name="Google Shape;7125;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26" name="Google Shape;7126;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27" name="Google Shape;7127;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28" name="Google Shape;7128;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29" name="Google Shape;7129;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30" name="Google Shape;7130;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31" name="Google Shape;7131;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32" name="Google Shape;7132;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33" name="Google Shape;7133;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34" name="Google Shape;7134;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35" name="Google Shape;7135;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36" name="Google Shape;7136;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37" name="Google Shape;7137;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38" name="Google Shape;7138;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39" name="Google Shape;7139;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40" name="Google Shape;7140;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41" name="Google Shape;7141;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42" name="Google Shape;7142;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43" name="Google Shape;7143;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44" name="Google Shape;7144;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45" name="Google Shape;7145;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46" name="Google Shape;7146;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47" name="Google Shape;7147;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48" name="Google Shape;7148;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49" name="Google Shape;7149;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50" name="Google Shape;7150;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51" name="Google Shape;7151;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52" name="Google Shape;7152;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53" name="Google Shape;7153;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54" name="Google Shape;7154;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55" name="Google Shape;7155;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56" name="Google Shape;7156;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57" name="Google Shape;7157;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58" name="Google Shape;7158;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59" name="Google Shape;7159;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60" name="Google Shape;7160;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61" name="Google Shape;7161;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62" name="Google Shape;7162;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63" name="Google Shape;7163;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64" name="Google Shape;7164;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65" name="Google Shape;7165;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66" name="Google Shape;7166;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67" name="Google Shape;7167;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68" name="Google Shape;7168;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69" name="Google Shape;7169;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70" name="Google Shape;7170;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71" name="Google Shape;7171;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72" name="Google Shape;7172;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73" name="Google Shape;7173;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74" name="Google Shape;7174;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75" name="Google Shape;7175;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76" name="Google Shape;7176;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77" name="Google Shape;7177;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78" name="Google Shape;7178;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79" name="Google Shape;7179;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80" name="Google Shape;7180;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81" name="Google Shape;7181;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82" name="Google Shape;7182;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83" name="Google Shape;7183;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84" name="Google Shape;7184;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85" name="Google Shape;7185;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86" name="Google Shape;7186;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87" name="Google Shape;7187;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88" name="Google Shape;7188;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89" name="Google Shape;7189;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90" name="Google Shape;7190;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91" name="Google Shape;7191;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92" name="Google Shape;7192;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93" name="Google Shape;7193;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94" name="Google Shape;7194;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95" name="Google Shape;7195;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96" name="Google Shape;7196;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97" name="Google Shape;7197;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98" name="Google Shape;7198;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99" name="Google Shape;7199;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00" name="Google Shape;7200;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01" name="Google Shape;7201;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02" name="Google Shape;7202;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03" name="Google Shape;7203;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04" name="Google Shape;7204;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05" name="Google Shape;7205;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06" name="Google Shape;7206;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07" name="Google Shape;7207;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08" name="Google Shape;7208;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09" name="Google Shape;7209;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10" name="Google Shape;7210;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11" name="Google Shape;7211;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12" name="Google Shape;7212;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13" name="Google Shape;7213;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14" name="Google Shape;7214;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15" name="Google Shape;7215;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16" name="Google Shape;7216;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17" name="Google Shape;7217;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18" name="Google Shape;7218;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19" name="Google Shape;7219;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20" name="Google Shape;7220;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21" name="Google Shape;7221;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22" name="Google Shape;7222;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23" name="Google Shape;7223;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24" name="Google Shape;7224;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25" name="Google Shape;7225;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26" name="Google Shape;7226;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27" name="Google Shape;7227;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28" name="Google Shape;7228;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29" name="Google Shape;7229;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30" name="Google Shape;7230;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31" name="Google Shape;7231;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32" name="Google Shape;7232;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33" name="Google Shape;7233;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34" name="Google Shape;7234;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35" name="Google Shape;7235;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36" name="Google Shape;7236;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37" name="Google Shape;7237;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38" name="Google Shape;7238;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39" name="Google Shape;7239;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40" name="Google Shape;7240;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41" name="Google Shape;7241;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42" name="Google Shape;7242;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43" name="Google Shape;7243;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44" name="Google Shape;7244;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45" name="Google Shape;7245;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46" name="Google Shape;7246;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47" name="Google Shape;7247;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48" name="Google Shape;7248;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49" name="Google Shape;7249;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50" name="Google Shape;7250;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51" name="Google Shape;7251;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52" name="Google Shape;7252;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53" name="Google Shape;7253;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54" name="Google Shape;7254;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55" name="Google Shape;7255;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56" name="Google Shape;7256;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57" name="Google Shape;7257;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58" name="Google Shape;7258;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59" name="Google Shape;7259;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60" name="Google Shape;7260;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61" name="Google Shape;7261;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62" name="Google Shape;7262;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63" name="Google Shape;7263;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64" name="Google Shape;7264;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65" name="Google Shape;7265;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66" name="Google Shape;7266;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67" name="Google Shape;7267;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68" name="Google Shape;7268;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69" name="Google Shape;7269;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70" name="Google Shape;7270;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71" name="Google Shape;7271;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72" name="Google Shape;7272;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73" name="Google Shape;7273;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74" name="Google Shape;7274;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75" name="Google Shape;7275;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76" name="Google Shape;7276;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77" name="Google Shape;7277;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78" name="Google Shape;7278;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79" name="Google Shape;7279;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80" name="Google Shape;7280;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81" name="Google Shape;7281;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82" name="Google Shape;7282;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83" name="Google Shape;7283;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84" name="Google Shape;7284;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85" name="Google Shape;7285;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86" name="Google Shape;7286;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87" name="Google Shape;7287;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88" name="Google Shape;7288;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89" name="Google Shape;7289;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90" name="Google Shape;7290;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91" name="Google Shape;7291;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92" name="Google Shape;7292;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93" name="Google Shape;7293;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94" name="Google Shape;7294;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95" name="Google Shape;7295;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96" name="Google Shape;7296;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97" name="Google Shape;7297;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98" name="Google Shape;7298;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99" name="Google Shape;7299;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00" name="Google Shape;7300;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01" name="Google Shape;7301;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02" name="Google Shape;7302;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03" name="Google Shape;7303;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04" name="Google Shape;7304;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05" name="Google Shape;7305;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06" name="Google Shape;7306;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07" name="Google Shape;7307;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08" name="Google Shape;7308;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09" name="Google Shape;7309;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10" name="Google Shape;7310;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11" name="Google Shape;7311;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12" name="Google Shape;7312;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13" name="Google Shape;7313;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14" name="Google Shape;7314;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15" name="Google Shape;7315;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16" name="Google Shape;7316;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17" name="Google Shape;7317;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18" name="Google Shape;7318;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19" name="Google Shape;7319;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20" name="Google Shape;7320;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21" name="Google Shape;7321;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22" name="Google Shape;7322;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23" name="Google Shape;7323;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24" name="Google Shape;7324;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25" name="Google Shape;7325;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26" name="Google Shape;7326;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27" name="Google Shape;7327;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328" name="Google Shape;7328;p16"/>
            <p:cNvGrpSpPr/>
            <p:nvPr/>
          </p:nvGrpSpPr>
          <p:grpSpPr>
            <a:xfrm>
              <a:off x="5673099" y="3256281"/>
              <a:ext cx="885398" cy="893069"/>
              <a:chOff x="2781975" y="3951500"/>
              <a:chExt cx="640525" cy="646075"/>
            </a:xfrm>
          </p:grpSpPr>
          <p:sp>
            <p:nvSpPr>
              <p:cNvPr id="7329" name="Google Shape;7329;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30" name="Google Shape;7330;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31" name="Google Shape;7331;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32" name="Google Shape;7332;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33" name="Google Shape;7333;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34" name="Google Shape;7334;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35" name="Google Shape;7335;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36" name="Google Shape;7336;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37" name="Google Shape;7337;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38" name="Google Shape;7338;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39" name="Google Shape;7339;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40" name="Google Shape;7340;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41" name="Google Shape;7341;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42" name="Google Shape;7342;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43" name="Google Shape;7343;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44" name="Google Shape;7344;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45" name="Google Shape;7345;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46" name="Google Shape;7346;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47" name="Google Shape;7347;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48" name="Google Shape;7348;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49" name="Google Shape;7349;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50" name="Google Shape;7350;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51" name="Google Shape;7351;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52" name="Google Shape;7352;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53" name="Google Shape;7353;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54" name="Google Shape;7354;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55" name="Google Shape;7355;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56" name="Google Shape;7356;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57" name="Google Shape;7357;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58" name="Google Shape;7358;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59" name="Google Shape;7359;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60" name="Google Shape;7360;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61" name="Google Shape;7361;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62" name="Google Shape;7362;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63" name="Google Shape;7363;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64" name="Google Shape;7364;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65" name="Google Shape;7365;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66" name="Google Shape;7366;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67" name="Google Shape;7367;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68" name="Google Shape;7368;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69" name="Google Shape;7369;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70" name="Google Shape;7370;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71" name="Google Shape;7371;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72" name="Google Shape;7372;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73" name="Google Shape;7373;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74" name="Google Shape;7374;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75" name="Google Shape;7375;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76" name="Google Shape;7376;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77" name="Google Shape;7377;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78" name="Google Shape;7378;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79" name="Google Shape;7379;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80" name="Google Shape;7380;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81" name="Google Shape;7381;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82" name="Google Shape;7382;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83" name="Google Shape;7383;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84" name="Google Shape;7384;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85" name="Google Shape;7385;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86" name="Google Shape;7386;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87" name="Google Shape;7387;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88" name="Google Shape;7388;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89" name="Google Shape;7389;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90" name="Google Shape;7390;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91" name="Google Shape;7391;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92" name="Google Shape;7392;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93" name="Google Shape;7393;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94" name="Google Shape;7394;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95" name="Google Shape;7395;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96" name="Google Shape;7396;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97" name="Google Shape;7397;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98" name="Google Shape;7398;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99" name="Google Shape;7399;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00" name="Google Shape;7400;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01" name="Google Shape;7401;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02" name="Google Shape;7402;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03" name="Google Shape;7403;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04" name="Google Shape;7404;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05" name="Google Shape;7405;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06" name="Google Shape;7406;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07" name="Google Shape;7407;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08" name="Google Shape;7408;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09" name="Google Shape;7409;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10" name="Google Shape;7410;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11" name="Google Shape;7411;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12" name="Google Shape;7412;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13" name="Google Shape;7413;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14" name="Google Shape;7414;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15" name="Google Shape;7415;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16" name="Google Shape;7416;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17" name="Google Shape;7417;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18" name="Google Shape;7418;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19" name="Google Shape;7419;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20" name="Google Shape;7420;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21" name="Google Shape;7421;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22" name="Google Shape;7422;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23" name="Google Shape;7423;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24" name="Google Shape;7424;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25" name="Google Shape;7425;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26" name="Google Shape;7426;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27" name="Google Shape;7427;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28" name="Google Shape;7428;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29" name="Google Shape;7429;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30" name="Google Shape;7430;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31" name="Google Shape;7431;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32" name="Google Shape;7432;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33" name="Google Shape;7433;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34" name="Google Shape;7434;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35" name="Google Shape;7435;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36" name="Google Shape;7436;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37" name="Google Shape;7437;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38" name="Google Shape;7438;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39" name="Google Shape;7439;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40" name="Google Shape;7440;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41" name="Google Shape;7441;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42" name="Google Shape;7442;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43" name="Google Shape;7443;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44" name="Google Shape;7444;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45" name="Google Shape;7445;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46" name="Google Shape;7446;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47" name="Google Shape;7447;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48" name="Google Shape;7448;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49" name="Google Shape;7449;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50" name="Google Shape;7450;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51" name="Google Shape;7451;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52" name="Google Shape;7452;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53" name="Google Shape;7453;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54" name="Google Shape;7454;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55" name="Google Shape;7455;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56" name="Google Shape;7456;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57" name="Google Shape;7457;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58" name="Google Shape;7458;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59" name="Google Shape;7459;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60" name="Google Shape;7460;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61" name="Google Shape;7461;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62" name="Google Shape;7462;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63" name="Google Shape;7463;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64" name="Google Shape;7464;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65" name="Google Shape;7465;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66" name="Google Shape;7466;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67" name="Google Shape;7467;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68" name="Google Shape;7468;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69" name="Google Shape;7469;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70" name="Google Shape;7470;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71" name="Google Shape;7471;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72" name="Google Shape;7472;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73" name="Google Shape;7473;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74" name="Google Shape;7474;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75" name="Google Shape;7475;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76" name="Google Shape;7476;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77" name="Google Shape;7477;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78" name="Google Shape;7478;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79" name="Google Shape;7479;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80" name="Google Shape;7480;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81" name="Google Shape;7481;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82" name="Google Shape;7482;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83" name="Google Shape;7483;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84" name="Google Shape;7484;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85" name="Google Shape;7485;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86" name="Google Shape;7486;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87" name="Google Shape;7487;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88" name="Google Shape;7488;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89" name="Google Shape;7489;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90" name="Google Shape;7490;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91" name="Google Shape;7491;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92" name="Google Shape;7492;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93" name="Google Shape;7493;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94" name="Google Shape;7494;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95" name="Google Shape;7495;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96" name="Google Shape;7496;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97" name="Google Shape;7497;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98" name="Google Shape;7498;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99" name="Google Shape;7499;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00" name="Google Shape;7500;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01" name="Google Shape;7501;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02" name="Google Shape;7502;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03" name="Google Shape;7503;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04" name="Google Shape;7504;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05" name="Google Shape;7505;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06" name="Google Shape;7506;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07" name="Google Shape;7507;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08" name="Google Shape;7508;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09" name="Google Shape;7509;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10" name="Google Shape;7510;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11" name="Google Shape;7511;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12" name="Google Shape;7512;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13" name="Google Shape;7513;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14" name="Google Shape;7514;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15" name="Google Shape;7515;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16" name="Google Shape;7516;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17" name="Google Shape;7517;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18" name="Google Shape;7518;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19" name="Google Shape;7519;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20" name="Google Shape;7520;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21" name="Google Shape;7521;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22" name="Google Shape;7522;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23" name="Google Shape;7523;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24" name="Google Shape;7524;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25" name="Google Shape;7525;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26" name="Google Shape;7526;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27" name="Google Shape;7527;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28" name="Google Shape;7528;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29" name="Google Shape;7529;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30" name="Google Shape;7530;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31" name="Google Shape;7531;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32" name="Google Shape;7532;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33" name="Google Shape;7533;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34" name="Google Shape;7534;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35" name="Google Shape;7535;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36" name="Google Shape;7536;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37" name="Google Shape;7537;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38" name="Google Shape;7538;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39" name="Google Shape;7539;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40" name="Google Shape;7540;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41" name="Google Shape;7541;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42" name="Google Shape;7542;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43" name="Google Shape;7543;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44" name="Google Shape;7544;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45" name="Google Shape;7545;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46" name="Google Shape;7546;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47" name="Google Shape;7547;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48" name="Google Shape;7548;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49" name="Google Shape;7549;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50" name="Google Shape;7550;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51" name="Google Shape;7551;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52" name="Google Shape;7552;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53" name="Google Shape;7553;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54" name="Google Shape;7554;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55" name="Google Shape;7555;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56" name="Google Shape;7556;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57" name="Google Shape;7557;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58" name="Google Shape;7558;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59" name="Google Shape;7559;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60" name="Google Shape;7560;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61" name="Google Shape;7561;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62" name="Google Shape;7562;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63" name="Google Shape;7563;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64" name="Google Shape;7564;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65" name="Google Shape;7565;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66" name="Google Shape;7566;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67" name="Google Shape;7567;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68" name="Google Shape;7568;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69" name="Google Shape;7569;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70" name="Google Shape;7570;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71" name="Google Shape;7571;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72" name="Google Shape;7572;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73" name="Google Shape;7573;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74" name="Google Shape;7574;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75" name="Google Shape;7575;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76" name="Google Shape;7576;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77" name="Google Shape;7577;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78" name="Google Shape;7578;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79" name="Google Shape;7579;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80" name="Google Shape;7580;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81" name="Google Shape;7581;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82" name="Google Shape;7582;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83" name="Google Shape;7583;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84" name="Google Shape;7584;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585" name="Google Shape;7585;p16"/>
            <p:cNvGrpSpPr/>
            <p:nvPr/>
          </p:nvGrpSpPr>
          <p:grpSpPr>
            <a:xfrm>
              <a:off x="2672770" y="3466944"/>
              <a:ext cx="885398" cy="893069"/>
              <a:chOff x="2781975" y="3951500"/>
              <a:chExt cx="640525" cy="646075"/>
            </a:xfrm>
          </p:grpSpPr>
          <p:sp>
            <p:nvSpPr>
              <p:cNvPr id="7586" name="Google Shape;7586;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87" name="Google Shape;7587;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88" name="Google Shape;7588;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89" name="Google Shape;7589;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90" name="Google Shape;7590;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91" name="Google Shape;7591;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92" name="Google Shape;7592;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93" name="Google Shape;7593;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94" name="Google Shape;7594;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95" name="Google Shape;7595;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96" name="Google Shape;7596;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97" name="Google Shape;7597;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98" name="Google Shape;7598;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99" name="Google Shape;7599;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00" name="Google Shape;7600;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01" name="Google Shape;7601;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02" name="Google Shape;7602;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03" name="Google Shape;7603;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04" name="Google Shape;7604;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05" name="Google Shape;7605;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06" name="Google Shape;7606;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07" name="Google Shape;7607;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08" name="Google Shape;7608;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09" name="Google Shape;7609;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10" name="Google Shape;7610;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11" name="Google Shape;7611;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12" name="Google Shape;7612;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13" name="Google Shape;7613;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14" name="Google Shape;7614;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15" name="Google Shape;7615;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16" name="Google Shape;7616;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17" name="Google Shape;7617;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18" name="Google Shape;7618;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19" name="Google Shape;7619;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20" name="Google Shape;7620;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21" name="Google Shape;7621;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22" name="Google Shape;7622;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23" name="Google Shape;7623;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24" name="Google Shape;7624;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25" name="Google Shape;7625;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26" name="Google Shape;7626;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27" name="Google Shape;7627;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28" name="Google Shape;7628;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29" name="Google Shape;7629;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30" name="Google Shape;7630;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31" name="Google Shape;7631;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32" name="Google Shape;7632;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33" name="Google Shape;7633;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34" name="Google Shape;7634;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35" name="Google Shape;7635;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36" name="Google Shape;7636;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37" name="Google Shape;7637;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38" name="Google Shape;7638;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39" name="Google Shape;7639;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40" name="Google Shape;7640;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41" name="Google Shape;7641;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42" name="Google Shape;7642;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43" name="Google Shape;7643;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44" name="Google Shape;7644;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45" name="Google Shape;7645;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46" name="Google Shape;7646;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47" name="Google Shape;7647;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48" name="Google Shape;7648;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49" name="Google Shape;7649;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50" name="Google Shape;7650;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51" name="Google Shape;7651;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52" name="Google Shape;7652;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53" name="Google Shape;7653;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54" name="Google Shape;7654;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55" name="Google Shape;7655;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56" name="Google Shape;7656;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57" name="Google Shape;7657;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58" name="Google Shape;7658;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59" name="Google Shape;7659;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60" name="Google Shape;7660;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61" name="Google Shape;7661;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62" name="Google Shape;7662;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63" name="Google Shape;7663;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64" name="Google Shape;7664;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65" name="Google Shape;7665;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66" name="Google Shape;7666;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67" name="Google Shape;7667;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68" name="Google Shape;7668;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69" name="Google Shape;7669;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70" name="Google Shape;7670;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71" name="Google Shape;7671;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72" name="Google Shape;7672;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73" name="Google Shape;7673;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74" name="Google Shape;7674;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75" name="Google Shape;7675;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76" name="Google Shape;7676;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77" name="Google Shape;7677;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78" name="Google Shape;7678;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79" name="Google Shape;7679;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80" name="Google Shape;7680;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81" name="Google Shape;7681;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82" name="Google Shape;7682;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83" name="Google Shape;7683;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84" name="Google Shape;7684;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85" name="Google Shape;7685;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86" name="Google Shape;7686;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87" name="Google Shape;7687;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88" name="Google Shape;7688;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89" name="Google Shape;7689;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90" name="Google Shape;7690;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91" name="Google Shape;7691;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92" name="Google Shape;7692;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93" name="Google Shape;7693;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94" name="Google Shape;7694;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95" name="Google Shape;7695;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96" name="Google Shape;7696;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97" name="Google Shape;7697;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98" name="Google Shape;7698;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99" name="Google Shape;7699;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00" name="Google Shape;7700;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01" name="Google Shape;7701;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02" name="Google Shape;7702;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03" name="Google Shape;7703;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04" name="Google Shape;7704;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05" name="Google Shape;7705;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06" name="Google Shape;7706;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07" name="Google Shape;7707;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08" name="Google Shape;7708;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09" name="Google Shape;7709;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10" name="Google Shape;7710;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11" name="Google Shape;7711;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12" name="Google Shape;7712;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13" name="Google Shape;7713;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14" name="Google Shape;7714;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15" name="Google Shape;7715;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16" name="Google Shape;7716;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17" name="Google Shape;7717;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18" name="Google Shape;7718;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19" name="Google Shape;7719;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20" name="Google Shape;7720;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21" name="Google Shape;7721;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22" name="Google Shape;7722;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23" name="Google Shape;7723;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24" name="Google Shape;7724;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25" name="Google Shape;7725;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26" name="Google Shape;7726;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27" name="Google Shape;7727;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28" name="Google Shape;7728;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29" name="Google Shape;7729;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30" name="Google Shape;7730;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31" name="Google Shape;7731;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32" name="Google Shape;7732;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33" name="Google Shape;7733;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34" name="Google Shape;7734;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35" name="Google Shape;7735;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36" name="Google Shape;7736;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37" name="Google Shape;7737;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38" name="Google Shape;7738;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39" name="Google Shape;7739;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40" name="Google Shape;7740;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41" name="Google Shape;7741;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42" name="Google Shape;7742;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43" name="Google Shape;7743;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44" name="Google Shape;7744;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45" name="Google Shape;7745;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46" name="Google Shape;7746;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47" name="Google Shape;7747;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48" name="Google Shape;7748;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49" name="Google Shape;7749;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50" name="Google Shape;7750;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51" name="Google Shape;7751;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52" name="Google Shape;7752;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53" name="Google Shape;7753;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54" name="Google Shape;7754;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55" name="Google Shape;7755;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56" name="Google Shape;7756;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57" name="Google Shape;7757;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58" name="Google Shape;7758;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59" name="Google Shape;7759;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60" name="Google Shape;7760;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61" name="Google Shape;7761;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62" name="Google Shape;7762;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63" name="Google Shape;7763;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64" name="Google Shape;7764;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65" name="Google Shape;7765;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66" name="Google Shape;7766;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67" name="Google Shape;7767;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68" name="Google Shape;7768;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69" name="Google Shape;7769;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70" name="Google Shape;7770;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71" name="Google Shape;7771;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72" name="Google Shape;7772;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73" name="Google Shape;7773;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74" name="Google Shape;7774;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75" name="Google Shape;7775;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76" name="Google Shape;7776;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77" name="Google Shape;7777;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78" name="Google Shape;7778;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79" name="Google Shape;7779;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80" name="Google Shape;7780;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81" name="Google Shape;7781;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82" name="Google Shape;7782;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83" name="Google Shape;7783;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84" name="Google Shape;7784;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85" name="Google Shape;7785;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86" name="Google Shape;7786;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87" name="Google Shape;7787;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88" name="Google Shape;7788;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89" name="Google Shape;7789;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90" name="Google Shape;7790;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91" name="Google Shape;7791;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92" name="Google Shape;7792;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93" name="Google Shape;7793;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94" name="Google Shape;7794;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95" name="Google Shape;7795;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96" name="Google Shape;7796;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97" name="Google Shape;7797;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98" name="Google Shape;7798;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99" name="Google Shape;7799;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00" name="Google Shape;7800;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01" name="Google Shape;7801;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02" name="Google Shape;7802;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03" name="Google Shape;7803;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04" name="Google Shape;7804;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05" name="Google Shape;7805;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06" name="Google Shape;7806;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07" name="Google Shape;7807;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08" name="Google Shape;7808;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09" name="Google Shape;7809;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10" name="Google Shape;7810;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11" name="Google Shape;7811;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12" name="Google Shape;7812;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13" name="Google Shape;7813;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14" name="Google Shape;7814;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15" name="Google Shape;7815;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16" name="Google Shape;7816;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17" name="Google Shape;7817;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18" name="Google Shape;7818;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19" name="Google Shape;7819;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20" name="Google Shape;7820;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21" name="Google Shape;7821;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22" name="Google Shape;7822;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23" name="Google Shape;7823;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24" name="Google Shape;7824;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25" name="Google Shape;7825;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26" name="Google Shape;7826;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27" name="Google Shape;7827;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28" name="Google Shape;7828;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29" name="Google Shape;7829;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30" name="Google Shape;7830;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31" name="Google Shape;7831;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32" name="Google Shape;7832;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33" name="Google Shape;7833;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34" name="Google Shape;7834;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35" name="Google Shape;7835;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36" name="Google Shape;7836;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37" name="Google Shape;7837;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38" name="Google Shape;7838;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39" name="Google Shape;7839;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40" name="Google Shape;7840;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41" name="Google Shape;7841;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842" name="Google Shape;7842;p16"/>
            <p:cNvGrpSpPr/>
            <p:nvPr/>
          </p:nvGrpSpPr>
          <p:grpSpPr>
            <a:xfrm>
              <a:off x="2540241" y="539995"/>
              <a:ext cx="4063478" cy="4063513"/>
              <a:chOff x="3218850" y="1285900"/>
              <a:chExt cx="2939650" cy="2939675"/>
            </a:xfrm>
          </p:grpSpPr>
          <p:sp>
            <p:nvSpPr>
              <p:cNvPr id="7843" name="Google Shape;7843;p16"/>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44" name="Google Shape;7844;p16"/>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45" name="Google Shape;7845;p16"/>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46" name="Google Shape;7846;p16"/>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7847" name="Google Shape;7847;p16"/>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48" name="Google Shape;7848;p16"/>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49" name="Google Shape;7849;p16"/>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50" name="Google Shape;7850;p16"/>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51" name="Google Shape;7851;p16"/>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52" name="Google Shape;7852;p16"/>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53" name="Google Shape;7853;p16"/>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54" name="Google Shape;7854;p16"/>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7855" name="Google Shape;7855;p16"/>
          <p:cNvSpPr txBox="1">
            <a:spLocks noGrp="1"/>
          </p:cNvSpPr>
          <p:nvPr>
            <p:ph type="title" hasCustomPrompt="1"/>
          </p:nvPr>
        </p:nvSpPr>
        <p:spPr>
          <a:xfrm>
            <a:off x="1737375" y="781768"/>
            <a:ext cx="5669400" cy="1371600"/>
          </a:xfrm>
          <a:prstGeom prst="rect">
            <a:avLst/>
          </a:prstGeom>
          <a:solidFill>
            <a:schemeClr val="lt1"/>
          </a:solidFill>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6"/>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7856" name="Google Shape;7856;p16"/>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57" name="Google Shape;7857;p16"/>
          <p:cNvSpPr txBox="1">
            <a:spLocks noGrp="1"/>
          </p:cNvSpPr>
          <p:nvPr>
            <p:ph type="title" idx="2"/>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Tree>
    <p:extLst>
      <p:ext uri="{BB962C8B-B14F-4D97-AF65-F5344CB8AC3E}">
        <p14:creationId xmlns:p14="http://schemas.microsoft.com/office/powerpoint/2010/main" val="6633741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7858"/>
        <p:cNvGrpSpPr/>
        <p:nvPr/>
      </p:nvGrpSpPr>
      <p:grpSpPr>
        <a:xfrm>
          <a:off x="0" y="0"/>
          <a:ext cx="0" cy="0"/>
          <a:chOff x="0" y="0"/>
          <a:chExt cx="0" cy="0"/>
        </a:xfrm>
      </p:grpSpPr>
      <p:grpSp>
        <p:nvGrpSpPr>
          <p:cNvPr id="7859" name="Google Shape;7859;p17"/>
          <p:cNvGrpSpPr/>
          <p:nvPr/>
        </p:nvGrpSpPr>
        <p:grpSpPr>
          <a:xfrm>
            <a:off x="70053" y="76203"/>
            <a:ext cx="640525" cy="646075"/>
            <a:chOff x="2781975" y="3951500"/>
            <a:chExt cx="640525" cy="646075"/>
          </a:xfrm>
        </p:grpSpPr>
        <p:sp>
          <p:nvSpPr>
            <p:cNvPr id="7860" name="Google Shape;7860;p1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61" name="Google Shape;7861;p1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62" name="Google Shape;7862;p1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63" name="Google Shape;7863;p1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64" name="Google Shape;7864;p1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65" name="Google Shape;7865;p1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66" name="Google Shape;7866;p1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67" name="Google Shape;7867;p1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68" name="Google Shape;7868;p1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69" name="Google Shape;7869;p1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70" name="Google Shape;7870;p1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71" name="Google Shape;7871;p1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72" name="Google Shape;7872;p1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73" name="Google Shape;7873;p1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74" name="Google Shape;7874;p1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75" name="Google Shape;7875;p1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76" name="Google Shape;7876;p1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77" name="Google Shape;7877;p1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78" name="Google Shape;7878;p1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79" name="Google Shape;7879;p1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80" name="Google Shape;7880;p1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81" name="Google Shape;7881;p1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82" name="Google Shape;7882;p1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83" name="Google Shape;7883;p1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84" name="Google Shape;7884;p1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85" name="Google Shape;7885;p1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86" name="Google Shape;7886;p1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87" name="Google Shape;7887;p1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88" name="Google Shape;7888;p1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89" name="Google Shape;7889;p1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90" name="Google Shape;7890;p1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91" name="Google Shape;7891;p1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92" name="Google Shape;7892;p1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93" name="Google Shape;7893;p1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94" name="Google Shape;7894;p1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95" name="Google Shape;7895;p1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96" name="Google Shape;7896;p1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97" name="Google Shape;7897;p1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98" name="Google Shape;7898;p1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99" name="Google Shape;7899;p1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00" name="Google Shape;7900;p1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01" name="Google Shape;7901;p1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02" name="Google Shape;7902;p1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03" name="Google Shape;7903;p1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04" name="Google Shape;7904;p1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05" name="Google Shape;7905;p1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06" name="Google Shape;7906;p1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07" name="Google Shape;7907;p1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08" name="Google Shape;7908;p1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09" name="Google Shape;7909;p1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10" name="Google Shape;7910;p1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11" name="Google Shape;7911;p1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12" name="Google Shape;7912;p1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13" name="Google Shape;7913;p1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14" name="Google Shape;7914;p1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15" name="Google Shape;7915;p1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16" name="Google Shape;7916;p1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17" name="Google Shape;7917;p1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18" name="Google Shape;7918;p1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19" name="Google Shape;7919;p1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20" name="Google Shape;7920;p1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21" name="Google Shape;7921;p1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22" name="Google Shape;7922;p1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23" name="Google Shape;7923;p1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24" name="Google Shape;7924;p1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25" name="Google Shape;7925;p1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26" name="Google Shape;7926;p1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27" name="Google Shape;7927;p1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28" name="Google Shape;7928;p1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29" name="Google Shape;7929;p1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30" name="Google Shape;7930;p1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31" name="Google Shape;7931;p1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32" name="Google Shape;7932;p1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33" name="Google Shape;7933;p1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34" name="Google Shape;7934;p1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35" name="Google Shape;7935;p1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36" name="Google Shape;7936;p1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37" name="Google Shape;7937;p1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38" name="Google Shape;7938;p1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39" name="Google Shape;7939;p1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40" name="Google Shape;7940;p1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41" name="Google Shape;7941;p1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42" name="Google Shape;7942;p1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43" name="Google Shape;7943;p1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44" name="Google Shape;7944;p1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45" name="Google Shape;7945;p1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46" name="Google Shape;7946;p1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47" name="Google Shape;7947;p1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48" name="Google Shape;7948;p1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49" name="Google Shape;7949;p1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50" name="Google Shape;7950;p1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51" name="Google Shape;7951;p1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52" name="Google Shape;7952;p1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53" name="Google Shape;7953;p1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54" name="Google Shape;7954;p1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55" name="Google Shape;7955;p1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56" name="Google Shape;7956;p1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57" name="Google Shape;7957;p1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58" name="Google Shape;7958;p1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59" name="Google Shape;7959;p1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60" name="Google Shape;7960;p1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61" name="Google Shape;7961;p1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62" name="Google Shape;7962;p1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63" name="Google Shape;7963;p1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64" name="Google Shape;7964;p1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65" name="Google Shape;7965;p1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66" name="Google Shape;7966;p1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67" name="Google Shape;7967;p1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68" name="Google Shape;7968;p1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69" name="Google Shape;7969;p1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70" name="Google Shape;7970;p1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71" name="Google Shape;7971;p1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72" name="Google Shape;7972;p1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73" name="Google Shape;7973;p1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74" name="Google Shape;7974;p1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75" name="Google Shape;7975;p1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76" name="Google Shape;7976;p1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77" name="Google Shape;7977;p1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78" name="Google Shape;7978;p1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79" name="Google Shape;7979;p1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80" name="Google Shape;7980;p1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81" name="Google Shape;7981;p1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82" name="Google Shape;7982;p1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83" name="Google Shape;7983;p1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84" name="Google Shape;7984;p1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85" name="Google Shape;7985;p1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86" name="Google Shape;7986;p1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87" name="Google Shape;7987;p1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88" name="Google Shape;7988;p1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89" name="Google Shape;7989;p1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90" name="Google Shape;7990;p1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91" name="Google Shape;7991;p1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92" name="Google Shape;7992;p1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93" name="Google Shape;7993;p1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94" name="Google Shape;7994;p1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95" name="Google Shape;7995;p1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96" name="Google Shape;7996;p1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97" name="Google Shape;7997;p1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98" name="Google Shape;7998;p1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99" name="Google Shape;7999;p1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00" name="Google Shape;8000;p1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01" name="Google Shape;8001;p1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02" name="Google Shape;8002;p1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03" name="Google Shape;8003;p1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04" name="Google Shape;8004;p1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05" name="Google Shape;8005;p1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06" name="Google Shape;8006;p1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07" name="Google Shape;8007;p1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08" name="Google Shape;8008;p1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09" name="Google Shape;8009;p1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10" name="Google Shape;8010;p1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11" name="Google Shape;8011;p1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12" name="Google Shape;8012;p1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13" name="Google Shape;8013;p1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14" name="Google Shape;8014;p1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15" name="Google Shape;8015;p1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16" name="Google Shape;8016;p1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17" name="Google Shape;8017;p1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18" name="Google Shape;8018;p1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19" name="Google Shape;8019;p1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20" name="Google Shape;8020;p1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21" name="Google Shape;8021;p1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22" name="Google Shape;8022;p1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23" name="Google Shape;8023;p1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24" name="Google Shape;8024;p1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25" name="Google Shape;8025;p1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26" name="Google Shape;8026;p1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27" name="Google Shape;8027;p1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28" name="Google Shape;8028;p1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29" name="Google Shape;8029;p1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30" name="Google Shape;8030;p1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31" name="Google Shape;8031;p1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32" name="Google Shape;8032;p1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33" name="Google Shape;8033;p1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34" name="Google Shape;8034;p1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35" name="Google Shape;8035;p1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36" name="Google Shape;8036;p1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37" name="Google Shape;8037;p1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38" name="Google Shape;8038;p1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39" name="Google Shape;8039;p1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40" name="Google Shape;8040;p1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41" name="Google Shape;8041;p1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42" name="Google Shape;8042;p1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43" name="Google Shape;8043;p1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44" name="Google Shape;8044;p1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45" name="Google Shape;8045;p1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46" name="Google Shape;8046;p1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47" name="Google Shape;8047;p1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48" name="Google Shape;8048;p1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49" name="Google Shape;8049;p1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50" name="Google Shape;8050;p1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51" name="Google Shape;8051;p1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52" name="Google Shape;8052;p1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53" name="Google Shape;8053;p1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54" name="Google Shape;8054;p1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55" name="Google Shape;8055;p1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56" name="Google Shape;8056;p1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57" name="Google Shape;8057;p1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58" name="Google Shape;8058;p1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59" name="Google Shape;8059;p1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60" name="Google Shape;8060;p1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61" name="Google Shape;8061;p1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62" name="Google Shape;8062;p1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63" name="Google Shape;8063;p1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64" name="Google Shape;8064;p1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65" name="Google Shape;8065;p1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66" name="Google Shape;8066;p1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67" name="Google Shape;8067;p1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68" name="Google Shape;8068;p1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69" name="Google Shape;8069;p1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70" name="Google Shape;8070;p1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71" name="Google Shape;8071;p1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72" name="Google Shape;8072;p1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73" name="Google Shape;8073;p1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74" name="Google Shape;8074;p1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75" name="Google Shape;8075;p1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76" name="Google Shape;8076;p1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77" name="Google Shape;8077;p1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78" name="Google Shape;8078;p1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79" name="Google Shape;8079;p1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80" name="Google Shape;8080;p1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81" name="Google Shape;8081;p1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82" name="Google Shape;8082;p1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83" name="Google Shape;8083;p1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84" name="Google Shape;8084;p1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85" name="Google Shape;8085;p1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86" name="Google Shape;8086;p1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87" name="Google Shape;8087;p1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88" name="Google Shape;8088;p1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89" name="Google Shape;8089;p1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90" name="Google Shape;8090;p1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91" name="Google Shape;8091;p1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92" name="Google Shape;8092;p1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93" name="Google Shape;8093;p1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94" name="Google Shape;8094;p1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95" name="Google Shape;8095;p1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96" name="Google Shape;8096;p1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97" name="Google Shape;8097;p1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98" name="Google Shape;8098;p1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99" name="Google Shape;8099;p1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00" name="Google Shape;8100;p1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01" name="Google Shape;8101;p1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02" name="Google Shape;8102;p1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03" name="Google Shape;8103;p1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04" name="Google Shape;8104;p1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05" name="Google Shape;8105;p1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06" name="Google Shape;8106;p1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07" name="Google Shape;8107;p1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08" name="Google Shape;8108;p1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09" name="Google Shape;8109;p1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10" name="Google Shape;8110;p1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11" name="Google Shape;8111;p1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12" name="Google Shape;8112;p1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13" name="Google Shape;8113;p1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14" name="Google Shape;8114;p1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15" name="Google Shape;8115;p1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8116" name="Google Shape;8116;p17"/>
          <p:cNvSpPr txBox="1">
            <a:spLocks noGrp="1"/>
          </p:cNvSpPr>
          <p:nvPr>
            <p:ph type="title"/>
          </p:nvPr>
        </p:nvSpPr>
        <p:spPr>
          <a:xfrm>
            <a:off x="7200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17" name="Google Shape;8117;p17"/>
          <p:cNvSpPr txBox="1">
            <a:spLocks noGrp="1"/>
          </p:cNvSpPr>
          <p:nvPr>
            <p:ph type="title" idx="2" hasCustomPrompt="1"/>
          </p:nvPr>
        </p:nvSpPr>
        <p:spPr>
          <a:xfrm>
            <a:off x="5676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18" name="Google Shape;8118;p17"/>
          <p:cNvSpPr txBox="1">
            <a:spLocks noGrp="1"/>
          </p:cNvSpPr>
          <p:nvPr>
            <p:ph type="subTitle" idx="1"/>
          </p:nvPr>
        </p:nvSpPr>
        <p:spPr>
          <a:xfrm>
            <a:off x="7200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19" name="Google Shape;8119;p17"/>
          <p:cNvSpPr txBox="1">
            <a:spLocks noGrp="1"/>
          </p:cNvSpPr>
          <p:nvPr>
            <p:ph type="title" idx="3"/>
          </p:nvPr>
        </p:nvSpPr>
        <p:spPr>
          <a:xfrm>
            <a:off x="47664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0" name="Google Shape;8120;p17"/>
          <p:cNvSpPr txBox="1">
            <a:spLocks noGrp="1"/>
          </p:cNvSpPr>
          <p:nvPr>
            <p:ph type="title" idx="4" hasCustomPrompt="1"/>
          </p:nvPr>
        </p:nvSpPr>
        <p:spPr>
          <a:xfrm>
            <a:off x="46140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1" name="Google Shape;8121;p17"/>
          <p:cNvSpPr txBox="1">
            <a:spLocks noGrp="1"/>
          </p:cNvSpPr>
          <p:nvPr>
            <p:ph type="subTitle" idx="5"/>
          </p:nvPr>
        </p:nvSpPr>
        <p:spPr>
          <a:xfrm>
            <a:off x="47664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2" name="Google Shape;8122;p17"/>
          <p:cNvSpPr txBox="1">
            <a:spLocks noGrp="1"/>
          </p:cNvSpPr>
          <p:nvPr>
            <p:ph type="title" idx="6"/>
          </p:nvPr>
        </p:nvSpPr>
        <p:spPr>
          <a:xfrm>
            <a:off x="7200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3" name="Google Shape;8123;p17"/>
          <p:cNvSpPr txBox="1">
            <a:spLocks noGrp="1"/>
          </p:cNvSpPr>
          <p:nvPr>
            <p:ph type="title" idx="7" hasCustomPrompt="1"/>
          </p:nvPr>
        </p:nvSpPr>
        <p:spPr>
          <a:xfrm>
            <a:off x="5676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6"/>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4" name="Google Shape;8124;p17"/>
          <p:cNvSpPr txBox="1">
            <a:spLocks noGrp="1"/>
          </p:cNvSpPr>
          <p:nvPr>
            <p:ph type="subTitle" idx="8"/>
          </p:nvPr>
        </p:nvSpPr>
        <p:spPr>
          <a:xfrm>
            <a:off x="7200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5" name="Google Shape;8125;p17"/>
          <p:cNvSpPr txBox="1">
            <a:spLocks noGrp="1"/>
          </p:cNvSpPr>
          <p:nvPr>
            <p:ph type="title" idx="9"/>
          </p:nvPr>
        </p:nvSpPr>
        <p:spPr>
          <a:xfrm>
            <a:off x="47664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6" name="Google Shape;8126;p17"/>
          <p:cNvSpPr txBox="1">
            <a:spLocks noGrp="1"/>
          </p:cNvSpPr>
          <p:nvPr>
            <p:ph type="title" idx="13" hasCustomPrompt="1"/>
          </p:nvPr>
        </p:nvSpPr>
        <p:spPr>
          <a:xfrm>
            <a:off x="46140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dk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7" name="Google Shape;8127;p17"/>
          <p:cNvSpPr txBox="1">
            <a:spLocks noGrp="1"/>
          </p:cNvSpPr>
          <p:nvPr>
            <p:ph type="subTitle" idx="14"/>
          </p:nvPr>
        </p:nvSpPr>
        <p:spPr>
          <a:xfrm>
            <a:off x="47664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8" name="Google Shape;8128;p17"/>
          <p:cNvSpPr txBox="1">
            <a:spLocks noGrp="1"/>
          </p:cNvSpPr>
          <p:nvPr>
            <p:ph type="title" idx="15"/>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extLst>
      <p:ext uri="{BB962C8B-B14F-4D97-AF65-F5344CB8AC3E}">
        <p14:creationId xmlns:p14="http://schemas.microsoft.com/office/powerpoint/2010/main" val="15128655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8129"/>
        <p:cNvGrpSpPr/>
        <p:nvPr/>
      </p:nvGrpSpPr>
      <p:grpSpPr>
        <a:xfrm>
          <a:off x="0" y="0"/>
          <a:ext cx="0" cy="0"/>
          <a:chOff x="0" y="0"/>
          <a:chExt cx="0" cy="0"/>
        </a:xfrm>
      </p:grpSpPr>
      <p:grpSp>
        <p:nvGrpSpPr>
          <p:cNvPr id="8130" name="Google Shape;8130;p18"/>
          <p:cNvGrpSpPr/>
          <p:nvPr/>
        </p:nvGrpSpPr>
        <p:grpSpPr>
          <a:xfrm rot="-8100000" flipH="1">
            <a:off x="2540234" y="540003"/>
            <a:ext cx="4063439" cy="4063474"/>
            <a:chOff x="2540241" y="539995"/>
            <a:chExt cx="4063478" cy="4063513"/>
          </a:xfrm>
        </p:grpSpPr>
        <p:grpSp>
          <p:nvGrpSpPr>
            <p:cNvPr id="8131" name="Google Shape;8131;p18"/>
            <p:cNvGrpSpPr/>
            <p:nvPr/>
          </p:nvGrpSpPr>
          <p:grpSpPr>
            <a:xfrm>
              <a:off x="2693235" y="703668"/>
              <a:ext cx="885398" cy="893069"/>
              <a:chOff x="2781975" y="3951500"/>
              <a:chExt cx="640525" cy="646075"/>
            </a:xfrm>
          </p:grpSpPr>
          <p:sp>
            <p:nvSpPr>
              <p:cNvPr id="8132" name="Google Shape;8132;p1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33" name="Google Shape;8133;p1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34" name="Google Shape;8134;p1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35" name="Google Shape;8135;p1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36" name="Google Shape;8136;p1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37" name="Google Shape;8137;p1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38" name="Google Shape;8138;p1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39" name="Google Shape;8139;p1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40" name="Google Shape;8140;p1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41" name="Google Shape;8141;p1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42" name="Google Shape;8142;p1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43" name="Google Shape;8143;p1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44" name="Google Shape;8144;p1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45" name="Google Shape;8145;p1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46" name="Google Shape;8146;p1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47" name="Google Shape;8147;p1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48" name="Google Shape;8148;p1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49" name="Google Shape;8149;p1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50" name="Google Shape;8150;p1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51" name="Google Shape;8151;p1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52" name="Google Shape;8152;p1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53" name="Google Shape;8153;p1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54" name="Google Shape;8154;p1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55" name="Google Shape;8155;p1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56" name="Google Shape;8156;p1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57" name="Google Shape;8157;p1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58" name="Google Shape;8158;p1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59" name="Google Shape;8159;p1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60" name="Google Shape;8160;p1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61" name="Google Shape;8161;p1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62" name="Google Shape;8162;p1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63" name="Google Shape;8163;p1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64" name="Google Shape;8164;p1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65" name="Google Shape;8165;p1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66" name="Google Shape;8166;p1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67" name="Google Shape;8167;p1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68" name="Google Shape;8168;p1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69" name="Google Shape;8169;p1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70" name="Google Shape;8170;p1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71" name="Google Shape;8171;p1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72" name="Google Shape;8172;p1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73" name="Google Shape;8173;p1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74" name="Google Shape;8174;p1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75" name="Google Shape;8175;p1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76" name="Google Shape;8176;p1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77" name="Google Shape;8177;p1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78" name="Google Shape;8178;p1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79" name="Google Shape;8179;p1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80" name="Google Shape;8180;p1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81" name="Google Shape;8181;p1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82" name="Google Shape;8182;p1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83" name="Google Shape;8183;p1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84" name="Google Shape;8184;p1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85" name="Google Shape;8185;p1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86" name="Google Shape;8186;p1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87" name="Google Shape;8187;p1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88" name="Google Shape;8188;p1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89" name="Google Shape;8189;p1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90" name="Google Shape;8190;p1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91" name="Google Shape;8191;p1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92" name="Google Shape;8192;p1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93" name="Google Shape;8193;p1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94" name="Google Shape;8194;p1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95" name="Google Shape;8195;p1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96" name="Google Shape;8196;p1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97" name="Google Shape;8197;p1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98" name="Google Shape;8198;p1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99" name="Google Shape;8199;p1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00" name="Google Shape;8200;p1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01" name="Google Shape;8201;p1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02" name="Google Shape;8202;p1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03" name="Google Shape;8203;p1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04" name="Google Shape;8204;p1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05" name="Google Shape;8205;p1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06" name="Google Shape;8206;p1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07" name="Google Shape;8207;p1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08" name="Google Shape;8208;p1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09" name="Google Shape;8209;p1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10" name="Google Shape;8210;p1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11" name="Google Shape;8211;p1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12" name="Google Shape;8212;p1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13" name="Google Shape;8213;p1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14" name="Google Shape;8214;p1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15" name="Google Shape;8215;p1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16" name="Google Shape;8216;p1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17" name="Google Shape;8217;p1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18" name="Google Shape;8218;p1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19" name="Google Shape;8219;p1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20" name="Google Shape;8220;p1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21" name="Google Shape;8221;p1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22" name="Google Shape;8222;p1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23" name="Google Shape;8223;p1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24" name="Google Shape;8224;p1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25" name="Google Shape;8225;p1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26" name="Google Shape;8226;p1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27" name="Google Shape;8227;p1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28" name="Google Shape;8228;p1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29" name="Google Shape;8229;p1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30" name="Google Shape;8230;p1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31" name="Google Shape;8231;p1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32" name="Google Shape;8232;p1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33" name="Google Shape;8233;p1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34" name="Google Shape;8234;p1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35" name="Google Shape;8235;p1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36" name="Google Shape;8236;p1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37" name="Google Shape;8237;p1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38" name="Google Shape;8238;p1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39" name="Google Shape;8239;p1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40" name="Google Shape;8240;p1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41" name="Google Shape;8241;p1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42" name="Google Shape;8242;p1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43" name="Google Shape;8243;p1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44" name="Google Shape;8244;p1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45" name="Google Shape;8245;p1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46" name="Google Shape;8246;p1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47" name="Google Shape;8247;p1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48" name="Google Shape;8248;p1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49" name="Google Shape;8249;p1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50" name="Google Shape;8250;p1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51" name="Google Shape;8251;p1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52" name="Google Shape;8252;p1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53" name="Google Shape;8253;p1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54" name="Google Shape;8254;p1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55" name="Google Shape;8255;p1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56" name="Google Shape;8256;p1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57" name="Google Shape;8257;p1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58" name="Google Shape;8258;p1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59" name="Google Shape;8259;p1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60" name="Google Shape;8260;p1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61" name="Google Shape;8261;p1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62" name="Google Shape;8262;p1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63" name="Google Shape;8263;p1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64" name="Google Shape;8264;p1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65" name="Google Shape;8265;p1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66" name="Google Shape;8266;p1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67" name="Google Shape;8267;p1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68" name="Google Shape;8268;p1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69" name="Google Shape;8269;p1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70" name="Google Shape;8270;p1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71" name="Google Shape;8271;p1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72" name="Google Shape;8272;p1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73" name="Google Shape;8273;p1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74" name="Google Shape;8274;p1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75" name="Google Shape;8275;p1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76" name="Google Shape;8276;p1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77" name="Google Shape;8277;p1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78" name="Google Shape;8278;p1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79" name="Google Shape;8279;p1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80" name="Google Shape;8280;p1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81" name="Google Shape;8281;p1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82" name="Google Shape;8282;p1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83" name="Google Shape;8283;p1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84" name="Google Shape;8284;p1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85" name="Google Shape;8285;p1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86" name="Google Shape;8286;p1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87" name="Google Shape;8287;p1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88" name="Google Shape;8288;p1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89" name="Google Shape;8289;p1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90" name="Google Shape;8290;p1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91" name="Google Shape;8291;p1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92" name="Google Shape;8292;p1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93" name="Google Shape;8293;p1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94" name="Google Shape;8294;p1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95" name="Google Shape;8295;p1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96" name="Google Shape;8296;p1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97" name="Google Shape;8297;p1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98" name="Google Shape;8298;p1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99" name="Google Shape;8299;p1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00" name="Google Shape;8300;p1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01" name="Google Shape;8301;p1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02" name="Google Shape;8302;p1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03" name="Google Shape;8303;p1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04" name="Google Shape;8304;p1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05" name="Google Shape;8305;p1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06" name="Google Shape;8306;p1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07" name="Google Shape;8307;p1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08" name="Google Shape;8308;p1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09" name="Google Shape;8309;p1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10" name="Google Shape;8310;p1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11" name="Google Shape;8311;p1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12" name="Google Shape;8312;p1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13" name="Google Shape;8313;p1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14" name="Google Shape;8314;p1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15" name="Google Shape;8315;p1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16" name="Google Shape;8316;p1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17" name="Google Shape;8317;p1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18" name="Google Shape;8318;p1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19" name="Google Shape;8319;p1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20" name="Google Shape;8320;p1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21" name="Google Shape;8321;p1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22" name="Google Shape;8322;p1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23" name="Google Shape;8323;p1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24" name="Google Shape;8324;p1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25" name="Google Shape;8325;p1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26" name="Google Shape;8326;p1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27" name="Google Shape;8327;p1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28" name="Google Shape;8328;p1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29" name="Google Shape;8329;p1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30" name="Google Shape;8330;p1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31" name="Google Shape;8331;p1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32" name="Google Shape;8332;p1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33" name="Google Shape;8333;p1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34" name="Google Shape;8334;p1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35" name="Google Shape;8335;p1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36" name="Google Shape;8336;p1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37" name="Google Shape;8337;p1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38" name="Google Shape;8338;p1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39" name="Google Shape;8339;p1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40" name="Google Shape;8340;p1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41" name="Google Shape;8341;p1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42" name="Google Shape;8342;p1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43" name="Google Shape;8343;p1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44" name="Google Shape;8344;p1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45" name="Google Shape;8345;p1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46" name="Google Shape;8346;p1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47" name="Google Shape;8347;p1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48" name="Google Shape;8348;p1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49" name="Google Shape;8349;p1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50" name="Google Shape;8350;p1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51" name="Google Shape;8351;p1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52" name="Google Shape;8352;p1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53" name="Google Shape;8353;p1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54" name="Google Shape;8354;p1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55" name="Google Shape;8355;p1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56" name="Google Shape;8356;p1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57" name="Google Shape;8357;p1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58" name="Google Shape;8358;p1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59" name="Google Shape;8359;p1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60" name="Google Shape;8360;p1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61" name="Google Shape;8361;p1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62" name="Google Shape;8362;p1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63" name="Google Shape;8363;p1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64" name="Google Shape;8364;p1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65" name="Google Shape;8365;p1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66" name="Google Shape;8366;p1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67" name="Google Shape;8367;p1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68" name="Google Shape;8368;p1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69" name="Google Shape;8369;p1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70" name="Google Shape;8370;p1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71" name="Google Shape;8371;p1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72" name="Google Shape;8372;p1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73" name="Google Shape;8373;p1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74" name="Google Shape;8374;p1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75" name="Google Shape;8375;p1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76" name="Google Shape;8376;p1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77" name="Google Shape;8377;p1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78" name="Google Shape;8378;p1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79" name="Google Shape;8379;p1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80" name="Google Shape;8380;p1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81" name="Google Shape;8381;p1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82" name="Google Shape;8382;p1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83" name="Google Shape;8383;p1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84" name="Google Shape;8384;p1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85" name="Google Shape;8385;p1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86" name="Google Shape;8386;p1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87" name="Google Shape;8387;p1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8388" name="Google Shape;8388;p18"/>
            <p:cNvGrpSpPr/>
            <p:nvPr/>
          </p:nvGrpSpPr>
          <p:grpSpPr>
            <a:xfrm>
              <a:off x="5652643" y="1012843"/>
              <a:ext cx="885398" cy="893069"/>
              <a:chOff x="2781975" y="3951500"/>
              <a:chExt cx="640525" cy="646075"/>
            </a:xfrm>
          </p:grpSpPr>
          <p:sp>
            <p:nvSpPr>
              <p:cNvPr id="8389" name="Google Shape;8389;p1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90" name="Google Shape;8390;p1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91" name="Google Shape;8391;p1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92" name="Google Shape;8392;p1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93" name="Google Shape;8393;p1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94" name="Google Shape;8394;p1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95" name="Google Shape;8395;p1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96" name="Google Shape;8396;p1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97" name="Google Shape;8397;p1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98" name="Google Shape;8398;p1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99" name="Google Shape;8399;p1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00" name="Google Shape;8400;p1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01" name="Google Shape;8401;p1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02" name="Google Shape;8402;p1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03" name="Google Shape;8403;p1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04" name="Google Shape;8404;p1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05" name="Google Shape;8405;p1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06" name="Google Shape;8406;p1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07" name="Google Shape;8407;p1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08" name="Google Shape;8408;p1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09" name="Google Shape;8409;p1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10" name="Google Shape;8410;p1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11" name="Google Shape;8411;p1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12" name="Google Shape;8412;p1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13" name="Google Shape;8413;p1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14" name="Google Shape;8414;p1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15" name="Google Shape;8415;p1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16" name="Google Shape;8416;p1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17" name="Google Shape;8417;p1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18" name="Google Shape;8418;p1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19" name="Google Shape;8419;p1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20" name="Google Shape;8420;p1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21" name="Google Shape;8421;p1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22" name="Google Shape;8422;p1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23" name="Google Shape;8423;p1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24" name="Google Shape;8424;p1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25" name="Google Shape;8425;p1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26" name="Google Shape;8426;p1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27" name="Google Shape;8427;p1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28" name="Google Shape;8428;p1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29" name="Google Shape;8429;p1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30" name="Google Shape;8430;p1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31" name="Google Shape;8431;p1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32" name="Google Shape;8432;p1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33" name="Google Shape;8433;p1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34" name="Google Shape;8434;p1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35" name="Google Shape;8435;p1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36" name="Google Shape;8436;p1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37" name="Google Shape;8437;p1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38" name="Google Shape;8438;p1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39" name="Google Shape;8439;p1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40" name="Google Shape;8440;p1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41" name="Google Shape;8441;p1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42" name="Google Shape;8442;p1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43" name="Google Shape;8443;p1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44" name="Google Shape;8444;p1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45" name="Google Shape;8445;p1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46" name="Google Shape;8446;p1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47" name="Google Shape;8447;p1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48" name="Google Shape;8448;p1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49" name="Google Shape;8449;p1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50" name="Google Shape;8450;p1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51" name="Google Shape;8451;p1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52" name="Google Shape;8452;p1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53" name="Google Shape;8453;p1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54" name="Google Shape;8454;p1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55" name="Google Shape;8455;p1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56" name="Google Shape;8456;p1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57" name="Google Shape;8457;p1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58" name="Google Shape;8458;p1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59" name="Google Shape;8459;p1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60" name="Google Shape;8460;p1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61" name="Google Shape;8461;p1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62" name="Google Shape;8462;p1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63" name="Google Shape;8463;p1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64" name="Google Shape;8464;p1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65" name="Google Shape;8465;p1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66" name="Google Shape;8466;p1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67" name="Google Shape;8467;p1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68" name="Google Shape;8468;p1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69" name="Google Shape;8469;p1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70" name="Google Shape;8470;p1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71" name="Google Shape;8471;p1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72" name="Google Shape;8472;p1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73" name="Google Shape;8473;p1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74" name="Google Shape;8474;p1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75" name="Google Shape;8475;p1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76" name="Google Shape;8476;p1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77" name="Google Shape;8477;p1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78" name="Google Shape;8478;p1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79" name="Google Shape;8479;p1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80" name="Google Shape;8480;p1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81" name="Google Shape;8481;p1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82" name="Google Shape;8482;p1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83" name="Google Shape;8483;p1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84" name="Google Shape;8484;p1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85" name="Google Shape;8485;p1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86" name="Google Shape;8486;p1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87" name="Google Shape;8487;p1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88" name="Google Shape;8488;p1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89" name="Google Shape;8489;p1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90" name="Google Shape;8490;p1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91" name="Google Shape;8491;p1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92" name="Google Shape;8492;p1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93" name="Google Shape;8493;p1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94" name="Google Shape;8494;p1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95" name="Google Shape;8495;p1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96" name="Google Shape;8496;p1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97" name="Google Shape;8497;p1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98" name="Google Shape;8498;p1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99" name="Google Shape;8499;p1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00" name="Google Shape;8500;p1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01" name="Google Shape;8501;p1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02" name="Google Shape;8502;p1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03" name="Google Shape;8503;p1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04" name="Google Shape;8504;p1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05" name="Google Shape;8505;p1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06" name="Google Shape;8506;p1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07" name="Google Shape;8507;p1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08" name="Google Shape;8508;p1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09" name="Google Shape;8509;p1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10" name="Google Shape;8510;p1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11" name="Google Shape;8511;p1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12" name="Google Shape;8512;p1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13" name="Google Shape;8513;p1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14" name="Google Shape;8514;p1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15" name="Google Shape;8515;p1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16" name="Google Shape;8516;p1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17" name="Google Shape;8517;p1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18" name="Google Shape;8518;p1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19" name="Google Shape;8519;p1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20" name="Google Shape;8520;p1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21" name="Google Shape;8521;p1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22" name="Google Shape;8522;p1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23" name="Google Shape;8523;p1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24" name="Google Shape;8524;p1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25" name="Google Shape;8525;p1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26" name="Google Shape;8526;p1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27" name="Google Shape;8527;p1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28" name="Google Shape;8528;p1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29" name="Google Shape;8529;p1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30" name="Google Shape;8530;p1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31" name="Google Shape;8531;p1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32" name="Google Shape;8532;p1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33" name="Google Shape;8533;p1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34" name="Google Shape;8534;p1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35" name="Google Shape;8535;p1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36" name="Google Shape;8536;p1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37" name="Google Shape;8537;p1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38" name="Google Shape;8538;p1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39" name="Google Shape;8539;p1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40" name="Google Shape;8540;p1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41" name="Google Shape;8541;p1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42" name="Google Shape;8542;p1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43" name="Google Shape;8543;p1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44" name="Google Shape;8544;p1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45" name="Google Shape;8545;p1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46" name="Google Shape;8546;p1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47" name="Google Shape;8547;p1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48" name="Google Shape;8548;p1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49" name="Google Shape;8549;p1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50" name="Google Shape;8550;p1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51" name="Google Shape;8551;p1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52" name="Google Shape;8552;p1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53" name="Google Shape;8553;p1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54" name="Google Shape;8554;p1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55" name="Google Shape;8555;p1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56" name="Google Shape;8556;p1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57" name="Google Shape;8557;p1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58" name="Google Shape;8558;p1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59" name="Google Shape;8559;p1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60" name="Google Shape;8560;p1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61" name="Google Shape;8561;p1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62" name="Google Shape;8562;p1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63" name="Google Shape;8563;p1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64" name="Google Shape;8564;p1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65" name="Google Shape;8565;p1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66" name="Google Shape;8566;p1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67" name="Google Shape;8567;p1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68" name="Google Shape;8568;p1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69" name="Google Shape;8569;p1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70" name="Google Shape;8570;p1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71" name="Google Shape;8571;p1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72" name="Google Shape;8572;p1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73" name="Google Shape;8573;p1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74" name="Google Shape;8574;p1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75" name="Google Shape;8575;p1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76" name="Google Shape;8576;p1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77" name="Google Shape;8577;p1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78" name="Google Shape;8578;p1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79" name="Google Shape;8579;p1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80" name="Google Shape;8580;p1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81" name="Google Shape;8581;p1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82" name="Google Shape;8582;p1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83" name="Google Shape;8583;p1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84" name="Google Shape;8584;p1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85" name="Google Shape;8585;p1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86" name="Google Shape;8586;p1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87" name="Google Shape;8587;p1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88" name="Google Shape;8588;p1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89" name="Google Shape;8589;p1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90" name="Google Shape;8590;p1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91" name="Google Shape;8591;p1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92" name="Google Shape;8592;p1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93" name="Google Shape;8593;p1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94" name="Google Shape;8594;p1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95" name="Google Shape;8595;p1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96" name="Google Shape;8596;p1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97" name="Google Shape;8597;p1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98" name="Google Shape;8598;p1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99" name="Google Shape;8599;p1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00" name="Google Shape;8600;p1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01" name="Google Shape;8601;p1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02" name="Google Shape;8602;p1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03" name="Google Shape;8603;p1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04" name="Google Shape;8604;p1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05" name="Google Shape;8605;p1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06" name="Google Shape;8606;p1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07" name="Google Shape;8607;p1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08" name="Google Shape;8608;p1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09" name="Google Shape;8609;p1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10" name="Google Shape;8610;p1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11" name="Google Shape;8611;p1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12" name="Google Shape;8612;p1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13" name="Google Shape;8613;p1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14" name="Google Shape;8614;p1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15" name="Google Shape;8615;p1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16" name="Google Shape;8616;p1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17" name="Google Shape;8617;p1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18" name="Google Shape;8618;p1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19" name="Google Shape;8619;p1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20" name="Google Shape;8620;p1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21" name="Google Shape;8621;p1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22" name="Google Shape;8622;p1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23" name="Google Shape;8623;p1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24" name="Google Shape;8624;p1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25" name="Google Shape;8625;p1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26" name="Google Shape;8626;p1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27" name="Google Shape;8627;p1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28" name="Google Shape;8628;p1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29" name="Google Shape;8629;p1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30" name="Google Shape;8630;p1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31" name="Google Shape;8631;p1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32" name="Google Shape;8632;p1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33" name="Google Shape;8633;p1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34" name="Google Shape;8634;p1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35" name="Google Shape;8635;p1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36" name="Google Shape;8636;p1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37" name="Google Shape;8637;p1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38" name="Google Shape;8638;p1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39" name="Google Shape;8639;p1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40" name="Google Shape;8640;p1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41" name="Google Shape;8641;p1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42" name="Google Shape;8642;p1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43" name="Google Shape;8643;p1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44" name="Google Shape;8644;p1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8645" name="Google Shape;8645;p18"/>
            <p:cNvGrpSpPr/>
            <p:nvPr/>
          </p:nvGrpSpPr>
          <p:grpSpPr>
            <a:xfrm>
              <a:off x="5673099" y="3256281"/>
              <a:ext cx="885398" cy="893069"/>
              <a:chOff x="2781975" y="3951500"/>
              <a:chExt cx="640525" cy="646075"/>
            </a:xfrm>
          </p:grpSpPr>
          <p:sp>
            <p:nvSpPr>
              <p:cNvPr id="8646" name="Google Shape;8646;p1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47" name="Google Shape;8647;p1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48" name="Google Shape;8648;p1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49" name="Google Shape;8649;p1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50" name="Google Shape;8650;p1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51" name="Google Shape;8651;p1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52" name="Google Shape;8652;p1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53" name="Google Shape;8653;p1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54" name="Google Shape;8654;p1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55" name="Google Shape;8655;p1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56" name="Google Shape;8656;p1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57" name="Google Shape;8657;p1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58" name="Google Shape;8658;p1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59" name="Google Shape;8659;p1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60" name="Google Shape;8660;p1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61" name="Google Shape;8661;p1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62" name="Google Shape;8662;p1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63" name="Google Shape;8663;p1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64" name="Google Shape;8664;p1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65" name="Google Shape;8665;p1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66" name="Google Shape;8666;p1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67" name="Google Shape;8667;p1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68" name="Google Shape;8668;p1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69" name="Google Shape;8669;p1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70" name="Google Shape;8670;p1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71" name="Google Shape;8671;p1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72" name="Google Shape;8672;p1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73" name="Google Shape;8673;p1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74" name="Google Shape;8674;p1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75" name="Google Shape;8675;p1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76" name="Google Shape;8676;p1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77" name="Google Shape;8677;p1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78" name="Google Shape;8678;p1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79" name="Google Shape;8679;p1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80" name="Google Shape;8680;p1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81" name="Google Shape;8681;p1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82" name="Google Shape;8682;p1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83" name="Google Shape;8683;p1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84" name="Google Shape;8684;p1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85" name="Google Shape;8685;p1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86" name="Google Shape;8686;p1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87" name="Google Shape;8687;p1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88" name="Google Shape;8688;p1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89" name="Google Shape;8689;p1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90" name="Google Shape;8690;p1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91" name="Google Shape;8691;p1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92" name="Google Shape;8692;p1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93" name="Google Shape;8693;p1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94" name="Google Shape;8694;p1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95" name="Google Shape;8695;p1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96" name="Google Shape;8696;p1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97" name="Google Shape;8697;p1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98" name="Google Shape;8698;p1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99" name="Google Shape;8699;p1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00" name="Google Shape;8700;p1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01" name="Google Shape;8701;p1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02" name="Google Shape;8702;p1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03" name="Google Shape;8703;p1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04" name="Google Shape;8704;p1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05" name="Google Shape;8705;p1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06" name="Google Shape;8706;p1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07" name="Google Shape;8707;p1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08" name="Google Shape;8708;p1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09" name="Google Shape;8709;p1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10" name="Google Shape;8710;p1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11" name="Google Shape;8711;p1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12" name="Google Shape;8712;p1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13" name="Google Shape;8713;p1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14" name="Google Shape;8714;p1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15" name="Google Shape;8715;p1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16" name="Google Shape;8716;p1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17" name="Google Shape;8717;p1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18" name="Google Shape;8718;p1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19" name="Google Shape;8719;p1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20" name="Google Shape;8720;p1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21" name="Google Shape;8721;p1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22" name="Google Shape;8722;p1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23" name="Google Shape;8723;p1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24" name="Google Shape;8724;p1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25" name="Google Shape;8725;p1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26" name="Google Shape;8726;p1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27" name="Google Shape;8727;p1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28" name="Google Shape;8728;p1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29" name="Google Shape;8729;p1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30" name="Google Shape;8730;p1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31" name="Google Shape;8731;p1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32" name="Google Shape;8732;p1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33" name="Google Shape;8733;p1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34" name="Google Shape;8734;p1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35" name="Google Shape;8735;p1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36" name="Google Shape;8736;p1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37" name="Google Shape;8737;p1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38" name="Google Shape;8738;p1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39" name="Google Shape;8739;p1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40" name="Google Shape;8740;p1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41" name="Google Shape;8741;p1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42" name="Google Shape;8742;p1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43" name="Google Shape;8743;p1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44" name="Google Shape;8744;p1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45" name="Google Shape;8745;p1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46" name="Google Shape;8746;p1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47" name="Google Shape;8747;p1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48" name="Google Shape;8748;p1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49" name="Google Shape;8749;p1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50" name="Google Shape;8750;p1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51" name="Google Shape;8751;p1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52" name="Google Shape;8752;p1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53" name="Google Shape;8753;p1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54" name="Google Shape;8754;p1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55" name="Google Shape;8755;p1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56" name="Google Shape;8756;p1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57" name="Google Shape;8757;p1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58" name="Google Shape;8758;p1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59" name="Google Shape;8759;p1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60" name="Google Shape;8760;p1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61" name="Google Shape;8761;p1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62" name="Google Shape;8762;p1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63" name="Google Shape;8763;p1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64" name="Google Shape;8764;p1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65" name="Google Shape;8765;p1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66" name="Google Shape;8766;p1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67" name="Google Shape;8767;p1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68" name="Google Shape;8768;p1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69" name="Google Shape;8769;p1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70" name="Google Shape;8770;p1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71" name="Google Shape;8771;p1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72" name="Google Shape;8772;p1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73" name="Google Shape;8773;p1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74" name="Google Shape;8774;p1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75" name="Google Shape;8775;p1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76" name="Google Shape;8776;p1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77" name="Google Shape;8777;p1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78" name="Google Shape;8778;p1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79" name="Google Shape;8779;p1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80" name="Google Shape;8780;p1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81" name="Google Shape;8781;p1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82" name="Google Shape;8782;p1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83" name="Google Shape;8783;p1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84" name="Google Shape;8784;p1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85" name="Google Shape;8785;p1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86" name="Google Shape;8786;p1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87" name="Google Shape;8787;p1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88" name="Google Shape;8788;p1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89" name="Google Shape;8789;p1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90" name="Google Shape;8790;p1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91" name="Google Shape;8791;p1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92" name="Google Shape;8792;p1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93" name="Google Shape;8793;p1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94" name="Google Shape;8794;p1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95" name="Google Shape;8795;p1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96" name="Google Shape;8796;p1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97" name="Google Shape;8797;p1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98" name="Google Shape;8798;p1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99" name="Google Shape;8799;p1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00" name="Google Shape;8800;p1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01" name="Google Shape;8801;p1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02" name="Google Shape;8802;p1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03" name="Google Shape;8803;p1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04" name="Google Shape;8804;p1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05" name="Google Shape;8805;p1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06" name="Google Shape;8806;p1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07" name="Google Shape;8807;p1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08" name="Google Shape;8808;p1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09" name="Google Shape;8809;p1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10" name="Google Shape;8810;p1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11" name="Google Shape;8811;p1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12" name="Google Shape;8812;p1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13" name="Google Shape;8813;p1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14" name="Google Shape;8814;p1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15" name="Google Shape;8815;p1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16" name="Google Shape;8816;p1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17" name="Google Shape;8817;p1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18" name="Google Shape;8818;p1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19" name="Google Shape;8819;p1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20" name="Google Shape;8820;p1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21" name="Google Shape;8821;p1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22" name="Google Shape;8822;p1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23" name="Google Shape;8823;p1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24" name="Google Shape;8824;p1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25" name="Google Shape;8825;p1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26" name="Google Shape;8826;p1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27" name="Google Shape;8827;p1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28" name="Google Shape;8828;p1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29" name="Google Shape;8829;p1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30" name="Google Shape;8830;p1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31" name="Google Shape;8831;p1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32" name="Google Shape;8832;p1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33" name="Google Shape;8833;p1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34" name="Google Shape;8834;p1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35" name="Google Shape;8835;p1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36" name="Google Shape;8836;p1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37" name="Google Shape;8837;p1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38" name="Google Shape;8838;p1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39" name="Google Shape;8839;p1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40" name="Google Shape;8840;p1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41" name="Google Shape;8841;p1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42" name="Google Shape;8842;p1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43" name="Google Shape;8843;p1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44" name="Google Shape;8844;p1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45" name="Google Shape;8845;p1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46" name="Google Shape;8846;p1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47" name="Google Shape;8847;p1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48" name="Google Shape;8848;p1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49" name="Google Shape;8849;p1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50" name="Google Shape;8850;p1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51" name="Google Shape;8851;p1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52" name="Google Shape;8852;p1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53" name="Google Shape;8853;p1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54" name="Google Shape;8854;p1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55" name="Google Shape;8855;p1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56" name="Google Shape;8856;p1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57" name="Google Shape;8857;p1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58" name="Google Shape;8858;p1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59" name="Google Shape;8859;p1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60" name="Google Shape;8860;p1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61" name="Google Shape;8861;p1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62" name="Google Shape;8862;p1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63" name="Google Shape;8863;p1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64" name="Google Shape;8864;p1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65" name="Google Shape;8865;p1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66" name="Google Shape;8866;p1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67" name="Google Shape;8867;p1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68" name="Google Shape;8868;p1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69" name="Google Shape;8869;p1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70" name="Google Shape;8870;p1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71" name="Google Shape;8871;p1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72" name="Google Shape;8872;p1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73" name="Google Shape;8873;p1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74" name="Google Shape;8874;p1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75" name="Google Shape;8875;p1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76" name="Google Shape;8876;p1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77" name="Google Shape;8877;p1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78" name="Google Shape;8878;p1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79" name="Google Shape;8879;p1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80" name="Google Shape;8880;p1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81" name="Google Shape;8881;p1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82" name="Google Shape;8882;p1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83" name="Google Shape;8883;p1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84" name="Google Shape;8884;p1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85" name="Google Shape;8885;p1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86" name="Google Shape;8886;p1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87" name="Google Shape;8887;p1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88" name="Google Shape;8888;p1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89" name="Google Shape;8889;p1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90" name="Google Shape;8890;p1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91" name="Google Shape;8891;p1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92" name="Google Shape;8892;p1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93" name="Google Shape;8893;p1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94" name="Google Shape;8894;p1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95" name="Google Shape;8895;p1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96" name="Google Shape;8896;p1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97" name="Google Shape;8897;p1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98" name="Google Shape;8898;p1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99" name="Google Shape;8899;p1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00" name="Google Shape;8900;p1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01" name="Google Shape;8901;p1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8902" name="Google Shape;8902;p18"/>
            <p:cNvGrpSpPr/>
            <p:nvPr/>
          </p:nvGrpSpPr>
          <p:grpSpPr>
            <a:xfrm>
              <a:off x="2672770" y="3466944"/>
              <a:ext cx="885398" cy="893069"/>
              <a:chOff x="2781975" y="3951500"/>
              <a:chExt cx="640525" cy="646075"/>
            </a:xfrm>
          </p:grpSpPr>
          <p:sp>
            <p:nvSpPr>
              <p:cNvPr id="8903" name="Google Shape;8903;p1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04" name="Google Shape;8904;p1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05" name="Google Shape;8905;p1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06" name="Google Shape;8906;p1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07" name="Google Shape;8907;p1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08" name="Google Shape;8908;p1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09" name="Google Shape;8909;p1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10" name="Google Shape;8910;p1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11" name="Google Shape;8911;p1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12" name="Google Shape;8912;p1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13" name="Google Shape;8913;p1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14" name="Google Shape;8914;p1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15" name="Google Shape;8915;p1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16" name="Google Shape;8916;p1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17" name="Google Shape;8917;p1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18" name="Google Shape;8918;p1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19" name="Google Shape;8919;p1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20" name="Google Shape;8920;p1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21" name="Google Shape;8921;p1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22" name="Google Shape;8922;p1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23" name="Google Shape;8923;p1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24" name="Google Shape;8924;p1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25" name="Google Shape;8925;p1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26" name="Google Shape;8926;p1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27" name="Google Shape;8927;p1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28" name="Google Shape;8928;p1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29" name="Google Shape;8929;p1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30" name="Google Shape;8930;p1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31" name="Google Shape;8931;p1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32" name="Google Shape;8932;p1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33" name="Google Shape;8933;p1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34" name="Google Shape;8934;p1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35" name="Google Shape;8935;p1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36" name="Google Shape;8936;p1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37" name="Google Shape;8937;p1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38" name="Google Shape;8938;p1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39" name="Google Shape;8939;p1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40" name="Google Shape;8940;p1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41" name="Google Shape;8941;p1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42" name="Google Shape;8942;p1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43" name="Google Shape;8943;p1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44" name="Google Shape;8944;p1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45" name="Google Shape;8945;p1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46" name="Google Shape;8946;p1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47" name="Google Shape;8947;p1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48" name="Google Shape;8948;p1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49" name="Google Shape;8949;p1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50" name="Google Shape;8950;p1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51" name="Google Shape;8951;p1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52" name="Google Shape;8952;p1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53" name="Google Shape;8953;p1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54" name="Google Shape;8954;p1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55" name="Google Shape;8955;p1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56" name="Google Shape;8956;p1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57" name="Google Shape;8957;p1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58" name="Google Shape;8958;p1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59" name="Google Shape;8959;p1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60" name="Google Shape;8960;p1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61" name="Google Shape;8961;p1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62" name="Google Shape;8962;p1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63" name="Google Shape;8963;p1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64" name="Google Shape;8964;p1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65" name="Google Shape;8965;p1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66" name="Google Shape;8966;p1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67" name="Google Shape;8967;p1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68" name="Google Shape;8968;p1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69" name="Google Shape;8969;p1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70" name="Google Shape;8970;p1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71" name="Google Shape;8971;p1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72" name="Google Shape;8972;p1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73" name="Google Shape;8973;p1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74" name="Google Shape;8974;p1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75" name="Google Shape;8975;p1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76" name="Google Shape;8976;p1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77" name="Google Shape;8977;p1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78" name="Google Shape;8978;p1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79" name="Google Shape;8979;p1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80" name="Google Shape;8980;p1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81" name="Google Shape;8981;p1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82" name="Google Shape;8982;p1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83" name="Google Shape;8983;p1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84" name="Google Shape;8984;p1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85" name="Google Shape;8985;p1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86" name="Google Shape;8986;p1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87" name="Google Shape;8987;p1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88" name="Google Shape;8988;p1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89" name="Google Shape;8989;p1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90" name="Google Shape;8990;p1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91" name="Google Shape;8991;p1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92" name="Google Shape;8992;p1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93" name="Google Shape;8993;p1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94" name="Google Shape;8994;p1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95" name="Google Shape;8995;p1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96" name="Google Shape;8996;p1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97" name="Google Shape;8997;p1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98" name="Google Shape;8998;p1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99" name="Google Shape;8999;p1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00" name="Google Shape;9000;p1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01" name="Google Shape;9001;p1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02" name="Google Shape;9002;p1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03" name="Google Shape;9003;p1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04" name="Google Shape;9004;p1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05" name="Google Shape;9005;p1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06" name="Google Shape;9006;p1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07" name="Google Shape;9007;p1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08" name="Google Shape;9008;p1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09" name="Google Shape;9009;p1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10" name="Google Shape;9010;p1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11" name="Google Shape;9011;p1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12" name="Google Shape;9012;p1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13" name="Google Shape;9013;p1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14" name="Google Shape;9014;p1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15" name="Google Shape;9015;p1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16" name="Google Shape;9016;p1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17" name="Google Shape;9017;p1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18" name="Google Shape;9018;p1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19" name="Google Shape;9019;p1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20" name="Google Shape;9020;p1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21" name="Google Shape;9021;p1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22" name="Google Shape;9022;p1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23" name="Google Shape;9023;p1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24" name="Google Shape;9024;p1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25" name="Google Shape;9025;p1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26" name="Google Shape;9026;p1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27" name="Google Shape;9027;p1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28" name="Google Shape;9028;p1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29" name="Google Shape;9029;p1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30" name="Google Shape;9030;p1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31" name="Google Shape;9031;p1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32" name="Google Shape;9032;p1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33" name="Google Shape;9033;p1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34" name="Google Shape;9034;p1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35" name="Google Shape;9035;p1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36" name="Google Shape;9036;p1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37" name="Google Shape;9037;p1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38" name="Google Shape;9038;p1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39" name="Google Shape;9039;p1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40" name="Google Shape;9040;p1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41" name="Google Shape;9041;p1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42" name="Google Shape;9042;p1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43" name="Google Shape;9043;p1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44" name="Google Shape;9044;p1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45" name="Google Shape;9045;p1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46" name="Google Shape;9046;p1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47" name="Google Shape;9047;p1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48" name="Google Shape;9048;p1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49" name="Google Shape;9049;p1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50" name="Google Shape;9050;p1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51" name="Google Shape;9051;p1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52" name="Google Shape;9052;p1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53" name="Google Shape;9053;p1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54" name="Google Shape;9054;p1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55" name="Google Shape;9055;p1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56" name="Google Shape;9056;p1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57" name="Google Shape;9057;p1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58" name="Google Shape;9058;p1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59" name="Google Shape;9059;p1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60" name="Google Shape;9060;p1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61" name="Google Shape;9061;p1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62" name="Google Shape;9062;p1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63" name="Google Shape;9063;p1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64" name="Google Shape;9064;p1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65" name="Google Shape;9065;p1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66" name="Google Shape;9066;p1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67" name="Google Shape;9067;p1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68" name="Google Shape;9068;p1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69" name="Google Shape;9069;p1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70" name="Google Shape;9070;p1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71" name="Google Shape;9071;p1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72" name="Google Shape;9072;p1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73" name="Google Shape;9073;p1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74" name="Google Shape;9074;p1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75" name="Google Shape;9075;p1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76" name="Google Shape;9076;p1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77" name="Google Shape;9077;p1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78" name="Google Shape;9078;p1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79" name="Google Shape;9079;p1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80" name="Google Shape;9080;p1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81" name="Google Shape;9081;p1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82" name="Google Shape;9082;p1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83" name="Google Shape;9083;p1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84" name="Google Shape;9084;p1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85" name="Google Shape;9085;p1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86" name="Google Shape;9086;p1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87" name="Google Shape;9087;p1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88" name="Google Shape;9088;p1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89" name="Google Shape;9089;p1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90" name="Google Shape;9090;p1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91" name="Google Shape;9091;p1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92" name="Google Shape;9092;p1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93" name="Google Shape;9093;p1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94" name="Google Shape;9094;p1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95" name="Google Shape;9095;p1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96" name="Google Shape;9096;p1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97" name="Google Shape;9097;p1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98" name="Google Shape;9098;p1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99" name="Google Shape;9099;p1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00" name="Google Shape;9100;p1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01" name="Google Shape;9101;p1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02" name="Google Shape;9102;p1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03" name="Google Shape;9103;p1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04" name="Google Shape;9104;p1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05" name="Google Shape;9105;p1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06" name="Google Shape;9106;p1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07" name="Google Shape;9107;p1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08" name="Google Shape;9108;p1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09" name="Google Shape;9109;p1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10" name="Google Shape;9110;p1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11" name="Google Shape;9111;p1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12" name="Google Shape;9112;p1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13" name="Google Shape;9113;p1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14" name="Google Shape;9114;p1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15" name="Google Shape;9115;p1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16" name="Google Shape;9116;p1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17" name="Google Shape;9117;p1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18" name="Google Shape;9118;p1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19" name="Google Shape;9119;p1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20" name="Google Shape;9120;p1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21" name="Google Shape;9121;p1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22" name="Google Shape;9122;p1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23" name="Google Shape;9123;p1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24" name="Google Shape;9124;p1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25" name="Google Shape;9125;p1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26" name="Google Shape;9126;p1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27" name="Google Shape;9127;p1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28" name="Google Shape;9128;p1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29" name="Google Shape;9129;p1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30" name="Google Shape;9130;p1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31" name="Google Shape;9131;p1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32" name="Google Shape;9132;p1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33" name="Google Shape;9133;p1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34" name="Google Shape;9134;p1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35" name="Google Shape;9135;p1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36" name="Google Shape;9136;p1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37" name="Google Shape;9137;p1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38" name="Google Shape;9138;p1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39" name="Google Shape;9139;p1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40" name="Google Shape;9140;p1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41" name="Google Shape;9141;p1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42" name="Google Shape;9142;p1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43" name="Google Shape;9143;p1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44" name="Google Shape;9144;p1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45" name="Google Shape;9145;p1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46" name="Google Shape;9146;p1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47" name="Google Shape;9147;p1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48" name="Google Shape;9148;p1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49" name="Google Shape;9149;p1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50" name="Google Shape;9150;p1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51" name="Google Shape;9151;p1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52" name="Google Shape;9152;p1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53" name="Google Shape;9153;p1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54" name="Google Shape;9154;p1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55" name="Google Shape;9155;p1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56" name="Google Shape;9156;p1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57" name="Google Shape;9157;p1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58" name="Google Shape;9158;p1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9159" name="Google Shape;9159;p18"/>
            <p:cNvGrpSpPr/>
            <p:nvPr/>
          </p:nvGrpSpPr>
          <p:grpSpPr>
            <a:xfrm>
              <a:off x="2540241" y="539995"/>
              <a:ext cx="4063478" cy="4063513"/>
              <a:chOff x="3218850" y="1285900"/>
              <a:chExt cx="2939650" cy="2939675"/>
            </a:xfrm>
          </p:grpSpPr>
          <p:sp>
            <p:nvSpPr>
              <p:cNvPr id="9160" name="Google Shape;9160;p18"/>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61" name="Google Shape;9161;p18"/>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62" name="Google Shape;9162;p18"/>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63" name="Google Shape;9163;p18"/>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9164" name="Google Shape;9164;p18"/>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65" name="Google Shape;9165;p18"/>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66" name="Google Shape;9166;p18"/>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67" name="Google Shape;9167;p18"/>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68" name="Google Shape;9168;p18"/>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69" name="Google Shape;9169;p18"/>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70" name="Google Shape;9170;p18"/>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71" name="Google Shape;9171;p18"/>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9172" name="Google Shape;9172;p18"/>
          <p:cNvSpPr txBox="1">
            <a:spLocks noGrp="1"/>
          </p:cNvSpPr>
          <p:nvPr>
            <p:ph type="title"/>
          </p:nvPr>
        </p:nvSpPr>
        <p:spPr>
          <a:xfrm>
            <a:off x="3121950" y="3175950"/>
            <a:ext cx="4563900" cy="531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r" rtl="0">
              <a:spcBef>
                <a:spcPts val="0"/>
              </a:spcBef>
              <a:spcAft>
                <a:spcPts val="0"/>
              </a:spcAft>
              <a:buSzPts val="3000"/>
              <a:buNone/>
              <a:defRPr sz="2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9173" name="Google Shape;9173;p18"/>
          <p:cNvSpPr txBox="1">
            <a:spLocks noGrp="1"/>
          </p:cNvSpPr>
          <p:nvPr>
            <p:ph type="subTitle" idx="1"/>
          </p:nvPr>
        </p:nvSpPr>
        <p:spPr>
          <a:xfrm>
            <a:off x="1458150" y="1435650"/>
            <a:ext cx="6227700" cy="17403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2500"/>
              <a:buNone/>
              <a:defRPr sz="3000"/>
            </a:lvl1pPr>
            <a:lvl2pPr lvl="1" algn="ctr" rtl="0">
              <a:lnSpc>
                <a:spcPct val="100000"/>
              </a:lnSpc>
              <a:spcBef>
                <a:spcPts val="0"/>
              </a:spcBef>
              <a:spcAft>
                <a:spcPts val="0"/>
              </a:spcAft>
              <a:buSzPts val="2500"/>
              <a:buNone/>
              <a:defRPr sz="2500"/>
            </a:lvl2pPr>
            <a:lvl3pPr lvl="2" algn="ctr" rtl="0">
              <a:lnSpc>
                <a:spcPct val="100000"/>
              </a:lnSpc>
              <a:spcBef>
                <a:spcPts val="0"/>
              </a:spcBef>
              <a:spcAft>
                <a:spcPts val="0"/>
              </a:spcAft>
              <a:buSzPts val="2500"/>
              <a:buNone/>
              <a:defRPr sz="2500"/>
            </a:lvl3pPr>
            <a:lvl4pPr lvl="3" algn="ctr" rtl="0">
              <a:lnSpc>
                <a:spcPct val="100000"/>
              </a:lnSpc>
              <a:spcBef>
                <a:spcPts val="0"/>
              </a:spcBef>
              <a:spcAft>
                <a:spcPts val="0"/>
              </a:spcAft>
              <a:buSzPts val="2500"/>
              <a:buNone/>
              <a:defRPr sz="2500"/>
            </a:lvl4pPr>
            <a:lvl5pPr lvl="4" algn="ctr" rtl="0">
              <a:lnSpc>
                <a:spcPct val="100000"/>
              </a:lnSpc>
              <a:spcBef>
                <a:spcPts val="0"/>
              </a:spcBef>
              <a:spcAft>
                <a:spcPts val="0"/>
              </a:spcAft>
              <a:buSzPts val="2500"/>
              <a:buNone/>
              <a:defRPr sz="2500"/>
            </a:lvl5pPr>
            <a:lvl6pPr lvl="5" algn="ctr" rtl="0">
              <a:lnSpc>
                <a:spcPct val="100000"/>
              </a:lnSpc>
              <a:spcBef>
                <a:spcPts val="0"/>
              </a:spcBef>
              <a:spcAft>
                <a:spcPts val="0"/>
              </a:spcAft>
              <a:buSzPts val="2500"/>
              <a:buNone/>
              <a:defRPr sz="2500"/>
            </a:lvl6pPr>
            <a:lvl7pPr lvl="6" algn="ctr" rtl="0">
              <a:lnSpc>
                <a:spcPct val="100000"/>
              </a:lnSpc>
              <a:spcBef>
                <a:spcPts val="0"/>
              </a:spcBef>
              <a:spcAft>
                <a:spcPts val="0"/>
              </a:spcAft>
              <a:buSzPts val="2500"/>
              <a:buNone/>
              <a:defRPr sz="2500"/>
            </a:lvl7pPr>
            <a:lvl8pPr lvl="7" algn="ctr" rtl="0">
              <a:lnSpc>
                <a:spcPct val="100000"/>
              </a:lnSpc>
              <a:spcBef>
                <a:spcPts val="0"/>
              </a:spcBef>
              <a:spcAft>
                <a:spcPts val="0"/>
              </a:spcAft>
              <a:buSzPts val="2500"/>
              <a:buNone/>
              <a:defRPr sz="2500"/>
            </a:lvl8pPr>
            <a:lvl9pPr lvl="8" algn="ctr" rtl="0">
              <a:lnSpc>
                <a:spcPct val="100000"/>
              </a:lnSpc>
              <a:spcBef>
                <a:spcPts val="0"/>
              </a:spcBef>
              <a:spcAft>
                <a:spcPts val="0"/>
              </a:spcAft>
              <a:buSzPts val="2500"/>
              <a:buNone/>
              <a:defRPr sz="2500"/>
            </a:lvl9pPr>
          </a:lstStyle>
          <a:p>
            <a:endParaRPr/>
          </a:p>
        </p:txBody>
      </p:sp>
    </p:spTree>
    <p:extLst>
      <p:ext uri="{BB962C8B-B14F-4D97-AF65-F5344CB8AC3E}">
        <p14:creationId xmlns:p14="http://schemas.microsoft.com/office/powerpoint/2010/main" val="36352918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9174"/>
        <p:cNvGrpSpPr/>
        <p:nvPr/>
      </p:nvGrpSpPr>
      <p:grpSpPr>
        <a:xfrm>
          <a:off x="0" y="0"/>
          <a:ext cx="0" cy="0"/>
          <a:chOff x="0" y="0"/>
          <a:chExt cx="0" cy="0"/>
        </a:xfrm>
      </p:grpSpPr>
      <p:grpSp>
        <p:nvGrpSpPr>
          <p:cNvPr id="9175" name="Google Shape;9175;p19"/>
          <p:cNvGrpSpPr/>
          <p:nvPr/>
        </p:nvGrpSpPr>
        <p:grpSpPr>
          <a:xfrm>
            <a:off x="70053" y="76203"/>
            <a:ext cx="640525" cy="646075"/>
            <a:chOff x="2781975" y="3951500"/>
            <a:chExt cx="640525" cy="646075"/>
          </a:xfrm>
        </p:grpSpPr>
        <p:sp>
          <p:nvSpPr>
            <p:cNvPr id="9176" name="Google Shape;9176;p1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77" name="Google Shape;9177;p1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78" name="Google Shape;9178;p1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79" name="Google Shape;9179;p1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80" name="Google Shape;9180;p1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81" name="Google Shape;9181;p1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82" name="Google Shape;9182;p1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83" name="Google Shape;9183;p1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84" name="Google Shape;9184;p1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85" name="Google Shape;9185;p1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86" name="Google Shape;9186;p1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87" name="Google Shape;9187;p1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88" name="Google Shape;9188;p1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89" name="Google Shape;9189;p1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90" name="Google Shape;9190;p1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91" name="Google Shape;9191;p1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92" name="Google Shape;9192;p1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93" name="Google Shape;9193;p1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94" name="Google Shape;9194;p1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95" name="Google Shape;9195;p1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96" name="Google Shape;9196;p1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97" name="Google Shape;9197;p1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98" name="Google Shape;9198;p1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99" name="Google Shape;9199;p1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00" name="Google Shape;9200;p1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01" name="Google Shape;9201;p1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02" name="Google Shape;9202;p1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03" name="Google Shape;9203;p1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04" name="Google Shape;9204;p1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05" name="Google Shape;9205;p1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06" name="Google Shape;9206;p1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07" name="Google Shape;9207;p1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08" name="Google Shape;9208;p1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09" name="Google Shape;9209;p1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10" name="Google Shape;9210;p1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11" name="Google Shape;9211;p1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12" name="Google Shape;9212;p1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13" name="Google Shape;9213;p1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14" name="Google Shape;9214;p1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15" name="Google Shape;9215;p1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16" name="Google Shape;9216;p1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17" name="Google Shape;9217;p1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18" name="Google Shape;9218;p1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19" name="Google Shape;9219;p1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20" name="Google Shape;9220;p1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21" name="Google Shape;9221;p1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22" name="Google Shape;9222;p1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23" name="Google Shape;9223;p1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24" name="Google Shape;9224;p1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25" name="Google Shape;9225;p1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26" name="Google Shape;9226;p1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27" name="Google Shape;9227;p1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28" name="Google Shape;9228;p1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29" name="Google Shape;9229;p1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30" name="Google Shape;9230;p1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31" name="Google Shape;9231;p1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32" name="Google Shape;9232;p1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33" name="Google Shape;9233;p1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34" name="Google Shape;9234;p1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35" name="Google Shape;9235;p1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36" name="Google Shape;9236;p1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37" name="Google Shape;9237;p1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38" name="Google Shape;9238;p1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39" name="Google Shape;9239;p1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40" name="Google Shape;9240;p1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41" name="Google Shape;9241;p1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42" name="Google Shape;9242;p1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43" name="Google Shape;9243;p1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44" name="Google Shape;9244;p1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45" name="Google Shape;9245;p1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46" name="Google Shape;9246;p1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47" name="Google Shape;9247;p1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48" name="Google Shape;9248;p1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49" name="Google Shape;9249;p1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50" name="Google Shape;9250;p1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51" name="Google Shape;9251;p1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52" name="Google Shape;9252;p1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53" name="Google Shape;9253;p1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54" name="Google Shape;9254;p1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55" name="Google Shape;9255;p1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56" name="Google Shape;9256;p1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57" name="Google Shape;9257;p1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58" name="Google Shape;9258;p1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59" name="Google Shape;9259;p1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60" name="Google Shape;9260;p1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61" name="Google Shape;9261;p1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62" name="Google Shape;9262;p1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63" name="Google Shape;9263;p1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64" name="Google Shape;9264;p1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65" name="Google Shape;9265;p1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66" name="Google Shape;9266;p1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67" name="Google Shape;9267;p1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68" name="Google Shape;9268;p1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69" name="Google Shape;9269;p1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70" name="Google Shape;9270;p1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71" name="Google Shape;9271;p1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72" name="Google Shape;9272;p1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73" name="Google Shape;9273;p1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74" name="Google Shape;9274;p1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75" name="Google Shape;9275;p1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76" name="Google Shape;9276;p1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77" name="Google Shape;9277;p1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78" name="Google Shape;9278;p1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79" name="Google Shape;9279;p1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80" name="Google Shape;9280;p1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81" name="Google Shape;9281;p1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82" name="Google Shape;9282;p1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83" name="Google Shape;9283;p1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84" name="Google Shape;9284;p1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85" name="Google Shape;9285;p1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86" name="Google Shape;9286;p1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87" name="Google Shape;9287;p1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88" name="Google Shape;9288;p1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89" name="Google Shape;9289;p1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90" name="Google Shape;9290;p1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91" name="Google Shape;9291;p1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92" name="Google Shape;9292;p1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93" name="Google Shape;9293;p1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94" name="Google Shape;9294;p1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95" name="Google Shape;9295;p1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96" name="Google Shape;9296;p1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97" name="Google Shape;9297;p1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98" name="Google Shape;9298;p1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99" name="Google Shape;9299;p1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00" name="Google Shape;9300;p1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01" name="Google Shape;9301;p1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02" name="Google Shape;9302;p1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03" name="Google Shape;9303;p1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04" name="Google Shape;9304;p1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05" name="Google Shape;9305;p1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06" name="Google Shape;9306;p1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07" name="Google Shape;9307;p1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08" name="Google Shape;9308;p1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09" name="Google Shape;9309;p1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10" name="Google Shape;9310;p1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11" name="Google Shape;9311;p1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12" name="Google Shape;9312;p1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13" name="Google Shape;9313;p1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14" name="Google Shape;9314;p1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15" name="Google Shape;9315;p1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16" name="Google Shape;9316;p1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17" name="Google Shape;9317;p1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18" name="Google Shape;9318;p1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19" name="Google Shape;9319;p1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20" name="Google Shape;9320;p1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21" name="Google Shape;9321;p1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22" name="Google Shape;9322;p1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23" name="Google Shape;9323;p1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24" name="Google Shape;9324;p1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25" name="Google Shape;9325;p1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26" name="Google Shape;9326;p1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27" name="Google Shape;9327;p1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28" name="Google Shape;9328;p1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29" name="Google Shape;9329;p1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30" name="Google Shape;9330;p1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31" name="Google Shape;9331;p1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32" name="Google Shape;9332;p1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33" name="Google Shape;9333;p1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34" name="Google Shape;9334;p1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35" name="Google Shape;9335;p1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36" name="Google Shape;9336;p1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37" name="Google Shape;9337;p1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38" name="Google Shape;9338;p1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39" name="Google Shape;9339;p1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40" name="Google Shape;9340;p1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41" name="Google Shape;9341;p1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42" name="Google Shape;9342;p1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43" name="Google Shape;9343;p1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44" name="Google Shape;9344;p1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45" name="Google Shape;9345;p1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46" name="Google Shape;9346;p1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47" name="Google Shape;9347;p1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48" name="Google Shape;9348;p1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49" name="Google Shape;9349;p1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50" name="Google Shape;9350;p1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51" name="Google Shape;9351;p1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52" name="Google Shape;9352;p1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53" name="Google Shape;9353;p1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54" name="Google Shape;9354;p1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55" name="Google Shape;9355;p1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56" name="Google Shape;9356;p1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57" name="Google Shape;9357;p1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58" name="Google Shape;9358;p1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59" name="Google Shape;9359;p1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60" name="Google Shape;9360;p1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61" name="Google Shape;9361;p1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62" name="Google Shape;9362;p1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63" name="Google Shape;9363;p1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64" name="Google Shape;9364;p1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65" name="Google Shape;9365;p1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66" name="Google Shape;9366;p1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67" name="Google Shape;9367;p1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68" name="Google Shape;9368;p1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69" name="Google Shape;9369;p1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70" name="Google Shape;9370;p1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71" name="Google Shape;9371;p1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72" name="Google Shape;9372;p1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73" name="Google Shape;9373;p1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74" name="Google Shape;9374;p1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75" name="Google Shape;9375;p1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76" name="Google Shape;9376;p1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77" name="Google Shape;9377;p1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78" name="Google Shape;9378;p1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79" name="Google Shape;9379;p1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80" name="Google Shape;9380;p1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81" name="Google Shape;9381;p1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82" name="Google Shape;9382;p1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83" name="Google Shape;9383;p1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84" name="Google Shape;9384;p1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85" name="Google Shape;9385;p1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86" name="Google Shape;9386;p1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87" name="Google Shape;9387;p1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88" name="Google Shape;9388;p1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89" name="Google Shape;9389;p1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90" name="Google Shape;9390;p1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91" name="Google Shape;9391;p1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92" name="Google Shape;9392;p1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93" name="Google Shape;9393;p1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94" name="Google Shape;9394;p1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95" name="Google Shape;9395;p1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96" name="Google Shape;9396;p1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97" name="Google Shape;9397;p1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98" name="Google Shape;9398;p1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99" name="Google Shape;9399;p1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00" name="Google Shape;9400;p1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01" name="Google Shape;9401;p1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02" name="Google Shape;9402;p1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03" name="Google Shape;9403;p1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04" name="Google Shape;9404;p1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05" name="Google Shape;9405;p1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06" name="Google Shape;9406;p1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07" name="Google Shape;9407;p1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08" name="Google Shape;9408;p1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09" name="Google Shape;9409;p1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10" name="Google Shape;9410;p1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11" name="Google Shape;9411;p1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12" name="Google Shape;9412;p1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13" name="Google Shape;9413;p1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14" name="Google Shape;9414;p1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15" name="Google Shape;9415;p1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16" name="Google Shape;9416;p1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17" name="Google Shape;9417;p1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18" name="Google Shape;9418;p1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19" name="Google Shape;9419;p1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20" name="Google Shape;9420;p1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21" name="Google Shape;9421;p1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22" name="Google Shape;9422;p1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23" name="Google Shape;9423;p1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24" name="Google Shape;9424;p1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25" name="Google Shape;9425;p1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26" name="Google Shape;9426;p1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27" name="Google Shape;9427;p1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28" name="Google Shape;9428;p1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29" name="Google Shape;9429;p1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30" name="Google Shape;9430;p1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31" name="Google Shape;9431;p1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9432" name="Google Shape;9432;p19"/>
          <p:cNvSpPr/>
          <p:nvPr/>
        </p:nvSpPr>
        <p:spPr>
          <a:xfrm>
            <a:off x="3342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33" name="Google Shape;9433;p19"/>
          <p:cNvSpPr txBox="1">
            <a:spLocks noGrp="1"/>
          </p:cNvSpPr>
          <p:nvPr>
            <p:ph type="subTitle" idx="1"/>
          </p:nvPr>
        </p:nvSpPr>
        <p:spPr>
          <a:xfrm>
            <a:off x="720000" y="2247025"/>
            <a:ext cx="2560200" cy="1280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34" name="Google Shape;9434;p19"/>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435" name="Google Shape;9435;p19"/>
          <p:cNvSpPr/>
          <p:nvPr/>
        </p:nvSpPr>
        <p:spPr>
          <a:xfrm>
            <a:off x="37374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42812563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9436"/>
        <p:cNvGrpSpPr/>
        <p:nvPr/>
      </p:nvGrpSpPr>
      <p:grpSpPr>
        <a:xfrm>
          <a:off x="0" y="0"/>
          <a:ext cx="0" cy="0"/>
          <a:chOff x="0" y="0"/>
          <a:chExt cx="0" cy="0"/>
        </a:xfrm>
      </p:grpSpPr>
      <p:sp>
        <p:nvSpPr>
          <p:cNvPr id="9437" name="Google Shape;9437;p20"/>
          <p:cNvSpPr/>
          <p:nvPr/>
        </p:nvSpPr>
        <p:spPr>
          <a:xfrm flipH="1">
            <a:off x="54066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38" name="Google Shape;9438;p20"/>
          <p:cNvSpPr/>
          <p:nvPr/>
        </p:nvSpPr>
        <p:spPr>
          <a:xfrm flipH="1">
            <a:off x="3342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9439" name="Google Shape;9439;p20"/>
          <p:cNvGrpSpPr/>
          <p:nvPr/>
        </p:nvGrpSpPr>
        <p:grpSpPr>
          <a:xfrm>
            <a:off x="70053" y="76203"/>
            <a:ext cx="640525" cy="646075"/>
            <a:chOff x="2781975" y="3951500"/>
            <a:chExt cx="640525" cy="646075"/>
          </a:xfrm>
        </p:grpSpPr>
        <p:sp>
          <p:nvSpPr>
            <p:cNvPr id="9440" name="Google Shape;9440;p20"/>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41" name="Google Shape;9441;p20"/>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42" name="Google Shape;9442;p20"/>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43" name="Google Shape;9443;p20"/>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44" name="Google Shape;9444;p20"/>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45" name="Google Shape;9445;p20"/>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46" name="Google Shape;9446;p20"/>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47" name="Google Shape;9447;p20"/>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48" name="Google Shape;9448;p20"/>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49" name="Google Shape;9449;p20"/>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50" name="Google Shape;9450;p20"/>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51" name="Google Shape;9451;p20"/>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52" name="Google Shape;9452;p20"/>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53" name="Google Shape;9453;p20"/>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54" name="Google Shape;9454;p20"/>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55" name="Google Shape;9455;p20"/>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56" name="Google Shape;9456;p20"/>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57" name="Google Shape;9457;p20"/>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58" name="Google Shape;9458;p20"/>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59" name="Google Shape;9459;p20"/>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60" name="Google Shape;9460;p20"/>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61" name="Google Shape;9461;p20"/>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62" name="Google Shape;9462;p20"/>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63" name="Google Shape;9463;p20"/>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64" name="Google Shape;9464;p20"/>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65" name="Google Shape;9465;p20"/>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66" name="Google Shape;9466;p20"/>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67" name="Google Shape;9467;p20"/>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68" name="Google Shape;9468;p20"/>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69" name="Google Shape;9469;p20"/>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70" name="Google Shape;9470;p20"/>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71" name="Google Shape;9471;p20"/>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72" name="Google Shape;9472;p20"/>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73" name="Google Shape;9473;p20"/>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74" name="Google Shape;9474;p20"/>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75" name="Google Shape;9475;p20"/>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76" name="Google Shape;9476;p20"/>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77" name="Google Shape;9477;p20"/>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78" name="Google Shape;9478;p20"/>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79" name="Google Shape;9479;p20"/>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80" name="Google Shape;9480;p20"/>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81" name="Google Shape;9481;p20"/>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82" name="Google Shape;9482;p20"/>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83" name="Google Shape;9483;p20"/>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84" name="Google Shape;9484;p20"/>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85" name="Google Shape;9485;p20"/>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86" name="Google Shape;9486;p20"/>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87" name="Google Shape;9487;p20"/>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88" name="Google Shape;9488;p20"/>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89" name="Google Shape;9489;p20"/>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90" name="Google Shape;9490;p20"/>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91" name="Google Shape;9491;p20"/>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92" name="Google Shape;9492;p20"/>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93" name="Google Shape;9493;p20"/>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94" name="Google Shape;9494;p20"/>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95" name="Google Shape;9495;p20"/>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96" name="Google Shape;9496;p20"/>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97" name="Google Shape;9497;p20"/>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98" name="Google Shape;9498;p20"/>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99" name="Google Shape;9499;p20"/>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00" name="Google Shape;9500;p20"/>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01" name="Google Shape;9501;p20"/>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02" name="Google Shape;9502;p20"/>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03" name="Google Shape;9503;p20"/>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04" name="Google Shape;9504;p20"/>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05" name="Google Shape;9505;p20"/>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06" name="Google Shape;9506;p20"/>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07" name="Google Shape;9507;p20"/>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08" name="Google Shape;9508;p20"/>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09" name="Google Shape;9509;p20"/>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10" name="Google Shape;9510;p20"/>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11" name="Google Shape;9511;p20"/>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12" name="Google Shape;9512;p20"/>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13" name="Google Shape;9513;p20"/>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14" name="Google Shape;9514;p20"/>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15" name="Google Shape;9515;p20"/>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16" name="Google Shape;9516;p20"/>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17" name="Google Shape;9517;p20"/>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18" name="Google Shape;9518;p20"/>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19" name="Google Shape;9519;p20"/>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20" name="Google Shape;9520;p20"/>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21" name="Google Shape;9521;p20"/>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22" name="Google Shape;9522;p20"/>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23" name="Google Shape;9523;p20"/>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24" name="Google Shape;9524;p20"/>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25" name="Google Shape;9525;p20"/>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26" name="Google Shape;9526;p20"/>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27" name="Google Shape;9527;p20"/>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28" name="Google Shape;9528;p20"/>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29" name="Google Shape;9529;p20"/>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30" name="Google Shape;9530;p20"/>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31" name="Google Shape;9531;p20"/>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32" name="Google Shape;9532;p20"/>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33" name="Google Shape;9533;p20"/>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34" name="Google Shape;9534;p20"/>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35" name="Google Shape;9535;p20"/>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36" name="Google Shape;9536;p20"/>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37" name="Google Shape;9537;p20"/>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38" name="Google Shape;9538;p20"/>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39" name="Google Shape;9539;p20"/>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40" name="Google Shape;9540;p20"/>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41" name="Google Shape;9541;p20"/>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42" name="Google Shape;9542;p20"/>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43" name="Google Shape;9543;p20"/>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44" name="Google Shape;9544;p20"/>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45" name="Google Shape;9545;p20"/>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46" name="Google Shape;9546;p20"/>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47" name="Google Shape;9547;p20"/>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48" name="Google Shape;9548;p20"/>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49" name="Google Shape;9549;p20"/>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50" name="Google Shape;9550;p20"/>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51" name="Google Shape;9551;p20"/>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52" name="Google Shape;9552;p20"/>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53" name="Google Shape;9553;p20"/>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54" name="Google Shape;9554;p20"/>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55" name="Google Shape;9555;p20"/>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56" name="Google Shape;9556;p20"/>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57" name="Google Shape;9557;p20"/>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58" name="Google Shape;9558;p20"/>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59" name="Google Shape;9559;p20"/>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60" name="Google Shape;9560;p20"/>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61" name="Google Shape;9561;p20"/>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62" name="Google Shape;9562;p20"/>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63" name="Google Shape;9563;p20"/>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64" name="Google Shape;9564;p20"/>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65" name="Google Shape;9565;p20"/>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66" name="Google Shape;9566;p20"/>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67" name="Google Shape;9567;p20"/>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68" name="Google Shape;9568;p20"/>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69" name="Google Shape;9569;p20"/>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70" name="Google Shape;9570;p20"/>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71" name="Google Shape;9571;p20"/>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72" name="Google Shape;9572;p20"/>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73" name="Google Shape;9573;p20"/>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74" name="Google Shape;9574;p20"/>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75" name="Google Shape;9575;p20"/>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76" name="Google Shape;9576;p20"/>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77" name="Google Shape;9577;p20"/>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78" name="Google Shape;9578;p20"/>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79" name="Google Shape;9579;p20"/>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80" name="Google Shape;9580;p20"/>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81" name="Google Shape;9581;p20"/>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82" name="Google Shape;9582;p20"/>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83" name="Google Shape;9583;p20"/>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84" name="Google Shape;9584;p20"/>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85" name="Google Shape;9585;p20"/>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86" name="Google Shape;9586;p20"/>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87" name="Google Shape;9587;p20"/>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88" name="Google Shape;9588;p20"/>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89" name="Google Shape;9589;p20"/>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90" name="Google Shape;9590;p20"/>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91" name="Google Shape;9591;p20"/>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92" name="Google Shape;9592;p20"/>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93" name="Google Shape;9593;p20"/>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94" name="Google Shape;9594;p20"/>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95" name="Google Shape;9595;p20"/>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96" name="Google Shape;9596;p20"/>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97" name="Google Shape;9597;p20"/>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98" name="Google Shape;9598;p20"/>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99" name="Google Shape;9599;p20"/>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00" name="Google Shape;9600;p20"/>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01" name="Google Shape;9601;p20"/>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02" name="Google Shape;9602;p20"/>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03" name="Google Shape;9603;p20"/>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04" name="Google Shape;9604;p20"/>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05" name="Google Shape;9605;p20"/>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06" name="Google Shape;9606;p20"/>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07" name="Google Shape;9607;p20"/>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08" name="Google Shape;9608;p20"/>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09" name="Google Shape;9609;p20"/>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10" name="Google Shape;9610;p20"/>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11" name="Google Shape;9611;p20"/>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12" name="Google Shape;9612;p20"/>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13" name="Google Shape;9613;p20"/>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14" name="Google Shape;9614;p20"/>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15" name="Google Shape;9615;p20"/>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16" name="Google Shape;9616;p20"/>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17" name="Google Shape;9617;p20"/>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18" name="Google Shape;9618;p20"/>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19" name="Google Shape;9619;p20"/>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20" name="Google Shape;9620;p20"/>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21" name="Google Shape;9621;p20"/>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22" name="Google Shape;9622;p20"/>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23" name="Google Shape;9623;p20"/>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24" name="Google Shape;9624;p20"/>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25" name="Google Shape;9625;p20"/>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26" name="Google Shape;9626;p20"/>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27" name="Google Shape;9627;p20"/>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28" name="Google Shape;9628;p20"/>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29" name="Google Shape;9629;p20"/>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30" name="Google Shape;9630;p20"/>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31" name="Google Shape;9631;p20"/>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32" name="Google Shape;9632;p20"/>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33" name="Google Shape;9633;p20"/>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34" name="Google Shape;9634;p20"/>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35" name="Google Shape;9635;p20"/>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36" name="Google Shape;9636;p20"/>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37" name="Google Shape;9637;p20"/>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38" name="Google Shape;9638;p20"/>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39" name="Google Shape;9639;p20"/>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40" name="Google Shape;9640;p20"/>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41" name="Google Shape;9641;p20"/>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42" name="Google Shape;9642;p20"/>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43" name="Google Shape;9643;p20"/>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44" name="Google Shape;9644;p20"/>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45" name="Google Shape;9645;p20"/>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46" name="Google Shape;9646;p20"/>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47" name="Google Shape;9647;p20"/>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48" name="Google Shape;9648;p20"/>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49" name="Google Shape;9649;p20"/>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50" name="Google Shape;9650;p20"/>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51" name="Google Shape;9651;p20"/>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52" name="Google Shape;9652;p20"/>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53" name="Google Shape;9653;p20"/>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54" name="Google Shape;9654;p20"/>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55" name="Google Shape;9655;p20"/>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56" name="Google Shape;9656;p20"/>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57" name="Google Shape;9657;p20"/>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58" name="Google Shape;9658;p20"/>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59" name="Google Shape;9659;p20"/>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60" name="Google Shape;9660;p20"/>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61" name="Google Shape;9661;p20"/>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62" name="Google Shape;9662;p20"/>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63" name="Google Shape;9663;p20"/>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64" name="Google Shape;9664;p20"/>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65" name="Google Shape;9665;p20"/>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66" name="Google Shape;9666;p20"/>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67" name="Google Shape;9667;p20"/>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68" name="Google Shape;9668;p20"/>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69" name="Google Shape;9669;p20"/>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70" name="Google Shape;9670;p20"/>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71" name="Google Shape;9671;p20"/>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72" name="Google Shape;9672;p20"/>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73" name="Google Shape;9673;p20"/>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74" name="Google Shape;9674;p20"/>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75" name="Google Shape;9675;p20"/>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76" name="Google Shape;9676;p20"/>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77" name="Google Shape;9677;p20"/>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78" name="Google Shape;9678;p20"/>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79" name="Google Shape;9679;p20"/>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80" name="Google Shape;9680;p20"/>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81" name="Google Shape;9681;p20"/>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82" name="Google Shape;9682;p20"/>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83" name="Google Shape;9683;p20"/>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84" name="Google Shape;9684;p20"/>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85" name="Google Shape;9685;p20"/>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86" name="Google Shape;9686;p20"/>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87" name="Google Shape;9687;p20"/>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88" name="Google Shape;9688;p20"/>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89" name="Google Shape;9689;p20"/>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90" name="Google Shape;9690;p20"/>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91" name="Google Shape;9691;p20"/>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92" name="Google Shape;9692;p20"/>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93" name="Google Shape;9693;p20"/>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94" name="Google Shape;9694;p20"/>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95" name="Google Shape;9695;p20"/>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9696" name="Google Shape;9696;p20"/>
          <p:cNvSpPr txBox="1">
            <a:spLocks noGrp="1"/>
          </p:cNvSpPr>
          <p:nvPr>
            <p:ph type="subTitle" idx="1"/>
          </p:nvPr>
        </p:nvSpPr>
        <p:spPr>
          <a:xfrm>
            <a:off x="5863800" y="2245475"/>
            <a:ext cx="2560200" cy="12801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97" name="Google Shape;9697;p20"/>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algn="r" rtl="0">
              <a:spcBef>
                <a:spcPts val="0"/>
              </a:spcBef>
              <a:spcAft>
                <a:spcPts val="0"/>
              </a:spcAft>
              <a:buSzPts val="2500"/>
              <a:buNone/>
              <a:defRPr sz="2500"/>
            </a:lvl1pPr>
            <a:lvl2pPr lvl="1" algn="r" rtl="0">
              <a:spcBef>
                <a:spcPts val="0"/>
              </a:spcBef>
              <a:spcAft>
                <a:spcPts val="0"/>
              </a:spcAft>
              <a:buSzPts val="2500"/>
              <a:buNone/>
              <a:defRPr/>
            </a:lvl2pPr>
            <a:lvl3pPr lvl="2" algn="r" rtl="0">
              <a:spcBef>
                <a:spcPts val="0"/>
              </a:spcBef>
              <a:spcAft>
                <a:spcPts val="0"/>
              </a:spcAft>
              <a:buSzPts val="2500"/>
              <a:buNone/>
              <a:defRPr/>
            </a:lvl3pPr>
            <a:lvl4pPr lvl="3" algn="r" rtl="0">
              <a:spcBef>
                <a:spcPts val="0"/>
              </a:spcBef>
              <a:spcAft>
                <a:spcPts val="0"/>
              </a:spcAft>
              <a:buSzPts val="2500"/>
              <a:buNone/>
              <a:defRPr/>
            </a:lvl4pPr>
            <a:lvl5pPr lvl="4" algn="r" rtl="0">
              <a:spcBef>
                <a:spcPts val="0"/>
              </a:spcBef>
              <a:spcAft>
                <a:spcPts val="0"/>
              </a:spcAft>
              <a:buSzPts val="2500"/>
              <a:buNone/>
              <a:defRPr/>
            </a:lvl5pPr>
            <a:lvl6pPr lvl="5" algn="r" rtl="0">
              <a:spcBef>
                <a:spcPts val="0"/>
              </a:spcBef>
              <a:spcAft>
                <a:spcPts val="0"/>
              </a:spcAft>
              <a:buSzPts val="2500"/>
              <a:buNone/>
              <a:defRPr/>
            </a:lvl6pPr>
            <a:lvl7pPr lvl="6" algn="r" rtl="0">
              <a:spcBef>
                <a:spcPts val="0"/>
              </a:spcBef>
              <a:spcAft>
                <a:spcPts val="0"/>
              </a:spcAft>
              <a:buSzPts val="2500"/>
              <a:buNone/>
              <a:defRPr/>
            </a:lvl7pPr>
            <a:lvl8pPr lvl="7" algn="r" rtl="0">
              <a:spcBef>
                <a:spcPts val="0"/>
              </a:spcBef>
              <a:spcAft>
                <a:spcPts val="0"/>
              </a:spcAft>
              <a:buSzPts val="2500"/>
              <a:buNone/>
              <a:defRPr/>
            </a:lvl8pPr>
            <a:lvl9pPr lvl="8" algn="r" rtl="0">
              <a:spcBef>
                <a:spcPts val="0"/>
              </a:spcBef>
              <a:spcAft>
                <a:spcPts val="0"/>
              </a:spcAft>
              <a:buSzPts val="2500"/>
              <a:buNone/>
              <a:defRPr/>
            </a:lvl9pPr>
          </a:lstStyle>
          <a:p>
            <a:endParaRPr/>
          </a:p>
        </p:txBody>
      </p:sp>
    </p:spTree>
    <p:extLst>
      <p:ext uri="{BB962C8B-B14F-4D97-AF65-F5344CB8AC3E}">
        <p14:creationId xmlns:p14="http://schemas.microsoft.com/office/powerpoint/2010/main" val="17445882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2"/>
        <p:cNvGrpSpPr/>
        <p:nvPr/>
      </p:nvGrpSpPr>
      <p:grpSpPr>
        <a:xfrm>
          <a:off x="0" y="0"/>
          <a:ext cx="0" cy="0"/>
          <a:chOff x="0" y="0"/>
          <a:chExt cx="0" cy="0"/>
        </a:xfrm>
      </p:grpSpPr>
      <p:sp>
        <p:nvSpPr>
          <p:cNvPr id="23" name="Google Shape;23;p3"/>
          <p:cNvSpPr txBox="1">
            <a:spLocks noGrp="1"/>
          </p:cNvSpPr>
          <p:nvPr>
            <p:ph type="title"/>
          </p:nvPr>
        </p:nvSpPr>
        <p:spPr>
          <a:xfrm>
            <a:off x="628650" y="273844"/>
            <a:ext cx="7886700" cy="994172"/>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4" name="Google Shape;24;p3"/>
          <p:cNvSpPr txBox="1">
            <a:spLocks noGrp="1"/>
          </p:cNvSpPr>
          <p:nvPr>
            <p:ph type="dt" idx="10"/>
          </p:nvPr>
        </p:nvSpPr>
        <p:spPr>
          <a:xfrm>
            <a:off x="628650" y="4767263"/>
            <a:ext cx="20574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5" name="Google Shape;25;p3"/>
          <p:cNvSpPr txBox="1">
            <a:spLocks noGrp="1"/>
          </p:cNvSpPr>
          <p:nvPr>
            <p:ph type="ftr" idx="11"/>
          </p:nvPr>
        </p:nvSpPr>
        <p:spPr>
          <a:xfrm>
            <a:off x="3028950" y="4767263"/>
            <a:ext cx="30861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6" name="Google Shape;26;p3"/>
          <p:cNvSpPr txBox="1">
            <a:spLocks noGrp="1"/>
          </p:cNvSpPr>
          <p:nvPr>
            <p:ph type="sldNum" idx="12"/>
          </p:nvPr>
        </p:nvSpPr>
        <p:spPr>
          <a:xfrm>
            <a:off x="6457950" y="4767263"/>
            <a:ext cx="20574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30453385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9698"/>
        <p:cNvGrpSpPr/>
        <p:nvPr/>
      </p:nvGrpSpPr>
      <p:grpSpPr>
        <a:xfrm>
          <a:off x="0" y="0"/>
          <a:ext cx="0" cy="0"/>
          <a:chOff x="0" y="0"/>
          <a:chExt cx="0" cy="0"/>
        </a:xfrm>
      </p:grpSpPr>
      <p:grpSp>
        <p:nvGrpSpPr>
          <p:cNvPr id="9699" name="Google Shape;9699;p21"/>
          <p:cNvGrpSpPr/>
          <p:nvPr/>
        </p:nvGrpSpPr>
        <p:grpSpPr>
          <a:xfrm>
            <a:off x="70053" y="76203"/>
            <a:ext cx="640525" cy="646075"/>
            <a:chOff x="2781975" y="3951500"/>
            <a:chExt cx="640525" cy="646075"/>
          </a:xfrm>
        </p:grpSpPr>
        <p:sp>
          <p:nvSpPr>
            <p:cNvPr id="9700" name="Google Shape;9700;p21"/>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01" name="Google Shape;9701;p21"/>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02" name="Google Shape;9702;p21"/>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03" name="Google Shape;9703;p21"/>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04" name="Google Shape;9704;p21"/>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05" name="Google Shape;9705;p21"/>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06" name="Google Shape;9706;p21"/>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07" name="Google Shape;9707;p21"/>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08" name="Google Shape;9708;p21"/>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09" name="Google Shape;9709;p21"/>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10" name="Google Shape;9710;p21"/>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11" name="Google Shape;9711;p21"/>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12" name="Google Shape;9712;p21"/>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13" name="Google Shape;9713;p21"/>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14" name="Google Shape;9714;p21"/>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15" name="Google Shape;9715;p21"/>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16" name="Google Shape;9716;p21"/>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17" name="Google Shape;9717;p21"/>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18" name="Google Shape;9718;p21"/>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19" name="Google Shape;9719;p21"/>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20" name="Google Shape;9720;p21"/>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21" name="Google Shape;9721;p21"/>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22" name="Google Shape;9722;p21"/>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23" name="Google Shape;9723;p21"/>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24" name="Google Shape;9724;p21"/>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25" name="Google Shape;9725;p21"/>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26" name="Google Shape;9726;p21"/>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27" name="Google Shape;9727;p21"/>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28" name="Google Shape;9728;p21"/>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29" name="Google Shape;9729;p21"/>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30" name="Google Shape;9730;p21"/>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31" name="Google Shape;9731;p21"/>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32" name="Google Shape;9732;p21"/>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33" name="Google Shape;9733;p21"/>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34" name="Google Shape;9734;p21"/>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35" name="Google Shape;9735;p21"/>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36" name="Google Shape;9736;p21"/>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37" name="Google Shape;9737;p21"/>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38" name="Google Shape;9738;p21"/>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39" name="Google Shape;9739;p21"/>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40" name="Google Shape;9740;p21"/>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41" name="Google Shape;9741;p21"/>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42" name="Google Shape;9742;p21"/>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43" name="Google Shape;9743;p21"/>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44" name="Google Shape;9744;p21"/>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45" name="Google Shape;9745;p21"/>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46" name="Google Shape;9746;p21"/>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47" name="Google Shape;9747;p21"/>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48" name="Google Shape;9748;p21"/>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49" name="Google Shape;9749;p21"/>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50" name="Google Shape;9750;p21"/>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51" name="Google Shape;9751;p21"/>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52" name="Google Shape;9752;p21"/>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53" name="Google Shape;9753;p21"/>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54" name="Google Shape;9754;p21"/>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55" name="Google Shape;9755;p21"/>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56" name="Google Shape;9756;p21"/>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57" name="Google Shape;9757;p21"/>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58" name="Google Shape;9758;p21"/>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59" name="Google Shape;9759;p21"/>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60" name="Google Shape;9760;p21"/>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61" name="Google Shape;9761;p21"/>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62" name="Google Shape;9762;p21"/>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63" name="Google Shape;9763;p21"/>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64" name="Google Shape;9764;p21"/>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65" name="Google Shape;9765;p21"/>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66" name="Google Shape;9766;p21"/>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67" name="Google Shape;9767;p21"/>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68" name="Google Shape;9768;p21"/>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69" name="Google Shape;9769;p21"/>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70" name="Google Shape;9770;p21"/>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71" name="Google Shape;9771;p21"/>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72" name="Google Shape;9772;p21"/>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73" name="Google Shape;9773;p21"/>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74" name="Google Shape;9774;p21"/>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75" name="Google Shape;9775;p21"/>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76" name="Google Shape;9776;p21"/>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77" name="Google Shape;9777;p21"/>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78" name="Google Shape;9778;p21"/>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79" name="Google Shape;9779;p21"/>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80" name="Google Shape;9780;p21"/>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81" name="Google Shape;9781;p21"/>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82" name="Google Shape;9782;p21"/>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83" name="Google Shape;9783;p21"/>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84" name="Google Shape;9784;p21"/>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85" name="Google Shape;9785;p21"/>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86" name="Google Shape;9786;p21"/>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87" name="Google Shape;9787;p21"/>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88" name="Google Shape;9788;p21"/>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89" name="Google Shape;9789;p21"/>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90" name="Google Shape;9790;p21"/>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91" name="Google Shape;9791;p21"/>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92" name="Google Shape;9792;p21"/>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93" name="Google Shape;9793;p21"/>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94" name="Google Shape;9794;p21"/>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95" name="Google Shape;9795;p21"/>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96" name="Google Shape;9796;p21"/>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97" name="Google Shape;9797;p21"/>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98" name="Google Shape;9798;p21"/>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99" name="Google Shape;9799;p21"/>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00" name="Google Shape;9800;p21"/>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01" name="Google Shape;9801;p21"/>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02" name="Google Shape;9802;p21"/>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03" name="Google Shape;9803;p21"/>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04" name="Google Shape;9804;p21"/>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05" name="Google Shape;9805;p21"/>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06" name="Google Shape;9806;p21"/>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07" name="Google Shape;9807;p21"/>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08" name="Google Shape;9808;p21"/>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09" name="Google Shape;9809;p21"/>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10" name="Google Shape;9810;p21"/>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11" name="Google Shape;9811;p21"/>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12" name="Google Shape;9812;p21"/>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13" name="Google Shape;9813;p21"/>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14" name="Google Shape;9814;p21"/>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15" name="Google Shape;9815;p21"/>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16" name="Google Shape;9816;p21"/>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17" name="Google Shape;9817;p21"/>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18" name="Google Shape;9818;p21"/>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19" name="Google Shape;9819;p21"/>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20" name="Google Shape;9820;p21"/>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21" name="Google Shape;9821;p21"/>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22" name="Google Shape;9822;p21"/>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23" name="Google Shape;9823;p21"/>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24" name="Google Shape;9824;p21"/>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25" name="Google Shape;9825;p21"/>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26" name="Google Shape;9826;p21"/>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27" name="Google Shape;9827;p21"/>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28" name="Google Shape;9828;p21"/>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29" name="Google Shape;9829;p21"/>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30" name="Google Shape;9830;p21"/>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31" name="Google Shape;9831;p21"/>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32" name="Google Shape;9832;p21"/>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33" name="Google Shape;9833;p21"/>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34" name="Google Shape;9834;p21"/>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35" name="Google Shape;9835;p21"/>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36" name="Google Shape;9836;p21"/>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37" name="Google Shape;9837;p21"/>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38" name="Google Shape;9838;p21"/>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39" name="Google Shape;9839;p21"/>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40" name="Google Shape;9840;p21"/>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41" name="Google Shape;9841;p21"/>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42" name="Google Shape;9842;p21"/>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43" name="Google Shape;9843;p21"/>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44" name="Google Shape;9844;p21"/>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45" name="Google Shape;9845;p21"/>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46" name="Google Shape;9846;p21"/>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47" name="Google Shape;9847;p21"/>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48" name="Google Shape;9848;p21"/>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49" name="Google Shape;9849;p21"/>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50" name="Google Shape;9850;p21"/>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51" name="Google Shape;9851;p21"/>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52" name="Google Shape;9852;p21"/>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53" name="Google Shape;9853;p21"/>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54" name="Google Shape;9854;p21"/>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55" name="Google Shape;9855;p21"/>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56" name="Google Shape;9856;p21"/>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57" name="Google Shape;9857;p21"/>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58" name="Google Shape;9858;p21"/>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59" name="Google Shape;9859;p21"/>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60" name="Google Shape;9860;p21"/>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61" name="Google Shape;9861;p21"/>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62" name="Google Shape;9862;p21"/>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63" name="Google Shape;9863;p21"/>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64" name="Google Shape;9864;p21"/>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65" name="Google Shape;9865;p21"/>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66" name="Google Shape;9866;p21"/>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67" name="Google Shape;9867;p21"/>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68" name="Google Shape;9868;p21"/>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69" name="Google Shape;9869;p21"/>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70" name="Google Shape;9870;p21"/>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71" name="Google Shape;9871;p21"/>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72" name="Google Shape;9872;p21"/>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73" name="Google Shape;9873;p21"/>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74" name="Google Shape;9874;p21"/>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75" name="Google Shape;9875;p21"/>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76" name="Google Shape;9876;p21"/>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77" name="Google Shape;9877;p21"/>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78" name="Google Shape;9878;p21"/>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79" name="Google Shape;9879;p21"/>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80" name="Google Shape;9880;p21"/>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81" name="Google Shape;9881;p21"/>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82" name="Google Shape;9882;p21"/>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83" name="Google Shape;9883;p21"/>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84" name="Google Shape;9884;p21"/>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85" name="Google Shape;9885;p21"/>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86" name="Google Shape;9886;p21"/>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87" name="Google Shape;9887;p21"/>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88" name="Google Shape;9888;p21"/>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89" name="Google Shape;9889;p21"/>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90" name="Google Shape;9890;p21"/>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91" name="Google Shape;9891;p21"/>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92" name="Google Shape;9892;p21"/>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93" name="Google Shape;9893;p21"/>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94" name="Google Shape;9894;p21"/>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95" name="Google Shape;9895;p21"/>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96" name="Google Shape;9896;p21"/>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97" name="Google Shape;9897;p21"/>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98" name="Google Shape;9898;p21"/>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99" name="Google Shape;9899;p21"/>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00" name="Google Shape;9900;p21"/>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01" name="Google Shape;9901;p21"/>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02" name="Google Shape;9902;p21"/>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03" name="Google Shape;9903;p21"/>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04" name="Google Shape;9904;p21"/>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05" name="Google Shape;9905;p21"/>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06" name="Google Shape;9906;p21"/>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07" name="Google Shape;9907;p21"/>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08" name="Google Shape;9908;p21"/>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09" name="Google Shape;9909;p21"/>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10" name="Google Shape;9910;p21"/>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11" name="Google Shape;9911;p21"/>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12" name="Google Shape;9912;p21"/>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13" name="Google Shape;9913;p21"/>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14" name="Google Shape;9914;p21"/>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15" name="Google Shape;9915;p21"/>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16" name="Google Shape;9916;p21"/>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17" name="Google Shape;9917;p21"/>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18" name="Google Shape;9918;p21"/>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19" name="Google Shape;9919;p21"/>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20" name="Google Shape;9920;p21"/>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21" name="Google Shape;9921;p21"/>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22" name="Google Shape;9922;p21"/>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23" name="Google Shape;9923;p21"/>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24" name="Google Shape;9924;p21"/>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25" name="Google Shape;9925;p21"/>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26" name="Google Shape;9926;p21"/>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27" name="Google Shape;9927;p21"/>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28" name="Google Shape;9928;p21"/>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29" name="Google Shape;9929;p21"/>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30" name="Google Shape;9930;p21"/>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31" name="Google Shape;9931;p21"/>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32" name="Google Shape;9932;p21"/>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33" name="Google Shape;9933;p21"/>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34" name="Google Shape;9934;p21"/>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35" name="Google Shape;9935;p21"/>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36" name="Google Shape;9936;p21"/>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37" name="Google Shape;9937;p21"/>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38" name="Google Shape;9938;p21"/>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39" name="Google Shape;9939;p21"/>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40" name="Google Shape;9940;p21"/>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41" name="Google Shape;9941;p21"/>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42" name="Google Shape;9942;p21"/>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43" name="Google Shape;9943;p21"/>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44" name="Google Shape;9944;p21"/>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45" name="Google Shape;9945;p21"/>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46" name="Google Shape;9946;p21"/>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47" name="Google Shape;9947;p21"/>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48" name="Google Shape;9948;p21"/>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49" name="Google Shape;9949;p21"/>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50" name="Google Shape;9950;p21"/>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51" name="Google Shape;9951;p21"/>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52" name="Google Shape;9952;p21"/>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53" name="Google Shape;9953;p21"/>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54" name="Google Shape;9954;p21"/>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55" name="Google Shape;9955;p21"/>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9956" name="Google Shape;9956;p21"/>
          <p:cNvSpPr/>
          <p:nvPr/>
        </p:nvSpPr>
        <p:spPr>
          <a:xfrm>
            <a:off x="334200" y="3738875"/>
            <a:ext cx="8475600" cy="1115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57" name="Google Shape;9957;p21"/>
          <p:cNvSpPr txBox="1">
            <a:spLocks noGrp="1"/>
          </p:cNvSpPr>
          <p:nvPr>
            <p:ph type="subTitle" idx="1"/>
          </p:nvPr>
        </p:nvSpPr>
        <p:spPr>
          <a:xfrm>
            <a:off x="1969100" y="3872100"/>
            <a:ext cx="5205900" cy="731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958" name="Google Shape;9958;p21"/>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959" name="Google Shape;9959;p21"/>
          <p:cNvSpPr/>
          <p:nvPr/>
        </p:nvSpPr>
        <p:spPr>
          <a:xfrm>
            <a:off x="334200" y="949675"/>
            <a:ext cx="8475600" cy="2789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15896381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9960"/>
        <p:cNvGrpSpPr/>
        <p:nvPr/>
      </p:nvGrpSpPr>
      <p:grpSpPr>
        <a:xfrm>
          <a:off x="0" y="0"/>
          <a:ext cx="0" cy="0"/>
          <a:chOff x="0" y="0"/>
          <a:chExt cx="0" cy="0"/>
        </a:xfrm>
      </p:grpSpPr>
      <p:grpSp>
        <p:nvGrpSpPr>
          <p:cNvPr id="9961" name="Google Shape;9961;p22"/>
          <p:cNvGrpSpPr/>
          <p:nvPr/>
        </p:nvGrpSpPr>
        <p:grpSpPr>
          <a:xfrm>
            <a:off x="70053" y="76203"/>
            <a:ext cx="640525" cy="646075"/>
            <a:chOff x="2781975" y="3951500"/>
            <a:chExt cx="640525" cy="646075"/>
          </a:xfrm>
        </p:grpSpPr>
        <p:sp>
          <p:nvSpPr>
            <p:cNvPr id="9962" name="Google Shape;9962;p2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63" name="Google Shape;9963;p2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64" name="Google Shape;9964;p2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65" name="Google Shape;9965;p2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66" name="Google Shape;9966;p2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67" name="Google Shape;9967;p2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68" name="Google Shape;9968;p2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69" name="Google Shape;9969;p2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70" name="Google Shape;9970;p2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71" name="Google Shape;9971;p2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72" name="Google Shape;9972;p2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73" name="Google Shape;9973;p2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74" name="Google Shape;9974;p2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75" name="Google Shape;9975;p2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76" name="Google Shape;9976;p2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77" name="Google Shape;9977;p2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78" name="Google Shape;9978;p2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79" name="Google Shape;9979;p2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80" name="Google Shape;9980;p2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81" name="Google Shape;9981;p2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82" name="Google Shape;9982;p2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83" name="Google Shape;9983;p2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84" name="Google Shape;9984;p2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85" name="Google Shape;9985;p2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86" name="Google Shape;9986;p2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87" name="Google Shape;9987;p2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88" name="Google Shape;9988;p2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89" name="Google Shape;9989;p2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90" name="Google Shape;9990;p2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91" name="Google Shape;9991;p2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92" name="Google Shape;9992;p2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93" name="Google Shape;9993;p2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94" name="Google Shape;9994;p2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95" name="Google Shape;9995;p2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96" name="Google Shape;9996;p2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97" name="Google Shape;9997;p2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98" name="Google Shape;9998;p2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99" name="Google Shape;9999;p2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00" name="Google Shape;10000;p2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01" name="Google Shape;10001;p2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02" name="Google Shape;10002;p2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03" name="Google Shape;10003;p2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04" name="Google Shape;10004;p2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05" name="Google Shape;10005;p2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06" name="Google Shape;10006;p2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07" name="Google Shape;10007;p2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08" name="Google Shape;10008;p2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09" name="Google Shape;10009;p2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10" name="Google Shape;10010;p2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11" name="Google Shape;10011;p2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12" name="Google Shape;10012;p2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13" name="Google Shape;10013;p2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14" name="Google Shape;10014;p2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15" name="Google Shape;10015;p2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16" name="Google Shape;10016;p2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17" name="Google Shape;10017;p2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18" name="Google Shape;10018;p2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19" name="Google Shape;10019;p2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20" name="Google Shape;10020;p2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21" name="Google Shape;10021;p2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22" name="Google Shape;10022;p2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23" name="Google Shape;10023;p2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24" name="Google Shape;10024;p2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25" name="Google Shape;10025;p2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26" name="Google Shape;10026;p2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27" name="Google Shape;10027;p2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28" name="Google Shape;10028;p2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29" name="Google Shape;10029;p2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30" name="Google Shape;10030;p2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31" name="Google Shape;10031;p2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32" name="Google Shape;10032;p2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33" name="Google Shape;10033;p2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34" name="Google Shape;10034;p2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35" name="Google Shape;10035;p2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36" name="Google Shape;10036;p2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37" name="Google Shape;10037;p2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38" name="Google Shape;10038;p2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39" name="Google Shape;10039;p2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40" name="Google Shape;10040;p2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41" name="Google Shape;10041;p2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42" name="Google Shape;10042;p2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43" name="Google Shape;10043;p2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44" name="Google Shape;10044;p2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45" name="Google Shape;10045;p2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46" name="Google Shape;10046;p2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47" name="Google Shape;10047;p2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48" name="Google Shape;10048;p2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49" name="Google Shape;10049;p2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50" name="Google Shape;10050;p2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51" name="Google Shape;10051;p2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52" name="Google Shape;10052;p2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53" name="Google Shape;10053;p2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54" name="Google Shape;10054;p2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55" name="Google Shape;10055;p2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56" name="Google Shape;10056;p2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57" name="Google Shape;10057;p2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58" name="Google Shape;10058;p2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59" name="Google Shape;10059;p2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60" name="Google Shape;10060;p2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61" name="Google Shape;10061;p2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62" name="Google Shape;10062;p2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63" name="Google Shape;10063;p2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64" name="Google Shape;10064;p2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65" name="Google Shape;10065;p2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66" name="Google Shape;10066;p2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67" name="Google Shape;10067;p2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68" name="Google Shape;10068;p2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69" name="Google Shape;10069;p2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70" name="Google Shape;10070;p2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71" name="Google Shape;10071;p2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72" name="Google Shape;10072;p2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73" name="Google Shape;10073;p2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74" name="Google Shape;10074;p2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75" name="Google Shape;10075;p2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76" name="Google Shape;10076;p2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77" name="Google Shape;10077;p2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78" name="Google Shape;10078;p2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79" name="Google Shape;10079;p2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80" name="Google Shape;10080;p2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81" name="Google Shape;10081;p2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82" name="Google Shape;10082;p2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83" name="Google Shape;10083;p2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84" name="Google Shape;10084;p2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85" name="Google Shape;10085;p2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86" name="Google Shape;10086;p2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87" name="Google Shape;10087;p2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88" name="Google Shape;10088;p2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89" name="Google Shape;10089;p2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90" name="Google Shape;10090;p2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91" name="Google Shape;10091;p2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92" name="Google Shape;10092;p2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93" name="Google Shape;10093;p2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94" name="Google Shape;10094;p2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95" name="Google Shape;10095;p2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96" name="Google Shape;10096;p2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97" name="Google Shape;10097;p2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98" name="Google Shape;10098;p2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99" name="Google Shape;10099;p2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00" name="Google Shape;10100;p2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01" name="Google Shape;10101;p2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02" name="Google Shape;10102;p2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03" name="Google Shape;10103;p2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04" name="Google Shape;10104;p2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05" name="Google Shape;10105;p2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06" name="Google Shape;10106;p2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07" name="Google Shape;10107;p2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08" name="Google Shape;10108;p2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09" name="Google Shape;10109;p2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10" name="Google Shape;10110;p2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11" name="Google Shape;10111;p2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12" name="Google Shape;10112;p2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13" name="Google Shape;10113;p2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14" name="Google Shape;10114;p2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15" name="Google Shape;10115;p2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16" name="Google Shape;10116;p2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17" name="Google Shape;10117;p2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18" name="Google Shape;10118;p2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19" name="Google Shape;10119;p2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20" name="Google Shape;10120;p2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21" name="Google Shape;10121;p2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22" name="Google Shape;10122;p2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23" name="Google Shape;10123;p2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24" name="Google Shape;10124;p2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25" name="Google Shape;10125;p2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26" name="Google Shape;10126;p2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27" name="Google Shape;10127;p2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28" name="Google Shape;10128;p2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29" name="Google Shape;10129;p2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30" name="Google Shape;10130;p2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31" name="Google Shape;10131;p2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32" name="Google Shape;10132;p2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33" name="Google Shape;10133;p2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34" name="Google Shape;10134;p2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35" name="Google Shape;10135;p2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36" name="Google Shape;10136;p2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37" name="Google Shape;10137;p2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38" name="Google Shape;10138;p2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39" name="Google Shape;10139;p2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40" name="Google Shape;10140;p2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41" name="Google Shape;10141;p2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42" name="Google Shape;10142;p2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43" name="Google Shape;10143;p2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44" name="Google Shape;10144;p2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45" name="Google Shape;10145;p2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46" name="Google Shape;10146;p2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47" name="Google Shape;10147;p2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48" name="Google Shape;10148;p2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49" name="Google Shape;10149;p2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50" name="Google Shape;10150;p2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51" name="Google Shape;10151;p2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52" name="Google Shape;10152;p2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53" name="Google Shape;10153;p2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54" name="Google Shape;10154;p2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55" name="Google Shape;10155;p2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56" name="Google Shape;10156;p2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57" name="Google Shape;10157;p2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58" name="Google Shape;10158;p2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59" name="Google Shape;10159;p2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60" name="Google Shape;10160;p2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61" name="Google Shape;10161;p2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62" name="Google Shape;10162;p2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63" name="Google Shape;10163;p2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64" name="Google Shape;10164;p2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65" name="Google Shape;10165;p2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66" name="Google Shape;10166;p2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67" name="Google Shape;10167;p2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68" name="Google Shape;10168;p2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69" name="Google Shape;10169;p2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70" name="Google Shape;10170;p2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71" name="Google Shape;10171;p2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72" name="Google Shape;10172;p2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73" name="Google Shape;10173;p2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74" name="Google Shape;10174;p2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75" name="Google Shape;10175;p2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76" name="Google Shape;10176;p2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77" name="Google Shape;10177;p2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78" name="Google Shape;10178;p2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79" name="Google Shape;10179;p2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80" name="Google Shape;10180;p2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81" name="Google Shape;10181;p2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82" name="Google Shape;10182;p2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83" name="Google Shape;10183;p2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84" name="Google Shape;10184;p2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85" name="Google Shape;10185;p2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86" name="Google Shape;10186;p2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87" name="Google Shape;10187;p2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88" name="Google Shape;10188;p2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89" name="Google Shape;10189;p2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90" name="Google Shape;10190;p2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91" name="Google Shape;10191;p2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92" name="Google Shape;10192;p2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93" name="Google Shape;10193;p2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94" name="Google Shape;10194;p2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95" name="Google Shape;10195;p2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96" name="Google Shape;10196;p2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97" name="Google Shape;10197;p2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98" name="Google Shape;10198;p2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99" name="Google Shape;10199;p2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00" name="Google Shape;10200;p2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01" name="Google Shape;10201;p2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02" name="Google Shape;10202;p2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03" name="Google Shape;10203;p2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04" name="Google Shape;10204;p2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05" name="Google Shape;10205;p2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06" name="Google Shape;10206;p2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07" name="Google Shape;10207;p2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08" name="Google Shape;10208;p2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09" name="Google Shape;10209;p2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10" name="Google Shape;10210;p2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11" name="Google Shape;10211;p2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12" name="Google Shape;10212;p2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13" name="Google Shape;10213;p2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14" name="Google Shape;10214;p2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15" name="Google Shape;10215;p2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16" name="Google Shape;10216;p2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17" name="Google Shape;10217;p2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0218" name="Google Shape;10218;p22"/>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19" name="Google Shape;10219;p22"/>
          <p:cNvSpPr txBox="1">
            <a:spLocks noGrp="1"/>
          </p:cNvSpPr>
          <p:nvPr>
            <p:ph type="subTitle" idx="1"/>
          </p:nvPr>
        </p:nvSpPr>
        <p:spPr>
          <a:xfrm>
            <a:off x="720000" y="2114550"/>
            <a:ext cx="1280100" cy="1554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220" name="Google Shape;10220;p22"/>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extLst>
      <p:ext uri="{BB962C8B-B14F-4D97-AF65-F5344CB8AC3E}">
        <p14:creationId xmlns:p14="http://schemas.microsoft.com/office/powerpoint/2010/main" val="42640336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0221"/>
        <p:cNvGrpSpPr/>
        <p:nvPr/>
      </p:nvGrpSpPr>
      <p:grpSpPr>
        <a:xfrm>
          <a:off x="0" y="0"/>
          <a:ext cx="0" cy="0"/>
          <a:chOff x="0" y="0"/>
          <a:chExt cx="0" cy="0"/>
        </a:xfrm>
      </p:grpSpPr>
      <p:grpSp>
        <p:nvGrpSpPr>
          <p:cNvPr id="10222" name="Google Shape;10222;p23"/>
          <p:cNvGrpSpPr/>
          <p:nvPr/>
        </p:nvGrpSpPr>
        <p:grpSpPr>
          <a:xfrm>
            <a:off x="70053" y="76203"/>
            <a:ext cx="640525" cy="646075"/>
            <a:chOff x="2781975" y="3951500"/>
            <a:chExt cx="640525" cy="646075"/>
          </a:xfrm>
        </p:grpSpPr>
        <p:sp>
          <p:nvSpPr>
            <p:cNvPr id="10223" name="Google Shape;10223;p2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24" name="Google Shape;10224;p2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25" name="Google Shape;10225;p2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26" name="Google Shape;10226;p2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27" name="Google Shape;10227;p2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28" name="Google Shape;10228;p2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29" name="Google Shape;10229;p2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30" name="Google Shape;10230;p2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31" name="Google Shape;10231;p2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32" name="Google Shape;10232;p2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33" name="Google Shape;10233;p2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34" name="Google Shape;10234;p2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35" name="Google Shape;10235;p2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36" name="Google Shape;10236;p2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37" name="Google Shape;10237;p2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38" name="Google Shape;10238;p2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39" name="Google Shape;10239;p2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40" name="Google Shape;10240;p2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41" name="Google Shape;10241;p2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42" name="Google Shape;10242;p2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43" name="Google Shape;10243;p2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44" name="Google Shape;10244;p2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45" name="Google Shape;10245;p2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46" name="Google Shape;10246;p2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47" name="Google Shape;10247;p2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48" name="Google Shape;10248;p2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49" name="Google Shape;10249;p2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50" name="Google Shape;10250;p2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51" name="Google Shape;10251;p2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52" name="Google Shape;10252;p2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53" name="Google Shape;10253;p2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54" name="Google Shape;10254;p2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55" name="Google Shape;10255;p2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56" name="Google Shape;10256;p2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57" name="Google Shape;10257;p2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58" name="Google Shape;10258;p2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59" name="Google Shape;10259;p2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60" name="Google Shape;10260;p2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61" name="Google Shape;10261;p2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62" name="Google Shape;10262;p2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63" name="Google Shape;10263;p2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64" name="Google Shape;10264;p2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65" name="Google Shape;10265;p2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66" name="Google Shape;10266;p2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67" name="Google Shape;10267;p2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68" name="Google Shape;10268;p2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69" name="Google Shape;10269;p2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70" name="Google Shape;10270;p2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71" name="Google Shape;10271;p2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72" name="Google Shape;10272;p2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73" name="Google Shape;10273;p2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74" name="Google Shape;10274;p2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75" name="Google Shape;10275;p2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76" name="Google Shape;10276;p2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77" name="Google Shape;10277;p2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78" name="Google Shape;10278;p2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79" name="Google Shape;10279;p2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80" name="Google Shape;10280;p2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81" name="Google Shape;10281;p2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82" name="Google Shape;10282;p2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83" name="Google Shape;10283;p2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84" name="Google Shape;10284;p2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85" name="Google Shape;10285;p2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86" name="Google Shape;10286;p2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87" name="Google Shape;10287;p2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88" name="Google Shape;10288;p2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89" name="Google Shape;10289;p2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90" name="Google Shape;10290;p2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91" name="Google Shape;10291;p2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92" name="Google Shape;10292;p2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93" name="Google Shape;10293;p2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94" name="Google Shape;10294;p2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95" name="Google Shape;10295;p2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96" name="Google Shape;10296;p2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97" name="Google Shape;10297;p2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98" name="Google Shape;10298;p2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99" name="Google Shape;10299;p2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00" name="Google Shape;10300;p2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01" name="Google Shape;10301;p2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02" name="Google Shape;10302;p2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03" name="Google Shape;10303;p2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04" name="Google Shape;10304;p2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05" name="Google Shape;10305;p2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06" name="Google Shape;10306;p2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07" name="Google Shape;10307;p2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08" name="Google Shape;10308;p2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09" name="Google Shape;10309;p2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10" name="Google Shape;10310;p2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11" name="Google Shape;10311;p2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12" name="Google Shape;10312;p2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13" name="Google Shape;10313;p2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14" name="Google Shape;10314;p2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15" name="Google Shape;10315;p2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16" name="Google Shape;10316;p2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17" name="Google Shape;10317;p2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18" name="Google Shape;10318;p2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19" name="Google Shape;10319;p2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20" name="Google Shape;10320;p2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21" name="Google Shape;10321;p2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22" name="Google Shape;10322;p2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23" name="Google Shape;10323;p2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24" name="Google Shape;10324;p2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25" name="Google Shape;10325;p2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26" name="Google Shape;10326;p2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27" name="Google Shape;10327;p2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28" name="Google Shape;10328;p2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29" name="Google Shape;10329;p2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30" name="Google Shape;10330;p2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31" name="Google Shape;10331;p2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32" name="Google Shape;10332;p2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33" name="Google Shape;10333;p2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34" name="Google Shape;10334;p2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35" name="Google Shape;10335;p2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36" name="Google Shape;10336;p2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37" name="Google Shape;10337;p2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38" name="Google Shape;10338;p2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39" name="Google Shape;10339;p2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40" name="Google Shape;10340;p2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41" name="Google Shape;10341;p2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42" name="Google Shape;10342;p2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43" name="Google Shape;10343;p2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44" name="Google Shape;10344;p2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45" name="Google Shape;10345;p2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46" name="Google Shape;10346;p2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47" name="Google Shape;10347;p2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48" name="Google Shape;10348;p2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49" name="Google Shape;10349;p2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50" name="Google Shape;10350;p2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51" name="Google Shape;10351;p2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52" name="Google Shape;10352;p2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53" name="Google Shape;10353;p2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54" name="Google Shape;10354;p2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55" name="Google Shape;10355;p2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56" name="Google Shape;10356;p2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57" name="Google Shape;10357;p2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58" name="Google Shape;10358;p2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59" name="Google Shape;10359;p2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60" name="Google Shape;10360;p2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61" name="Google Shape;10361;p2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62" name="Google Shape;10362;p2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63" name="Google Shape;10363;p2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64" name="Google Shape;10364;p2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65" name="Google Shape;10365;p2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66" name="Google Shape;10366;p2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67" name="Google Shape;10367;p2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68" name="Google Shape;10368;p2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69" name="Google Shape;10369;p2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70" name="Google Shape;10370;p2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71" name="Google Shape;10371;p2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72" name="Google Shape;10372;p2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73" name="Google Shape;10373;p2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74" name="Google Shape;10374;p2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75" name="Google Shape;10375;p2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76" name="Google Shape;10376;p2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77" name="Google Shape;10377;p2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78" name="Google Shape;10378;p2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79" name="Google Shape;10379;p2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80" name="Google Shape;10380;p2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81" name="Google Shape;10381;p2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82" name="Google Shape;10382;p2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83" name="Google Shape;10383;p2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84" name="Google Shape;10384;p2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85" name="Google Shape;10385;p2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86" name="Google Shape;10386;p2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87" name="Google Shape;10387;p2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88" name="Google Shape;10388;p2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89" name="Google Shape;10389;p2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90" name="Google Shape;10390;p2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91" name="Google Shape;10391;p2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92" name="Google Shape;10392;p2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93" name="Google Shape;10393;p2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94" name="Google Shape;10394;p2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95" name="Google Shape;10395;p2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96" name="Google Shape;10396;p2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97" name="Google Shape;10397;p2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98" name="Google Shape;10398;p2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99" name="Google Shape;10399;p2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00" name="Google Shape;10400;p2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01" name="Google Shape;10401;p2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02" name="Google Shape;10402;p2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03" name="Google Shape;10403;p2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04" name="Google Shape;10404;p2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05" name="Google Shape;10405;p2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06" name="Google Shape;10406;p2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07" name="Google Shape;10407;p2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08" name="Google Shape;10408;p2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09" name="Google Shape;10409;p2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10" name="Google Shape;10410;p2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11" name="Google Shape;10411;p2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12" name="Google Shape;10412;p2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13" name="Google Shape;10413;p2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14" name="Google Shape;10414;p2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15" name="Google Shape;10415;p2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16" name="Google Shape;10416;p2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17" name="Google Shape;10417;p2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18" name="Google Shape;10418;p2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19" name="Google Shape;10419;p2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20" name="Google Shape;10420;p2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21" name="Google Shape;10421;p2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22" name="Google Shape;10422;p2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23" name="Google Shape;10423;p2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24" name="Google Shape;10424;p2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25" name="Google Shape;10425;p2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26" name="Google Shape;10426;p2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27" name="Google Shape;10427;p2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28" name="Google Shape;10428;p2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29" name="Google Shape;10429;p2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30" name="Google Shape;10430;p2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31" name="Google Shape;10431;p2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32" name="Google Shape;10432;p2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33" name="Google Shape;10433;p2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34" name="Google Shape;10434;p2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35" name="Google Shape;10435;p2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36" name="Google Shape;10436;p2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37" name="Google Shape;10437;p2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38" name="Google Shape;10438;p2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39" name="Google Shape;10439;p2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40" name="Google Shape;10440;p2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41" name="Google Shape;10441;p2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42" name="Google Shape;10442;p2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43" name="Google Shape;10443;p2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44" name="Google Shape;10444;p2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45" name="Google Shape;10445;p2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46" name="Google Shape;10446;p2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47" name="Google Shape;10447;p2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48" name="Google Shape;10448;p2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49" name="Google Shape;10449;p2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50" name="Google Shape;10450;p2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51" name="Google Shape;10451;p2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52" name="Google Shape;10452;p2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53" name="Google Shape;10453;p2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54" name="Google Shape;10454;p2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55" name="Google Shape;10455;p2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56" name="Google Shape;10456;p2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57" name="Google Shape;10457;p2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58" name="Google Shape;10458;p2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59" name="Google Shape;10459;p2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60" name="Google Shape;10460;p2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61" name="Google Shape;10461;p2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62" name="Google Shape;10462;p2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63" name="Google Shape;10463;p2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64" name="Google Shape;10464;p2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65" name="Google Shape;10465;p2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66" name="Google Shape;10466;p2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67" name="Google Shape;10467;p2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68" name="Google Shape;10468;p2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69" name="Google Shape;10469;p2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70" name="Google Shape;10470;p2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71" name="Google Shape;10471;p2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72" name="Google Shape;10472;p2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73" name="Google Shape;10473;p2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74" name="Google Shape;10474;p2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75" name="Google Shape;10475;p2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76" name="Google Shape;10476;p2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77" name="Google Shape;10477;p2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78" name="Google Shape;10478;p2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0479" name="Google Shape;10479;p23"/>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80" name="Google Shape;10480;p23"/>
          <p:cNvSpPr txBox="1">
            <a:spLocks noGrp="1"/>
          </p:cNvSpPr>
          <p:nvPr>
            <p:ph type="subTitle" idx="1"/>
          </p:nvPr>
        </p:nvSpPr>
        <p:spPr>
          <a:xfrm>
            <a:off x="5223600" y="2395575"/>
            <a:ext cx="3200400" cy="8229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81" name="Google Shape;10481;p23"/>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extLst>
      <p:ext uri="{BB962C8B-B14F-4D97-AF65-F5344CB8AC3E}">
        <p14:creationId xmlns:p14="http://schemas.microsoft.com/office/powerpoint/2010/main" val="3809803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0482"/>
        <p:cNvGrpSpPr/>
        <p:nvPr/>
      </p:nvGrpSpPr>
      <p:grpSpPr>
        <a:xfrm>
          <a:off x="0" y="0"/>
          <a:ext cx="0" cy="0"/>
          <a:chOff x="0" y="0"/>
          <a:chExt cx="0" cy="0"/>
        </a:xfrm>
      </p:grpSpPr>
      <p:grpSp>
        <p:nvGrpSpPr>
          <p:cNvPr id="10483" name="Google Shape;10483;p24"/>
          <p:cNvGrpSpPr/>
          <p:nvPr/>
        </p:nvGrpSpPr>
        <p:grpSpPr>
          <a:xfrm>
            <a:off x="70053" y="76203"/>
            <a:ext cx="640525" cy="646075"/>
            <a:chOff x="2781975" y="3951500"/>
            <a:chExt cx="640525" cy="646075"/>
          </a:xfrm>
        </p:grpSpPr>
        <p:sp>
          <p:nvSpPr>
            <p:cNvPr id="10484" name="Google Shape;10484;p2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85" name="Google Shape;10485;p2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86" name="Google Shape;10486;p2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87" name="Google Shape;10487;p2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88" name="Google Shape;10488;p2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89" name="Google Shape;10489;p2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90" name="Google Shape;10490;p2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91" name="Google Shape;10491;p2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92" name="Google Shape;10492;p2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93" name="Google Shape;10493;p2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94" name="Google Shape;10494;p2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95" name="Google Shape;10495;p2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96" name="Google Shape;10496;p2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97" name="Google Shape;10497;p2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98" name="Google Shape;10498;p2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99" name="Google Shape;10499;p2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00" name="Google Shape;10500;p2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01" name="Google Shape;10501;p2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02" name="Google Shape;10502;p2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03" name="Google Shape;10503;p2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04" name="Google Shape;10504;p2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05" name="Google Shape;10505;p2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06" name="Google Shape;10506;p2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07" name="Google Shape;10507;p2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08" name="Google Shape;10508;p2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09" name="Google Shape;10509;p2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10" name="Google Shape;10510;p2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11" name="Google Shape;10511;p2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12" name="Google Shape;10512;p2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13" name="Google Shape;10513;p2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14" name="Google Shape;10514;p2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15" name="Google Shape;10515;p2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16" name="Google Shape;10516;p2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17" name="Google Shape;10517;p2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18" name="Google Shape;10518;p2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19" name="Google Shape;10519;p2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20" name="Google Shape;10520;p2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21" name="Google Shape;10521;p2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22" name="Google Shape;10522;p2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23" name="Google Shape;10523;p2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24" name="Google Shape;10524;p2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25" name="Google Shape;10525;p2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26" name="Google Shape;10526;p2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27" name="Google Shape;10527;p2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28" name="Google Shape;10528;p2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29" name="Google Shape;10529;p2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30" name="Google Shape;10530;p2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31" name="Google Shape;10531;p2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32" name="Google Shape;10532;p2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33" name="Google Shape;10533;p2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34" name="Google Shape;10534;p2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35" name="Google Shape;10535;p2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36" name="Google Shape;10536;p2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37" name="Google Shape;10537;p2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38" name="Google Shape;10538;p2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39" name="Google Shape;10539;p2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40" name="Google Shape;10540;p2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41" name="Google Shape;10541;p2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42" name="Google Shape;10542;p2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43" name="Google Shape;10543;p2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44" name="Google Shape;10544;p2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45" name="Google Shape;10545;p2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46" name="Google Shape;10546;p2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47" name="Google Shape;10547;p2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48" name="Google Shape;10548;p2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49" name="Google Shape;10549;p2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50" name="Google Shape;10550;p2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51" name="Google Shape;10551;p2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52" name="Google Shape;10552;p2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53" name="Google Shape;10553;p2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54" name="Google Shape;10554;p2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55" name="Google Shape;10555;p2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56" name="Google Shape;10556;p2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57" name="Google Shape;10557;p2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58" name="Google Shape;10558;p2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59" name="Google Shape;10559;p2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60" name="Google Shape;10560;p2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61" name="Google Shape;10561;p2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62" name="Google Shape;10562;p2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63" name="Google Shape;10563;p2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64" name="Google Shape;10564;p2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65" name="Google Shape;10565;p2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66" name="Google Shape;10566;p2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67" name="Google Shape;10567;p2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68" name="Google Shape;10568;p2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69" name="Google Shape;10569;p2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70" name="Google Shape;10570;p2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71" name="Google Shape;10571;p2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72" name="Google Shape;10572;p2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73" name="Google Shape;10573;p2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74" name="Google Shape;10574;p2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75" name="Google Shape;10575;p2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76" name="Google Shape;10576;p2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77" name="Google Shape;10577;p2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78" name="Google Shape;10578;p2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79" name="Google Shape;10579;p2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80" name="Google Shape;10580;p2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81" name="Google Shape;10581;p2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82" name="Google Shape;10582;p2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83" name="Google Shape;10583;p2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84" name="Google Shape;10584;p2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85" name="Google Shape;10585;p2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86" name="Google Shape;10586;p2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87" name="Google Shape;10587;p2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88" name="Google Shape;10588;p2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89" name="Google Shape;10589;p2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90" name="Google Shape;10590;p2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91" name="Google Shape;10591;p2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92" name="Google Shape;10592;p2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93" name="Google Shape;10593;p2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94" name="Google Shape;10594;p2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95" name="Google Shape;10595;p2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96" name="Google Shape;10596;p2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97" name="Google Shape;10597;p2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98" name="Google Shape;10598;p2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99" name="Google Shape;10599;p2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00" name="Google Shape;10600;p2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01" name="Google Shape;10601;p2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02" name="Google Shape;10602;p2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03" name="Google Shape;10603;p2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04" name="Google Shape;10604;p2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05" name="Google Shape;10605;p2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06" name="Google Shape;10606;p2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07" name="Google Shape;10607;p2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08" name="Google Shape;10608;p2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09" name="Google Shape;10609;p2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10" name="Google Shape;10610;p2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11" name="Google Shape;10611;p2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12" name="Google Shape;10612;p2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13" name="Google Shape;10613;p2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14" name="Google Shape;10614;p2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15" name="Google Shape;10615;p2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16" name="Google Shape;10616;p2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17" name="Google Shape;10617;p2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18" name="Google Shape;10618;p2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19" name="Google Shape;10619;p2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20" name="Google Shape;10620;p2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21" name="Google Shape;10621;p2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22" name="Google Shape;10622;p2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23" name="Google Shape;10623;p2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24" name="Google Shape;10624;p2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25" name="Google Shape;10625;p2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26" name="Google Shape;10626;p2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27" name="Google Shape;10627;p2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28" name="Google Shape;10628;p2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29" name="Google Shape;10629;p2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30" name="Google Shape;10630;p2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31" name="Google Shape;10631;p2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32" name="Google Shape;10632;p2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33" name="Google Shape;10633;p2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34" name="Google Shape;10634;p2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35" name="Google Shape;10635;p2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36" name="Google Shape;10636;p2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37" name="Google Shape;10637;p2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38" name="Google Shape;10638;p2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39" name="Google Shape;10639;p2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40" name="Google Shape;10640;p2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41" name="Google Shape;10641;p2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42" name="Google Shape;10642;p2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43" name="Google Shape;10643;p2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44" name="Google Shape;10644;p2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45" name="Google Shape;10645;p2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46" name="Google Shape;10646;p2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47" name="Google Shape;10647;p2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48" name="Google Shape;10648;p2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49" name="Google Shape;10649;p2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50" name="Google Shape;10650;p2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51" name="Google Shape;10651;p2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52" name="Google Shape;10652;p2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53" name="Google Shape;10653;p2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54" name="Google Shape;10654;p2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55" name="Google Shape;10655;p2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56" name="Google Shape;10656;p2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57" name="Google Shape;10657;p2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58" name="Google Shape;10658;p2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59" name="Google Shape;10659;p2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60" name="Google Shape;10660;p2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61" name="Google Shape;10661;p2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62" name="Google Shape;10662;p2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63" name="Google Shape;10663;p2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64" name="Google Shape;10664;p2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65" name="Google Shape;10665;p2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66" name="Google Shape;10666;p2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67" name="Google Shape;10667;p2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68" name="Google Shape;10668;p2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69" name="Google Shape;10669;p2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70" name="Google Shape;10670;p2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71" name="Google Shape;10671;p2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72" name="Google Shape;10672;p2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73" name="Google Shape;10673;p2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74" name="Google Shape;10674;p2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75" name="Google Shape;10675;p2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76" name="Google Shape;10676;p2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77" name="Google Shape;10677;p2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78" name="Google Shape;10678;p2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79" name="Google Shape;10679;p2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80" name="Google Shape;10680;p2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81" name="Google Shape;10681;p2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82" name="Google Shape;10682;p2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83" name="Google Shape;10683;p2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84" name="Google Shape;10684;p2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85" name="Google Shape;10685;p2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86" name="Google Shape;10686;p2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87" name="Google Shape;10687;p2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88" name="Google Shape;10688;p2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89" name="Google Shape;10689;p2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90" name="Google Shape;10690;p2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91" name="Google Shape;10691;p2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92" name="Google Shape;10692;p2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93" name="Google Shape;10693;p2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94" name="Google Shape;10694;p2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95" name="Google Shape;10695;p2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96" name="Google Shape;10696;p2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97" name="Google Shape;10697;p2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98" name="Google Shape;10698;p2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99" name="Google Shape;10699;p2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00" name="Google Shape;10700;p2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01" name="Google Shape;10701;p2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02" name="Google Shape;10702;p2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03" name="Google Shape;10703;p2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04" name="Google Shape;10704;p2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05" name="Google Shape;10705;p2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06" name="Google Shape;10706;p2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07" name="Google Shape;10707;p2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08" name="Google Shape;10708;p2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09" name="Google Shape;10709;p2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10" name="Google Shape;10710;p2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11" name="Google Shape;10711;p2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12" name="Google Shape;10712;p2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13" name="Google Shape;10713;p2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14" name="Google Shape;10714;p2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15" name="Google Shape;10715;p2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16" name="Google Shape;10716;p2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17" name="Google Shape;10717;p2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18" name="Google Shape;10718;p2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19" name="Google Shape;10719;p2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20" name="Google Shape;10720;p2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21" name="Google Shape;10721;p2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22" name="Google Shape;10722;p2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23" name="Google Shape;10723;p2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24" name="Google Shape;10724;p2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25" name="Google Shape;10725;p2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26" name="Google Shape;10726;p2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27" name="Google Shape;10727;p2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28" name="Google Shape;10728;p2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29" name="Google Shape;10729;p2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30" name="Google Shape;10730;p2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31" name="Google Shape;10731;p2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32" name="Google Shape;10732;p2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33" name="Google Shape;10733;p2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34" name="Google Shape;10734;p2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35" name="Google Shape;10735;p2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36" name="Google Shape;10736;p2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37" name="Google Shape;10737;p2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38" name="Google Shape;10738;p2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39" name="Google Shape;10739;p2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0740" name="Google Shape;10740;p24"/>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41" name="Google Shape;10741;p24"/>
          <p:cNvSpPr txBox="1">
            <a:spLocks noGrp="1"/>
          </p:cNvSpPr>
          <p:nvPr>
            <p:ph type="subTitle" idx="1"/>
          </p:nvPr>
        </p:nvSpPr>
        <p:spPr>
          <a:xfrm>
            <a:off x="720000" y="2395575"/>
            <a:ext cx="3200400" cy="822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742" name="Google Shape;10742;p24"/>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extLst>
      <p:ext uri="{BB962C8B-B14F-4D97-AF65-F5344CB8AC3E}">
        <p14:creationId xmlns:p14="http://schemas.microsoft.com/office/powerpoint/2010/main" val="345805912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0743"/>
        <p:cNvGrpSpPr/>
        <p:nvPr/>
      </p:nvGrpSpPr>
      <p:grpSpPr>
        <a:xfrm>
          <a:off x="0" y="0"/>
          <a:ext cx="0" cy="0"/>
          <a:chOff x="0" y="0"/>
          <a:chExt cx="0" cy="0"/>
        </a:xfrm>
      </p:grpSpPr>
      <p:grpSp>
        <p:nvGrpSpPr>
          <p:cNvPr id="10744" name="Google Shape;10744;p25"/>
          <p:cNvGrpSpPr/>
          <p:nvPr/>
        </p:nvGrpSpPr>
        <p:grpSpPr>
          <a:xfrm>
            <a:off x="70053" y="76203"/>
            <a:ext cx="640525" cy="646075"/>
            <a:chOff x="2781975" y="3951500"/>
            <a:chExt cx="640525" cy="646075"/>
          </a:xfrm>
        </p:grpSpPr>
        <p:sp>
          <p:nvSpPr>
            <p:cNvPr id="10745" name="Google Shape;10745;p2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46" name="Google Shape;10746;p2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47" name="Google Shape;10747;p2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48" name="Google Shape;10748;p2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49" name="Google Shape;10749;p2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50" name="Google Shape;10750;p2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51" name="Google Shape;10751;p2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52" name="Google Shape;10752;p2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53" name="Google Shape;10753;p2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54" name="Google Shape;10754;p2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55" name="Google Shape;10755;p2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56" name="Google Shape;10756;p2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57" name="Google Shape;10757;p2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58" name="Google Shape;10758;p2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59" name="Google Shape;10759;p2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60" name="Google Shape;10760;p2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61" name="Google Shape;10761;p2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62" name="Google Shape;10762;p2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63" name="Google Shape;10763;p2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64" name="Google Shape;10764;p2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65" name="Google Shape;10765;p2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66" name="Google Shape;10766;p2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67" name="Google Shape;10767;p2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68" name="Google Shape;10768;p2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69" name="Google Shape;10769;p2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70" name="Google Shape;10770;p2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71" name="Google Shape;10771;p2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72" name="Google Shape;10772;p2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73" name="Google Shape;10773;p2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74" name="Google Shape;10774;p2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75" name="Google Shape;10775;p2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76" name="Google Shape;10776;p2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77" name="Google Shape;10777;p2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78" name="Google Shape;10778;p2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79" name="Google Shape;10779;p2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80" name="Google Shape;10780;p2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81" name="Google Shape;10781;p2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82" name="Google Shape;10782;p2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83" name="Google Shape;10783;p2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84" name="Google Shape;10784;p2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85" name="Google Shape;10785;p2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86" name="Google Shape;10786;p2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87" name="Google Shape;10787;p2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88" name="Google Shape;10788;p2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89" name="Google Shape;10789;p2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90" name="Google Shape;10790;p2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91" name="Google Shape;10791;p2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92" name="Google Shape;10792;p2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93" name="Google Shape;10793;p2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94" name="Google Shape;10794;p2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95" name="Google Shape;10795;p2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96" name="Google Shape;10796;p2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97" name="Google Shape;10797;p2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98" name="Google Shape;10798;p2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99" name="Google Shape;10799;p2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00" name="Google Shape;10800;p2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01" name="Google Shape;10801;p2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02" name="Google Shape;10802;p2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03" name="Google Shape;10803;p2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04" name="Google Shape;10804;p2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05" name="Google Shape;10805;p2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06" name="Google Shape;10806;p2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07" name="Google Shape;10807;p2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08" name="Google Shape;10808;p2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09" name="Google Shape;10809;p2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10" name="Google Shape;10810;p2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11" name="Google Shape;10811;p2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12" name="Google Shape;10812;p2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13" name="Google Shape;10813;p2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14" name="Google Shape;10814;p2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15" name="Google Shape;10815;p2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16" name="Google Shape;10816;p2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17" name="Google Shape;10817;p2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18" name="Google Shape;10818;p2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19" name="Google Shape;10819;p2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20" name="Google Shape;10820;p2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21" name="Google Shape;10821;p2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22" name="Google Shape;10822;p2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23" name="Google Shape;10823;p2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24" name="Google Shape;10824;p2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25" name="Google Shape;10825;p2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26" name="Google Shape;10826;p2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27" name="Google Shape;10827;p2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28" name="Google Shape;10828;p2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29" name="Google Shape;10829;p2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30" name="Google Shape;10830;p2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31" name="Google Shape;10831;p2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32" name="Google Shape;10832;p2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33" name="Google Shape;10833;p2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34" name="Google Shape;10834;p2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35" name="Google Shape;10835;p2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36" name="Google Shape;10836;p2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37" name="Google Shape;10837;p2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38" name="Google Shape;10838;p2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39" name="Google Shape;10839;p2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40" name="Google Shape;10840;p2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41" name="Google Shape;10841;p2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42" name="Google Shape;10842;p2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43" name="Google Shape;10843;p2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44" name="Google Shape;10844;p2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45" name="Google Shape;10845;p2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46" name="Google Shape;10846;p2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47" name="Google Shape;10847;p2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48" name="Google Shape;10848;p2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49" name="Google Shape;10849;p2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50" name="Google Shape;10850;p2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51" name="Google Shape;10851;p2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52" name="Google Shape;10852;p2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53" name="Google Shape;10853;p2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54" name="Google Shape;10854;p2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55" name="Google Shape;10855;p2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56" name="Google Shape;10856;p2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57" name="Google Shape;10857;p2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58" name="Google Shape;10858;p2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59" name="Google Shape;10859;p2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60" name="Google Shape;10860;p2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61" name="Google Shape;10861;p2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62" name="Google Shape;10862;p2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63" name="Google Shape;10863;p2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64" name="Google Shape;10864;p2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65" name="Google Shape;10865;p2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66" name="Google Shape;10866;p2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67" name="Google Shape;10867;p2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68" name="Google Shape;10868;p2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69" name="Google Shape;10869;p2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70" name="Google Shape;10870;p2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71" name="Google Shape;10871;p2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72" name="Google Shape;10872;p2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73" name="Google Shape;10873;p2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74" name="Google Shape;10874;p2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75" name="Google Shape;10875;p2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76" name="Google Shape;10876;p2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77" name="Google Shape;10877;p2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78" name="Google Shape;10878;p2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79" name="Google Shape;10879;p2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80" name="Google Shape;10880;p2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81" name="Google Shape;10881;p2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82" name="Google Shape;10882;p2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83" name="Google Shape;10883;p2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84" name="Google Shape;10884;p2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85" name="Google Shape;10885;p2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86" name="Google Shape;10886;p2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87" name="Google Shape;10887;p2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88" name="Google Shape;10888;p2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89" name="Google Shape;10889;p2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90" name="Google Shape;10890;p2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91" name="Google Shape;10891;p2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92" name="Google Shape;10892;p2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93" name="Google Shape;10893;p2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94" name="Google Shape;10894;p2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95" name="Google Shape;10895;p2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96" name="Google Shape;10896;p2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97" name="Google Shape;10897;p2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98" name="Google Shape;10898;p2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99" name="Google Shape;10899;p2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00" name="Google Shape;10900;p2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01" name="Google Shape;10901;p2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02" name="Google Shape;10902;p2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03" name="Google Shape;10903;p2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04" name="Google Shape;10904;p2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05" name="Google Shape;10905;p2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06" name="Google Shape;10906;p2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07" name="Google Shape;10907;p2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08" name="Google Shape;10908;p2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09" name="Google Shape;10909;p2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10" name="Google Shape;10910;p2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11" name="Google Shape;10911;p2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12" name="Google Shape;10912;p2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13" name="Google Shape;10913;p2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14" name="Google Shape;10914;p2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15" name="Google Shape;10915;p2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16" name="Google Shape;10916;p2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17" name="Google Shape;10917;p2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18" name="Google Shape;10918;p2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19" name="Google Shape;10919;p2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20" name="Google Shape;10920;p2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21" name="Google Shape;10921;p2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22" name="Google Shape;10922;p2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23" name="Google Shape;10923;p2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24" name="Google Shape;10924;p2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25" name="Google Shape;10925;p2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26" name="Google Shape;10926;p2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27" name="Google Shape;10927;p2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28" name="Google Shape;10928;p2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29" name="Google Shape;10929;p2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30" name="Google Shape;10930;p2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31" name="Google Shape;10931;p2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32" name="Google Shape;10932;p2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33" name="Google Shape;10933;p2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34" name="Google Shape;10934;p2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35" name="Google Shape;10935;p2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36" name="Google Shape;10936;p2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37" name="Google Shape;10937;p2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38" name="Google Shape;10938;p2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39" name="Google Shape;10939;p2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40" name="Google Shape;10940;p2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41" name="Google Shape;10941;p2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42" name="Google Shape;10942;p2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43" name="Google Shape;10943;p2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44" name="Google Shape;10944;p2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45" name="Google Shape;10945;p2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46" name="Google Shape;10946;p2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47" name="Google Shape;10947;p2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48" name="Google Shape;10948;p2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49" name="Google Shape;10949;p2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50" name="Google Shape;10950;p2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51" name="Google Shape;10951;p2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52" name="Google Shape;10952;p2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53" name="Google Shape;10953;p2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54" name="Google Shape;10954;p2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55" name="Google Shape;10955;p2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56" name="Google Shape;10956;p2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57" name="Google Shape;10957;p2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58" name="Google Shape;10958;p2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59" name="Google Shape;10959;p2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60" name="Google Shape;10960;p2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61" name="Google Shape;10961;p2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62" name="Google Shape;10962;p2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63" name="Google Shape;10963;p2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64" name="Google Shape;10964;p2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65" name="Google Shape;10965;p2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66" name="Google Shape;10966;p2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67" name="Google Shape;10967;p2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68" name="Google Shape;10968;p2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69" name="Google Shape;10969;p2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70" name="Google Shape;10970;p2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71" name="Google Shape;10971;p2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72" name="Google Shape;10972;p2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73" name="Google Shape;10973;p2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74" name="Google Shape;10974;p2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75" name="Google Shape;10975;p2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76" name="Google Shape;10976;p2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77" name="Google Shape;10977;p2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78" name="Google Shape;10978;p2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79" name="Google Shape;10979;p2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80" name="Google Shape;10980;p2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81" name="Google Shape;10981;p2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82" name="Google Shape;10982;p2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83" name="Google Shape;10983;p2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84" name="Google Shape;10984;p2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85" name="Google Shape;10985;p2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86" name="Google Shape;10986;p2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87" name="Google Shape;10987;p2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88" name="Google Shape;10988;p2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89" name="Google Shape;10989;p2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90" name="Google Shape;10990;p2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91" name="Google Shape;10991;p2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92" name="Google Shape;10992;p2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93" name="Google Shape;10993;p2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94" name="Google Shape;10994;p2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95" name="Google Shape;10995;p2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96" name="Google Shape;10996;p2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97" name="Google Shape;10997;p2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98" name="Google Shape;10998;p2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99" name="Google Shape;10999;p2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00" name="Google Shape;11000;p2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1001" name="Google Shape;11001;p25"/>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02" name="Google Shape;11002;p25"/>
          <p:cNvSpPr txBox="1">
            <a:spLocks noGrp="1"/>
          </p:cNvSpPr>
          <p:nvPr>
            <p:ph type="title"/>
          </p:nvPr>
        </p:nvSpPr>
        <p:spPr>
          <a:xfrm>
            <a:off x="1060500" y="11159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3" name="Google Shape;11003;p25"/>
          <p:cNvSpPr txBox="1">
            <a:spLocks noGrp="1"/>
          </p:cNvSpPr>
          <p:nvPr>
            <p:ph type="subTitle" idx="1"/>
          </p:nvPr>
        </p:nvSpPr>
        <p:spPr>
          <a:xfrm>
            <a:off x="1060500" y="15731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4" name="Google Shape;11004;p25"/>
          <p:cNvSpPr txBox="1">
            <a:spLocks noGrp="1"/>
          </p:cNvSpPr>
          <p:nvPr>
            <p:ph type="title" idx="2"/>
          </p:nvPr>
        </p:nvSpPr>
        <p:spPr>
          <a:xfrm>
            <a:off x="1060500" y="24385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5" name="Google Shape;11005;p25"/>
          <p:cNvSpPr txBox="1">
            <a:spLocks noGrp="1"/>
          </p:cNvSpPr>
          <p:nvPr>
            <p:ph type="subTitle" idx="3"/>
          </p:nvPr>
        </p:nvSpPr>
        <p:spPr>
          <a:xfrm>
            <a:off x="1060500" y="28957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6" name="Google Shape;11006;p25"/>
          <p:cNvSpPr txBox="1">
            <a:spLocks noGrp="1"/>
          </p:cNvSpPr>
          <p:nvPr>
            <p:ph type="title" idx="4"/>
          </p:nvPr>
        </p:nvSpPr>
        <p:spPr>
          <a:xfrm>
            <a:off x="1060500" y="374573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7" name="Google Shape;11007;p25"/>
          <p:cNvSpPr txBox="1">
            <a:spLocks noGrp="1"/>
          </p:cNvSpPr>
          <p:nvPr>
            <p:ph type="subTitle" idx="5"/>
          </p:nvPr>
        </p:nvSpPr>
        <p:spPr>
          <a:xfrm>
            <a:off x="1060500" y="420293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8" name="Google Shape;11008;p25"/>
          <p:cNvSpPr txBox="1">
            <a:spLocks noGrp="1"/>
          </p:cNvSpPr>
          <p:nvPr>
            <p:ph type="title" idx="6"/>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cxnSp>
        <p:nvCxnSpPr>
          <p:cNvPr id="11009" name="Google Shape;11009;p25"/>
          <p:cNvCxnSpPr/>
          <p:nvPr/>
        </p:nvCxnSpPr>
        <p:spPr>
          <a:xfrm>
            <a:off x="3428975" y="949675"/>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010" name="Google Shape;11010;p25"/>
          <p:cNvCxnSpPr/>
          <p:nvPr/>
        </p:nvCxnSpPr>
        <p:spPr>
          <a:xfrm>
            <a:off x="338100" y="3547000"/>
            <a:ext cx="3090600" cy="0"/>
          </a:xfrm>
          <a:prstGeom prst="straightConnector1">
            <a:avLst/>
          </a:prstGeom>
          <a:noFill/>
          <a:ln w="19050" cap="flat" cmpd="sng">
            <a:solidFill>
              <a:schemeClr val="dk1"/>
            </a:solidFill>
            <a:prstDash val="solid"/>
            <a:round/>
            <a:headEnd type="none" w="med" len="med"/>
            <a:tailEnd type="none" w="med" len="med"/>
          </a:ln>
        </p:spPr>
      </p:cxnSp>
      <p:cxnSp>
        <p:nvCxnSpPr>
          <p:cNvPr id="11011" name="Google Shape;11011;p25"/>
          <p:cNvCxnSpPr/>
          <p:nvPr/>
        </p:nvCxnSpPr>
        <p:spPr>
          <a:xfrm>
            <a:off x="338100" y="2244600"/>
            <a:ext cx="3090600" cy="0"/>
          </a:xfrm>
          <a:prstGeom prst="straightConnector1">
            <a:avLst/>
          </a:prstGeom>
          <a:noFill/>
          <a:ln w="19050" cap="flat" cmpd="sng">
            <a:solidFill>
              <a:schemeClr val="dk1"/>
            </a:solidFill>
            <a:prstDash val="solid"/>
            <a:round/>
            <a:headEnd type="none" w="med" len="med"/>
            <a:tailEnd type="none" w="med" len="med"/>
          </a:ln>
        </p:spPr>
      </p:cxnSp>
      <p:sp>
        <p:nvSpPr>
          <p:cNvPr id="11012" name="Google Shape;11012;p25"/>
          <p:cNvSpPr txBox="1">
            <a:spLocks noGrp="1"/>
          </p:cNvSpPr>
          <p:nvPr>
            <p:ph type="subTitle" idx="7"/>
          </p:nvPr>
        </p:nvSpPr>
        <p:spPr>
          <a:xfrm>
            <a:off x="7509600" y="2445588"/>
            <a:ext cx="914400" cy="822900"/>
          </a:xfrm>
          <a:prstGeom prst="rect">
            <a:avLst/>
          </a:prstGeom>
          <a:ln w="9525" cap="flat" cmpd="sng">
            <a:solidFill>
              <a:schemeClr val="dk1"/>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8226289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11013"/>
        <p:cNvGrpSpPr/>
        <p:nvPr/>
      </p:nvGrpSpPr>
      <p:grpSpPr>
        <a:xfrm>
          <a:off x="0" y="0"/>
          <a:ext cx="0" cy="0"/>
          <a:chOff x="0" y="0"/>
          <a:chExt cx="0" cy="0"/>
        </a:xfrm>
      </p:grpSpPr>
      <p:grpSp>
        <p:nvGrpSpPr>
          <p:cNvPr id="11014" name="Google Shape;11014;p26"/>
          <p:cNvGrpSpPr/>
          <p:nvPr/>
        </p:nvGrpSpPr>
        <p:grpSpPr>
          <a:xfrm>
            <a:off x="70053" y="76203"/>
            <a:ext cx="640525" cy="646075"/>
            <a:chOff x="2781975" y="3951500"/>
            <a:chExt cx="640525" cy="646075"/>
          </a:xfrm>
        </p:grpSpPr>
        <p:sp>
          <p:nvSpPr>
            <p:cNvPr id="11015" name="Google Shape;11015;p2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16" name="Google Shape;11016;p2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17" name="Google Shape;11017;p2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18" name="Google Shape;11018;p2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19" name="Google Shape;11019;p2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20" name="Google Shape;11020;p2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21" name="Google Shape;11021;p2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22" name="Google Shape;11022;p2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23" name="Google Shape;11023;p2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24" name="Google Shape;11024;p2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25" name="Google Shape;11025;p2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26" name="Google Shape;11026;p2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27" name="Google Shape;11027;p2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28" name="Google Shape;11028;p2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29" name="Google Shape;11029;p2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30" name="Google Shape;11030;p2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31" name="Google Shape;11031;p2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32" name="Google Shape;11032;p2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33" name="Google Shape;11033;p2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34" name="Google Shape;11034;p2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35" name="Google Shape;11035;p2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36" name="Google Shape;11036;p2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37" name="Google Shape;11037;p2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38" name="Google Shape;11038;p2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39" name="Google Shape;11039;p2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40" name="Google Shape;11040;p2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41" name="Google Shape;11041;p2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42" name="Google Shape;11042;p2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43" name="Google Shape;11043;p2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44" name="Google Shape;11044;p2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45" name="Google Shape;11045;p2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46" name="Google Shape;11046;p2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47" name="Google Shape;11047;p2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48" name="Google Shape;11048;p2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49" name="Google Shape;11049;p2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50" name="Google Shape;11050;p2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51" name="Google Shape;11051;p2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52" name="Google Shape;11052;p2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53" name="Google Shape;11053;p2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54" name="Google Shape;11054;p2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55" name="Google Shape;11055;p2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56" name="Google Shape;11056;p2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57" name="Google Shape;11057;p2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58" name="Google Shape;11058;p2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59" name="Google Shape;11059;p2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60" name="Google Shape;11060;p2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61" name="Google Shape;11061;p2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62" name="Google Shape;11062;p2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63" name="Google Shape;11063;p2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64" name="Google Shape;11064;p2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65" name="Google Shape;11065;p2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66" name="Google Shape;11066;p2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67" name="Google Shape;11067;p2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68" name="Google Shape;11068;p2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69" name="Google Shape;11069;p2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70" name="Google Shape;11070;p2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71" name="Google Shape;11071;p2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72" name="Google Shape;11072;p2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73" name="Google Shape;11073;p2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74" name="Google Shape;11074;p2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75" name="Google Shape;11075;p2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76" name="Google Shape;11076;p2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77" name="Google Shape;11077;p2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78" name="Google Shape;11078;p2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79" name="Google Shape;11079;p2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80" name="Google Shape;11080;p2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81" name="Google Shape;11081;p2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82" name="Google Shape;11082;p2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83" name="Google Shape;11083;p2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84" name="Google Shape;11084;p2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85" name="Google Shape;11085;p2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86" name="Google Shape;11086;p2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87" name="Google Shape;11087;p2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88" name="Google Shape;11088;p2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89" name="Google Shape;11089;p2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90" name="Google Shape;11090;p2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91" name="Google Shape;11091;p2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92" name="Google Shape;11092;p2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93" name="Google Shape;11093;p2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94" name="Google Shape;11094;p2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95" name="Google Shape;11095;p2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96" name="Google Shape;11096;p2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97" name="Google Shape;11097;p2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98" name="Google Shape;11098;p2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99" name="Google Shape;11099;p2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00" name="Google Shape;11100;p2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01" name="Google Shape;11101;p2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02" name="Google Shape;11102;p2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03" name="Google Shape;11103;p2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04" name="Google Shape;11104;p2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05" name="Google Shape;11105;p2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06" name="Google Shape;11106;p2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07" name="Google Shape;11107;p2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08" name="Google Shape;11108;p2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09" name="Google Shape;11109;p2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10" name="Google Shape;11110;p2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11" name="Google Shape;11111;p2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12" name="Google Shape;11112;p2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13" name="Google Shape;11113;p2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14" name="Google Shape;11114;p2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15" name="Google Shape;11115;p2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16" name="Google Shape;11116;p2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17" name="Google Shape;11117;p2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18" name="Google Shape;11118;p2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19" name="Google Shape;11119;p2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20" name="Google Shape;11120;p2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21" name="Google Shape;11121;p2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22" name="Google Shape;11122;p2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23" name="Google Shape;11123;p2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24" name="Google Shape;11124;p2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25" name="Google Shape;11125;p2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26" name="Google Shape;11126;p2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27" name="Google Shape;11127;p2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28" name="Google Shape;11128;p2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29" name="Google Shape;11129;p2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30" name="Google Shape;11130;p2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31" name="Google Shape;11131;p2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32" name="Google Shape;11132;p2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33" name="Google Shape;11133;p2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34" name="Google Shape;11134;p2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35" name="Google Shape;11135;p2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36" name="Google Shape;11136;p2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37" name="Google Shape;11137;p2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38" name="Google Shape;11138;p2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39" name="Google Shape;11139;p2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40" name="Google Shape;11140;p2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41" name="Google Shape;11141;p2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42" name="Google Shape;11142;p2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43" name="Google Shape;11143;p2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44" name="Google Shape;11144;p2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45" name="Google Shape;11145;p2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46" name="Google Shape;11146;p2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47" name="Google Shape;11147;p2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48" name="Google Shape;11148;p2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49" name="Google Shape;11149;p2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50" name="Google Shape;11150;p2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51" name="Google Shape;11151;p2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52" name="Google Shape;11152;p2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53" name="Google Shape;11153;p2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54" name="Google Shape;11154;p2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55" name="Google Shape;11155;p2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56" name="Google Shape;11156;p2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57" name="Google Shape;11157;p2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58" name="Google Shape;11158;p2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59" name="Google Shape;11159;p2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60" name="Google Shape;11160;p2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61" name="Google Shape;11161;p2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62" name="Google Shape;11162;p2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63" name="Google Shape;11163;p2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64" name="Google Shape;11164;p2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65" name="Google Shape;11165;p2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66" name="Google Shape;11166;p2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67" name="Google Shape;11167;p2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68" name="Google Shape;11168;p2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69" name="Google Shape;11169;p2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70" name="Google Shape;11170;p2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71" name="Google Shape;11171;p2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72" name="Google Shape;11172;p2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73" name="Google Shape;11173;p2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74" name="Google Shape;11174;p2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75" name="Google Shape;11175;p2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76" name="Google Shape;11176;p2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77" name="Google Shape;11177;p2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78" name="Google Shape;11178;p2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79" name="Google Shape;11179;p2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80" name="Google Shape;11180;p2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81" name="Google Shape;11181;p2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82" name="Google Shape;11182;p2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83" name="Google Shape;11183;p2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84" name="Google Shape;11184;p2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85" name="Google Shape;11185;p2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86" name="Google Shape;11186;p2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87" name="Google Shape;11187;p2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88" name="Google Shape;11188;p2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89" name="Google Shape;11189;p2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90" name="Google Shape;11190;p2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91" name="Google Shape;11191;p2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92" name="Google Shape;11192;p2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93" name="Google Shape;11193;p2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94" name="Google Shape;11194;p2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95" name="Google Shape;11195;p2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96" name="Google Shape;11196;p2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97" name="Google Shape;11197;p2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98" name="Google Shape;11198;p2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99" name="Google Shape;11199;p2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00" name="Google Shape;11200;p2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01" name="Google Shape;11201;p2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02" name="Google Shape;11202;p2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03" name="Google Shape;11203;p2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04" name="Google Shape;11204;p2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05" name="Google Shape;11205;p2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06" name="Google Shape;11206;p2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07" name="Google Shape;11207;p2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08" name="Google Shape;11208;p2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09" name="Google Shape;11209;p2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10" name="Google Shape;11210;p2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11" name="Google Shape;11211;p2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12" name="Google Shape;11212;p2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13" name="Google Shape;11213;p2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14" name="Google Shape;11214;p2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15" name="Google Shape;11215;p2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16" name="Google Shape;11216;p2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17" name="Google Shape;11217;p2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18" name="Google Shape;11218;p2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19" name="Google Shape;11219;p2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20" name="Google Shape;11220;p2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21" name="Google Shape;11221;p2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22" name="Google Shape;11222;p2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23" name="Google Shape;11223;p2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24" name="Google Shape;11224;p2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25" name="Google Shape;11225;p2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26" name="Google Shape;11226;p2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27" name="Google Shape;11227;p2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28" name="Google Shape;11228;p2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29" name="Google Shape;11229;p2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30" name="Google Shape;11230;p2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31" name="Google Shape;11231;p2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32" name="Google Shape;11232;p2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33" name="Google Shape;11233;p2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34" name="Google Shape;11234;p2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35" name="Google Shape;11235;p2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36" name="Google Shape;11236;p2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37" name="Google Shape;11237;p2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38" name="Google Shape;11238;p2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39" name="Google Shape;11239;p2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40" name="Google Shape;11240;p2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41" name="Google Shape;11241;p2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42" name="Google Shape;11242;p2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43" name="Google Shape;11243;p2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44" name="Google Shape;11244;p2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45" name="Google Shape;11245;p2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46" name="Google Shape;11246;p2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47" name="Google Shape;11247;p2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48" name="Google Shape;11248;p2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49" name="Google Shape;11249;p2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50" name="Google Shape;11250;p2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51" name="Google Shape;11251;p2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52" name="Google Shape;11252;p2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53" name="Google Shape;11253;p2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54" name="Google Shape;11254;p2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55" name="Google Shape;11255;p2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56" name="Google Shape;11256;p2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57" name="Google Shape;11257;p2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58" name="Google Shape;11258;p2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59" name="Google Shape;11259;p2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60" name="Google Shape;11260;p2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61" name="Google Shape;11261;p2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62" name="Google Shape;11262;p2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63" name="Google Shape;11263;p2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64" name="Google Shape;11264;p2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65" name="Google Shape;11265;p2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66" name="Google Shape;11266;p2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67" name="Google Shape;11267;p2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68" name="Google Shape;11268;p2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69" name="Google Shape;11269;p2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70" name="Google Shape;11270;p2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1271" name="Google Shape;11271;p26"/>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72" name="Google Shape;11272;p26"/>
          <p:cNvSpPr txBox="1">
            <a:spLocks noGrp="1"/>
          </p:cNvSpPr>
          <p:nvPr>
            <p:ph type="title"/>
          </p:nvPr>
        </p:nvSpPr>
        <p:spPr>
          <a:xfrm>
            <a:off x="339125" y="949675"/>
            <a:ext cx="2825700" cy="640200"/>
          </a:xfrm>
          <a:prstGeom prst="rect">
            <a:avLst/>
          </a:prstGeom>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273" name="Google Shape;11273;p26"/>
          <p:cNvSpPr txBox="1">
            <a:spLocks noGrp="1"/>
          </p:cNvSpPr>
          <p:nvPr>
            <p:ph type="subTitle" idx="1"/>
          </p:nvPr>
        </p:nvSpPr>
        <p:spPr>
          <a:xfrm>
            <a:off x="339125" y="4128767"/>
            <a:ext cx="2814600" cy="640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74" name="Google Shape;11274;p26"/>
          <p:cNvSpPr txBox="1">
            <a:spLocks noGrp="1"/>
          </p:cNvSpPr>
          <p:nvPr>
            <p:ph type="title" idx="2"/>
          </p:nvPr>
        </p:nvSpPr>
        <p:spPr>
          <a:xfrm>
            <a:off x="3159075" y="949675"/>
            <a:ext cx="2825700" cy="640200"/>
          </a:xfrm>
          <a:prstGeom prst="rect">
            <a:avLst/>
          </a:prstGeom>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275" name="Google Shape;11275;p26"/>
          <p:cNvSpPr txBox="1">
            <a:spLocks noGrp="1"/>
          </p:cNvSpPr>
          <p:nvPr>
            <p:ph type="subTitle" idx="3"/>
          </p:nvPr>
        </p:nvSpPr>
        <p:spPr>
          <a:xfrm>
            <a:off x="3164700" y="4128767"/>
            <a:ext cx="2814600" cy="640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76" name="Google Shape;11276;p26"/>
          <p:cNvSpPr txBox="1">
            <a:spLocks noGrp="1"/>
          </p:cNvSpPr>
          <p:nvPr>
            <p:ph type="title" idx="4"/>
          </p:nvPr>
        </p:nvSpPr>
        <p:spPr>
          <a:xfrm>
            <a:off x="5984775" y="949675"/>
            <a:ext cx="2820300" cy="640200"/>
          </a:xfrm>
          <a:prstGeom prst="rect">
            <a:avLst/>
          </a:prstGeom>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277" name="Google Shape;11277;p26"/>
          <p:cNvSpPr txBox="1">
            <a:spLocks noGrp="1"/>
          </p:cNvSpPr>
          <p:nvPr>
            <p:ph type="subTitle" idx="5"/>
          </p:nvPr>
        </p:nvSpPr>
        <p:spPr>
          <a:xfrm>
            <a:off x="5990275" y="4128767"/>
            <a:ext cx="2814600" cy="640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78" name="Google Shape;11278;p26"/>
          <p:cNvSpPr txBox="1">
            <a:spLocks noGrp="1"/>
          </p:cNvSpPr>
          <p:nvPr>
            <p:ph type="title" idx="6"/>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cxnSp>
        <p:nvCxnSpPr>
          <p:cNvPr id="11279" name="Google Shape;11279;p26"/>
          <p:cNvCxnSpPr/>
          <p:nvPr/>
        </p:nvCxnSpPr>
        <p:spPr>
          <a:xfrm>
            <a:off x="3159454" y="949675"/>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280" name="Google Shape;11280;p26"/>
          <p:cNvCxnSpPr/>
          <p:nvPr/>
        </p:nvCxnSpPr>
        <p:spPr>
          <a:xfrm>
            <a:off x="5984554" y="949675"/>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281" name="Google Shape;11281;p26"/>
          <p:cNvCxnSpPr/>
          <p:nvPr/>
        </p:nvCxnSpPr>
        <p:spPr>
          <a:xfrm>
            <a:off x="338100" y="4040600"/>
            <a:ext cx="8467800" cy="0"/>
          </a:xfrm>
          <a:prstGeom prst="straightConnector1">
            <a:avLst/>
          </a:prstGeom>
          <a:noFill/>
          <a:ln w="19050" cap="flat" cmpd="sng">
            <a:solidFill>
              <a:schemeClr val="dk1"/>
            </a:solidFill>
            <a:prstDash val="solid"/>
            <a:round/>
            <a:headEnd type="none" w="med" len="med"/>
            <a:tailEnd type="none" w="med" len="med"/>
          </a:ln>
        </p:spPr>
      </p:cxnSp>
    </p:spTree>
    <p:extLst>
      <p:ext uri="{BB962C8B-B14F-4D97-AF65-F5344CB8AC3E}">
        <p14:creationId xmlns:p14="http://schemas.microsoft.com/office/powerpoint/2010/main" val="316169403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1282"/>
        <p:cNvGrpSpPr/>
        <p:nvPr/>
      </p:nvGrpSpPr>
      <p:grpSpPr>
        <a:xfrm>
          <a:off x="0" y="0"/>
          <a:ext cx="0" cy="0"/>
          <a:chOff x="0" y="0"/>
          <a:chExt cx="0" cy="0"/>
        </a:xfrm>
      </p:grpSpPr>
      <p:grpSp>
        <p:nvGrpSpPr>
          <p:cNvPr id="11283" name="Google Shape;11283;p27"/>
          <p:cNvGrpSpPr/>
          <p:nvPr/>
        </p:nvGrpSpPr>
        <p:grpSpPr>
          <a:xfrm>
            <a:off x="70053" y="76203"/>
            <a:ext cx="640525" cy="646075"/>
            <a:chOff x="2781975" y="3951500"/>
            <a:chExt cx="640525" cy="646075"/>
          </a:xfrm>
        </p:grpSpPr>
        <p:sp>
          <p:nvSpPr>
            <p:cNvPr id="11284" name="Google Shape;11284;p2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85" name="Google Shape;11285;p2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86" name="Google Shape;11286;p2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87" name="Google Shape;11287;p2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88" name="Google Shape;11288;p2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89" name="Google Shape;11289;p2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90" name="Google Shape;11290;p2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91" name="Google Shape;11291;p2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92" name="Google Shape;11292;p2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93" name="Google Shape;11293;p2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94" name="Google Shape;11294;p2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95" name="Google Shape;11295;p2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96" name="Google Shape;11296;p2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97" name="Google Shape;11297;p2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98" name="Google Shape;11298;p2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99" name="Google Shape;11299;p2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00" name="Google Shape;11300;p2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01" name="Google Shape;11301;p2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02" name="Google Shape;11302;p2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03" name="Google Shape;11303;p2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04" name="Google Shape;11304;p2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05" name="Google Shape;11305;p2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06" name="Google Shape;11306;p2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07" name="Google Shape;11307;p2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08" name="Google Shape;11308;p2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09" name="Google Shape;11309;p2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10" name="Google Shape;11310;p2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11" name="Google Shape;11311;p2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12" name="Google Shape;11312;p2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13" name="Google Shape;11313;p2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14" name="Google Shape;11314;p2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15" name="Google Shape;11315;p2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16" name="Google Shape;11316;p2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17" name="Google Shape;11317;p2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18" name="Google Shape;11318;p2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19" name="Google Shape;11319;p2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20" name="Google Shape;11320;p2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21" name="Google Shape;11321;p2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22" name="Google Shape;11322;p2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23" name="Google Shape;11323;p2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24" name="Google Shape;11324;p2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25" name="Google Shape;11325;p2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26" name="Google Shape;11326;p2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27" name="Google Shape;11327;p2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28" name="Google Shape;11328;p2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29" name="Google Shape;11329;p2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30" name="Google Shape;11330;p2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31" name="Google Shape;11331;p2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32" name="Google Shape;11332;p2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33" name="Google Shape;11333;p2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34" name="Google Shape;11334;p2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35" name="Google Shape;11335;p2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36" name="Google Shape;11336;p2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37" name="Google Shape;11337;p2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38" name="Google Shape;11338;p2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39" name="Google Shape;11339;p2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40" name="Google Shape;11340;p2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41" name="Google Shape;11341;p2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42" name="Google Shape;11342;p2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43" name="Google Shape;11343;p2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44" name="Google Shape;11344;p2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45" name="Google Shape;11345;p2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46" name="Google Shape;11346;p2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47" name="Google Shape;11347;p2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48" name="Google Shape;11348;p2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49" name="Google Shape;11349;p2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50" name="Google Shape;11350;p2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51" name="Google Shape;11351;p2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52" name="Google Shape;11352;p2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53" name="Google Shape;11353;p2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54" name="Google Shape;11354;p2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55" name="Google Shape;11355;p2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56" name="Google Shape;11356;p2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57" name="Google Shape;11357;p2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58" name="Google Shape;11358;p2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59" name="Google Shape;11359;p2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60" name="Google Shape;11360;p2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61" name="Google Shape;11361;p2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62" name="Google Shape;11362;p2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63" name="Google Shape;11363;p2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64" name="Google Shape;11364;p2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65" name="Google Shape;11365;p2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66" name="Google Shape;11366;p2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67" name="Google Shape;11367;p2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68" name="Google Shape;11368;p2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69" name="Google Shape;11369;p2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70" name="Google Shape;11370;p2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71" name="Google Shape;11371;p2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72" name="Google Shape;11372;p2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73" name="Google Shape;11373;p2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74" name="Google Shape;11374;p2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75" name="Google Shape;11375;p2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76" name="Google Shape;11376;p2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77" name="Google Shape;11377;p2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78" name="Google Shape;11378;p2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79" name="Google Shape;11379;p2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80" name="Google Shape;11380;p2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81" name="Google Shape;11381;p2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82" name="Google Shape;11382;p2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83" name="Google Shape;11383;p2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84" name="Google Shape;11384;p2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85" name="Google Shape;11385;p2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86" name="Google Shape;11386;p2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87" name="Google Shape;11387;p2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88" name="Google Shape;11388;p2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89" name="Google Shape;11389;p2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90" name="Google Shape;11390;p2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91" name="Google Shape;11391;p2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92" name="Google Shape;11392;p2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93" name="Google Shape;11393;p2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94" name="Google Shape;11394;p2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95" name="Google Shape;11395;p2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96" name="Google Shape;11396;p2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97" name="Google Shape;11397;p2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98" name="Google Shape;11398;p2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99" name="Google Shape;11399;p2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00" name="Google Shape;11400;p2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01" name="Google Shape;11401;p2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02" name="Google Shape;11402;p2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03" name="Google Shape;11403;p2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04" name="Google Shape;11404;p2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05" name="Google Shape;11405;p2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06" name="Google Shape;11406;p2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07" name="Google Shape;11407;p2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08" name="Google Shape;11408;p2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09" name="Google Shape;11409;p2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10" name="Google Shape;11410;p2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11" name="Google Shape;11411;p2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12" name="Google Shape;11412;p2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13" name="Google Shape;11413;p2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14" name="Google Shape;11414;p2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15" name="Google Shape;11415;p2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16" name="Google Shape;11416;p2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17" name="Google Shape;11417;p2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18" name="Google Shape;11418;p2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19" name="Google Shape;11419;p2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20" name="Google Shape;11420;p2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21" name="Google Shape;11421;p2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22" name="Google Shape;11422;p2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23" name="Google Shape;11423;p2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24" name="Google Shape;11424;p2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25" name="Google Shape;11425;p2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26" name="Google Shape;11426;p2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27" name="Google Shape;11427;p2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28" name="Google Shape;11428;p2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29" name="Google Shape;11429;p2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30" name="Google Shape;11430;p2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31" name="Google Shape;11431;p2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32" name="Google Shape;11432;p2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33" name="Google Shape;11433;p2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34" name="Google Shape;11434;p2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35" name="Google Shape;11435;p2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36" name="Google Shape;11436;p2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37" name="Google Shape;11437;p2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38" name="Google Shape;11438;p2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39" name="Google Shape;11439;p2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40" name="Google Shape;11440;p2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41" name="Google Shape;11441;p2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42" name="Google Shape;11442;p2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43" name="Google Shape;11443;p2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44" name="Google Shape;11444;p2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45" name="Google Shape;11445;p2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46" name="Google Shape;11446;p2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47" name="Google Shape;11447;p2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48" name="Google Shape;11448;p2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49" name="Google Shape;11449;p2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50" name="Google Shape;11450;p2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51" name="Google Shape;11451;p2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52" name="Google Shape;11452;p2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53" name="Google Shape;11453;p2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54" name="Google Shape;11454;p2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55" name="Google Shape;11455;p2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56" name="Google Shape;11456;p2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57" name="Google Shape;11457;p2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58" name="Google Shape;11458;p2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59" name="Google Shape;11459;p2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60" name="Google Shape;11460;p2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61" name="Google Shape;11461;p2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62" name="Google Shape;11462;p2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63" name="Google Shape;11463;p2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64" name="Google Shape;11464;p2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65" name="Google Shape;11465;p2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66" name="Google Shape;11466;p2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67" name="Google Shape;11467;p2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68" name="Google Shape;11468;p2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69" name="Google Shape;11469;p2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70" name="Google Shape;11470;p2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71" name="Google Shape;11471;p2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72" name="Google Shape;11472;p2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73" name="Google Shape;11473;p2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74" name="Google Shape;11474;p2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75" name="Google Shape;11475;p2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76" name="Google Shape;11476;p2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77" name="Google Shape;11477;p2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78" name="Google Shape;11478;p2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79" name="Google Shape;11479;p2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80" name="Google Shape;11480;p2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81" name="Google Shape;11481;p2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82" name="Google Shape;11482;p2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83" name="Google Shape;11483;p2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84" name="Google Shape;11484;p2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85" name="Google Shape;11485;p2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86" name="Google Shape;11486;p2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87" name="Google Shape;11487;p2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88" name="Google Shape;11488;p2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89" name="Google Shape;11489;p2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90" name="Google Shape;11490;p2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91" name="Google Shape;11491;p2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92" name="Google Shape;11492;p2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93" name="Google Shape;11493;p2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94" name="Google Shape;11494;p2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95" name="Google Shape;11495;p2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96" name="Google Shape;11496;p2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97" name="Google Shape;11497;p2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98" name="Google Shape;11498;p2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99" name="Google Shape;11499;p2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00" name="Google Shape;11500;p2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01" name="Google Shape;11501;p2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02" name="Google Shape;11502;p2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03" name="Google Shape;11503;p2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04" name="Google Shape;11504;p2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05" name="Google Shape;11505;p2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06" name="Google Shape;11506;p2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07" name="Google Shape;11507;p2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08" name="Google Shape;11508;p2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09" name="Google Shape;11509;p2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10" name="Google Shape;11510;p2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11" name="Google Shape;11511;p2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12" name="Google Shape;11512;p2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13" name="Google Shape;11513;p2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14" name="Google Shape;11514;p2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15" name="Google Shape;11515;p2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16" name="Google Shape;11516;p2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17" name="Google Shape;11517;p2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18" name="Google Shape;11518;p2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19" name="Google Shape;11519;p2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20" name="Google Shape;11520;p2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21" name="Google Shape;11521;p2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22" name="Google Shape;11522;p2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23" name="Google Shape;11523;p2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24" name="Google Shape;11524;p2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25" name="Google Shape;11525;p2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26" name="Google Shape;11526;p2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27" name="Google Shape;11527;p2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28" name="Google Shape;11528;p2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29" name="Google Shape;11529;p2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30" name="Google Shape;11530;p2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31" name="Google Shape;11531;p2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32" name="Google Shape;11532;p2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33" name="Google Shape;11533;p2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34" name="Google Shape;11534;p2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35" name="Google Shape;11535;p2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36" name="Google Shape;11536;p2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37" name="Google Shape;11537;p2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38" name="Google Shape;11538;p2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39" name="Google Shape;11539;p2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1540" name="Google Shape;11540;p27"/>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41" name="Google Shape;11541;p27"/>
          <p:cNvSpPr txBox="1">
            <a:spLocks noGrp="1"/>
          </p:cNvSpPr>
          <p:nvPr>
            <p:ph type="title"/>
          </p:nvPr>
        </p:nvSpPr>
        <p:spPr>
          <a:xfrm>
            <a:off x="339125" y="2571750"/>
            <a:ext cx="2118900" cy="457200"/>
          </a:xfrm>
          <a:prstGeom prst="rect">
            <a:avLst/>
          </a:prstGeom>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542" name="Google Shape;11542;p27"/>
          <p:cNvSpPr txBox="1">
            <a:spLocks noGrp="1"/>
          </p:cNvSpPr>
          <p:nvPr>
            <p:ph type="subTitle" idx="1"/>
          </p:nvPr>
        </p:nvSpPr>
        <p:spPr>
          <a:xfrm>
            <a:off x="339125" y="3028950"/>
            <a:ext cx="2118900" cy="18219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543" name="Google Shape;11543;p27"/>
          <p:cNvSpPr txBox="1">
            <a:spLocks noGrp="1"/>
          </p:cNvSpPr>
          <p:nvPr>
            <p:ph type="title" idx="2"/>
          </p:nvPr>
        </p:nvSpPr>
        <p:spPr>
          <a:xfrm>
            <a:off x="4576998" y="2571750"/>
            <a:ext cx="2118900" cy="457200"/>
          </a:xfrm>
          <a:prstGeom prst="rect">
            <a:avLst/>
          </a:prstGeom>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544" name="Google Shape;11544;p27"/>
          <p:cNvSpPr txBox="1">
            <a:spLocks noGrp="1"/>
          </p:cNvSpPr>
          <p:nvPr>
            <p:ph type="subTitle" idx="3"/>
          </p:nvPr>
        </p:nvSpPr>
        <p:spPr>
          <a:xfrm>
            <a:off x="4576992" y="3028950"/>
            <a:ext cx="2118900" cy="18219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545" name="Google Shape;11545;p27"/>
          <p:cNvSpPr txBox="1">
            <a:spLocks noGrp="1"/>
          </p:cNvSpPr>
          <p:nvPr>
            <p:ph type="title" idx="4"/>
          </p:nvPr>
        </p:nvSpPr>
        <p:spPr>
          <a:xfrm>
            <a:off x="2458061" y="2571750"/>
            <a:ext cx="2118900" cy="457200"/>
          </a:xfrm>
          <a:prstGeom prst="rect">
            <a:avLst/>
          </a:prstGeom>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546" name="Google Shape;11546;p27"/>
          <p:cNvSpPr txBox="1">
            <a:spLocks noGrp="1"/>
          </p:cNvSpPr>
          <p:nvPr>
            <p:ph type="subTitle" idx="5"/>
          </p:nvPr>
        </p:nvSpPr>
        <p:spPr>
          <a:xfrm>
            <a:off x="2458058" y="3028950"/>
            <a:ext cx="2118900" cy="18219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547" name="Google Shape;11547;p27"/>
          <p:cNvSpPr txBox="1">
            <a:spLocks noGrp="1"/>
          </p:cNvSpPr>
          <p:nvPr>
            <p:ph type="title" idx="6"/>
          </p:nvPr>
        </p:nvSpPr>
        <p:spPr>
          <a:xfrm>
            <a:off x="6695934" y="2571750"/>
            <a:ext cx="2118900" cy="457200"/>
          </a:xfrm>
          <a:prstGeom prst="rect">
            <a:avLst/>
          </a:prstGeom>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548" name="Google Shape;11548;p27"/>
          <p:cNvSpPr txBox="1">
            <a:spLocks noGrp="1"/>
          </p:cNvSpPr>
          <p:nvPr>
            <p:ph type="subTitle" idx="7"/>
          </p:nvPr>
        </p:nvSpPr>
        <p:spPr>
          <a:xfrm>
            <a:off x="6695925" y="3028950"/>
            <a:ext cx="2118900" cy="18219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549" name="Google Shape;11549;p27"/>
          <p:cNvSpPr txBox="1">
            <a:spLocks noGrp="1"/>
          </p:cNvSpPr>
          <p:nvPr>
            <p:ph type="title" idx="8"/>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cxnSp>
        <p:nvCxnSpPr>
          <p:cNvPr id="11550" name="Google Shape;11550;p27"/>
          <p:cNvCxnSpPr/>
          <p:nvPr/>
        </p:nvCxnSpPr>
        <p:spPr>
          <a:xfrm>
            <a:off x="2458025" y="943308"/>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551" name="Google Shape;11551;p27"/>
          <p:cNvCxnSpPr/>
          <p:nvPr/>
        </p:nvCxnSpPr>
        <p:spPr>
          <a:xfrm>
            <a:off x="4576961" y="943308"/>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552" name="Google Shape;11552;p27"/>
          <p:cNvCxnSpPr/>
          <p:nvPr/>
        </p:nvCxnSpPr>
        <p:spPr>
          <a:xfrm>
            <a:off x="6695898" y="943308"/>
            <a:ext cx="0" cy="3907500"/>
          </a:xfrm>
          <a:prstGeom prst="straightConnector1">
            <a:avLst/>
          </a:prstGeom>
          <a:noFill/>
          <a:ln w="19050" cap="flat" cmpd="sng">
            <a:solidFill>
              <a:schemeClr val="dk1"/>
            </a:solidFill>
            <a:prstDash val="solid"/>
            <a:round/>
            <a:headEnd type="none" w="med" len="med"/>
            <a:tailEnd type="none" w="med" len="med"/>
          </a:ln>
        </p:spPr>
      </p:cxnSp>
    </p:spTree>
    <p:extLst>
      <p:ext uri="{BB962C8B-B14F-4D97-AF65-F5344CB8AC3E}">
        <p14:creationId xmlns:p14="http://schemas.microsoft.com/office/powerpoint/2010/main" val="221183990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1553"/>
        <p:cNvGrpSpPr/>
        <p:nvPr/>
      </p:nvGrpSpPr>
      <p:grpSpPr>
        <a:xfrm>
          <a:off x="0" y="0"/>
          <a:ext cx="0" cy="0"/>
          <a:chOff x="0" y="0"/>
          <a:chExt cx="0" cy="0"/>
        </a:xfrm>
      </p:grpSpPr>
      <p:grpSp>
        <p:nvGrpSpPr>
          <p:cNvPr id="11554" name="Google Shape;11554;p28"/>
          <p:cNvGrpSpPr/>
          <p:nvPr/>
        </p:nvGrpSpPr>
        <p:grpSpPr>
          <a:xfrm>
            <a:off x="70053" y="76203"/>
            <a:ext cx="640525" cy="646075"/>
            <a:chOff x="2781975" y="3951500"/>
            <a:chExt cx="640525" cy="646075"/>
          </a:xfrm>
        </p:grpSpPr>
        <p:sp>
          <p:nvSpPr>
            <p:cNvPr id="11555" name="Google Shape;11555;p2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56" name="Google Shape;11556;p2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57" name="Google Shape;11557;p2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58" name="Google Shape;11558;p2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59" name="Google Shape;11559;p2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60" name="Google Shape;11560;p2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61" name="Google Shape;11561;p2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62" name="Google Shape;11562;p2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63" name="Google Shape;11563;p2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64" name="Google Shape;11564;p2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65" name="Google Shape;11565;p2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66" name="Google Shape;11566;p2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67" name="Google Shape;11567;p2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68" name="Google Shape;11568;p2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69" name="Google Shape;11569;p2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70" name="Google Shape;11570;p2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71" name="Google Shape;11571;p2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72" name="Google Shape;11572;p2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73" name="Google Shape;11573;p2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74" name="Google Shape;11574;p2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75" name="Google Shape;11575;p2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76" name="Google Shape;11576;p2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77" name="Google Shape;11577;p2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78" name="Google Shape;11578;p2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79" name="Google Shape;11579;p2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80" name="Google Shape;11580;p2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81" name="Google Shape;11581;p2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82" name="Google Shape;11582;p2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83" name="Google Shape;11583;p2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84" name="Google Shape;11584;p2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85" name="Google Shape;11585;p2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86" name="Google Shape;11586;p2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87" name="Google Shape;11587;p2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88" name="Google Shape;11588;p2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89" name="Google Shape;11589;p2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90" name="Google Shape;11590;p2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91" name="Google Shape;11591;p2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92" name="Google Shape;11592;p2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93" name="Google Shape;11593;p2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94" name="Google Shape;11594;p2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95" name="Google Shape;11595;p2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96" name="Google Shape;11596;p2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97" name="Google Shape;11597;p2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98" name="Google Shape;11598;p2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99" name="Google Shape;11599;p2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00" name="Google Shape;11600;p2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01" name="Google Shape;11601;p2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02" name="Google Shape;11602;p2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03" name="Google Shape;11603;p2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04" name="Google Shape;11604;p2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05" name="Google Shape;11605;p2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06" name="Google Shape;11606;p2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07" name="Google Shape;11607;p2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08" name="Google Shape;11608;p2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09" name="Google Shape;11609;p2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10" name="Google Shape;11610;p2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11" name="Google Shape;11611;p2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12" name="Google Shape;11612;p2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13" name="Google Shape;11613;p2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14" name="Google Shape;11614;p2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15" name="Google Shape;11615;p2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16" name="Google Shape;11616;p2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17" name="Google Shape;11617;p2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18" name="Google Shape;11618;p2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19" name="Google Shape;11619;p2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20" name="Google Shape;11620;p2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21" name="Google Shape;11621;p2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22" name="Google Shape;11622;p2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23" name="Google Shape;11623;p2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24" name="Google Shape;11624;p2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25" name="Google Shape;11625;p2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26" name="Google Shape;11626;p2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27" name="Google Shape;11627;p2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28" name="Google Shape;11628;p2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29" name="Google Shape;11629;p2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30" name="Google Shape;11630;p2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31" name="Google Shape;11631;p2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32" name="Google Shape;11632;p2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33" name="Google Shape;11633;p2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34" name="Google Shape;11634;p2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35" name="Google Shape;11635;p2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36" name="Google Shape;11636;p2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37" name="Google Shape;11637;p2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38" name="Google Shape;11638;p2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39" name="Google Shape;11639;p2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40" name="Google Shape;11640;p2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41" name="Google Shape;11641;p2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42" name="Google Shape;11642;p2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43" name="Google Shape;11643;p2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44" name="Google Shape;11644;p2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45" name="Google Shape;11645;p2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46" name="Google Shape;11646;p2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47" name="Google Shape;11647;p2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48" name="Google Shape;11648;p2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49" name="Google Shape;11649;p2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50" name="Google Shape;11650;p2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51" name="Google Shape;11651;p2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52" name="Google Shape;11652;p2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53" name="Google Shape;11653;p2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54" name="Google Shape;11654;p2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55" name="Google Shape;11655;p2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56" name="Google Shape;11656;p2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57" name="Google Shape;11657;p2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58" name="Google Shape;11658;p2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59" name="Google Shape;11659;p2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60" name="Google Shape;11660;p2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61" name="Google Shape;11661;p2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62" name="Google Shape;11662;p2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63" name="Google Shape;11663;p2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64" name="Google Shape;11664;p2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65" name="Google Shape;11665;p2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66" name="Google Shape;11666;p2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67" name="Google Shape;11667;p2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68" name="Google Shape;11668;p2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69" name="Google Shape;11669;p2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70" name="Google Shape;11670;p2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71" name="Google Shape;11671;p2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72" name="Google Shape;11672;p2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73" name="Google Shape;11673;p2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74" name="Google Shape;11674;p2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75" name="Google Shape;11675;p2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76" name="Google Shape;11676;p2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77" name="Google Shape;11677;p2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78" name="Google Shape;11678;p2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79" name="Google Shape;11679;p2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80" name="Google Shape;11680;p2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81" name="Google Shape;11681;p2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82" name="Google Shape;11682;p2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83" name="Google Shape;11683;p2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84" name="Google Shape;11684;p2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85" name="Google Shape;11685;p2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86" name="Google Shape;11686;p2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87" name="Google Shape;11687;p2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88" name="Google Shape;11688;p2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89" name="Google Shape;11689;p2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90" name="Google Shape;11690;p2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91" name="Google Shape;11691;p2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92" name="Google Shape;11692;p2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93" name="Google Shape;11693;p2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94" name="Google Shape;11694;p2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95" name="Google Shape;11695;p2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96" name="Google Shape;11696;p2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97" name="Google Shape;11697;p2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98" name="Google Shape;11698;p2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99" name="Google Shape;11699;p2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00" name="Google Shape;11700;p2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01" name="Google Shape;11701;p2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02" name="Google Shape;11702;p2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03" name="Google Shape;11703;p2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04" name="Google Shape;11704;p2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05" name="Google Shape;11705;p2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06" name="Google Shape;11706;p2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07" name="Google Shape;11707;p2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08" name="Google Shape;11708;p2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09" name="Google Shape;11709;p2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10" name="Google Shape;11710;p2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11" name="Google Shape;11711;p2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12" name="Google Shape;11712;p2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13" name="Google Shape;11713;p2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14" name="Google Shape;11714;p2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15" name="Google Shape;11715;p2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16" name="Google Shape;11716;p2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17" name="Google Shape;11717;p2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18" name="Google Shape;11718;p2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19" name="Google Shape;11719;p2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20" name="Google Shape;11720;p2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21" name="Google Shape;11721;p2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22" name="Google Shape;11722;p2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23" name="Google Shape;11723;p2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24" name="Google Shape;11724;p2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25" name="Google Shape;11725;p2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26" name="Google Shape;11726;p2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27" name="Google Shape;11727;p2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28" name="Google Shape;11728;p2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29" name="Google Shape;11729;p2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30" name="Google Shape;11730;p2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31" name="Google Shape;11731;p2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32" name="Google Shape;11732;p2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33" name="Google Shape;11733;p2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34" name="Google Shape;11734;p2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35" name="Google Shape;11735;p2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36" name="Google Shape;11736;p2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37" name="Google Shape;11737;p2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38" name="Google Shape;11738;p2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39" name="Google Shape;11739;p2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40" name="Google Shape;11740;p2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41" name="Google Shape;11741;p2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42" name="Google Shape;11742;p2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43" name="Google Shape;11743;p2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44" name="Google Shape;11744;p2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45" name="Google Shape;11745;p2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46" name="Google Shape;11746;p2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47" name="Google Shape;11747;p2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48" name="Google Shape;11748;p2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49" name="Google Shape;11749;p2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50" name="Google Shape;11750;p2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51" name="Google Shape;11751;p2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52" name="Google Shape;11752;p2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53" name="Google Shape;11753;p2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54" name="Google Shape;11754;p2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55" name="Google Shape;11755;p2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56" name="Google Shape;11756;p2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57" name="Google Shape;11757;p2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58" name="Google Shape;11758;p2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59" name="Google Shape;11759;p2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60" name="Google Shape;11760;p2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61" name="Google Shape;11761;p2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62" name="Google Shape;11762;p2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63" name="Google Shape;11763;p2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64" name="Google Shape;11764;p2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65" name="Google Shape;11765;p2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66" name="Google Shape;11766;p2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67" name="Google Shape;11767;p2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68" name="Google Shape;11768;p2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69" name="Google Shape;11769;p2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70" name="Google Shape;11770;p2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71" name="Google Shape;11771;p2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72" name="Google Shape;11772;p2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73" name="Google Shape;11773;p2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74" name="Google Shape;11774;p2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75" name="Google Shape;11775;p2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76" name="Google Shape;11776;p2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77" name="Google Shape;11777;p2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78" name="Google Shape;11778;p2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79" name="Google Shape;11779;p2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80" name="Google Shape;11780;p2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81" name="Google Shape;11781;p2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82" name="Google Shape;11782;p2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83" name="Google Shape;11783;p2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84" name="Google Shape;11784;p2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85" name="Google Shape;11785;p2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86" name="Google Shape;11786;p2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87" name="Google Shape;11787;p2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88" name="Google Shape;11788;p2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89" name="Google Shape;11789;p2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90" name="Google Shape;11790;p2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91" name="Google Shape;11791;p2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92" name="Google Shape;11792;p2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93" name="Google Shape;11793;p2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94" name="Google Shape;11794;p2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95" name="Google Shape;11795;p2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96" name="Google Shape;11796;p2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97" name="Google Shape;11797;p2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98" name="Google Shape;11798;p2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99" name="Google Shape;11799;p2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00" name="Google Shape;11800;p2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01" name="Google Shape;11801;p2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02" name="Google Shape;11802;p2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03" name="Google Shape;11803;p2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04" name="Google Shape;11804;p2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05" name="Google Shape;11805;p2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06" name="Google Shape;11806;p2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07" name="Google Shape;11807;p2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08" name="Google Shape;11808;p2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09" name="Google Shape;11809;p2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10" name="Google Shape;11810;p2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1811" name="Google Shape;11811;p28"/>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12" name="Google Shape;11812;p28"/>
          <p:cNvSpPr txBox="1">
            <a:spLocks noGrp="1"/>
          </p:cNvSpPr>
          <p:nvPr>
            <p:ph type="title"/>
          </p:nvPr>
        </p:nvSpPr>
        <p:spPr>
          <a:xfrm>
            <a:off x="339127" y="1451425"/>
            <a:ext cx="2585100" cy="457200"/>
          </a:xfrm>
          <a:prstGeom prst="rect">
            <a:avLst/>
          </a:prstGeom>
          <a:ln>
            <a:noFill/>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813" name="Google Shape;11813;p28"/>
          <p:cNvSpPr txBox="1">
            <a:spLocks noGrp="1"/>
          </p:cNvSpPr>
          <p:nvPr>
            <p:ph type="subTitle" idx="1"/>
          </p:nvPr>
        </p:nvSpPr>
        <p:spPr>
          <a:xfrm>
            <a:off x="339127" y="1908625"/>
            <a:ext cx="25851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14" name="Google Shape;11814;p28"/>
          <p:cNvSpPr txBox="1">
            <a:spLocks noGrp="1"/>
          </p:cNvSpPr>
          <p:nvPr>
            <p:ph type="title" idx="2"/>
          </p:nvPr>
        </p:nvSpPr>
        <p:spPr>
          <a:xfrm>
            <a:off x="6224683" y="3411050"/>
            <a:ext cx="2585100" cy="457200"/>
          </a:xfrm>
          <a:prstGeom prst="rect">
            <a:avLst/>
          </a:prstGeom>
          <a:ln>
            <a:noFill/>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815" name="Google Shape;11815;p28"/>
          <p:cNvSpPr txBox="1">
            <a:spLocks noGrp="1"/>
          </p:cNvSpPr>
          <p:nvPr>
            <p:ph type="subTitle" idx="3"/>
          </p:nvPr>
        </p:nvSpPr>
        <p:spPr>
          <a:xfrm>
            <a:off x="6224675" y="3868250"/>
            <a:ext cx="25851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16" name="Google Shape;11816;p28"/>
          <p:cNvSpPr txBox="1">
            <a:spLocks noGrp="1"/>
          </p:cNvSpPr>
          <p:nvPr>
            <p:ph type="title" idx="4"/>
          </p:nvPr>
        </p:nvSpPr>
        <p:spPr>
          <a:xfrm>
            <a:off x="339129" y="3411050"/>
            <a:ext cx="2585100" cy="457200"/>
          </a:xfrm>
          <a:prstGeom prst="rect">
            <a:avLst/>
          </a:prstGeom>
          <a:ln>
            <a:noFill/>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817" name="Google Shape;11817;p28"/>
          <p:cNvSpPr txBox="1">
            <a:spLocks noGrp="1"/>
          </p:cNvSpPr>
          <p:nvPr>
            <p:ph type="subTitle" idx="5"/>
          </p:nvPr>
        </p:nvSpPr>
        <p:spPr>
          <a:xfrm>
            <a:off x="339125" y="3868250"/>
            <a:ext cx="25851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18" name="Google Shape;11818;p28"/>
          <p:cNvSpPr txBox="1">
            <a:spLocks noGrp="1"/>
          </p:cNvSpPr>
          <p:nvPr>
            <p:ph type="title" idx="6"/>
          </p:nvPr>
        </p:nvSpPr>
        <p:spPr>
          <a:xfrm>
            <a:off x="6224685" y="1451425"/>
            <a:ext cx="2585100" cy="457200"/>
          </a:xfrm>
          <a:prstGeom prst="rect">
            <a:avLst/>
          </a:prstGeom>
          <a:ln>
            <a:noFill/>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819" name="Google Shape;11819;p28"/>
          <p:cNvSpPr txBox="1">
            <a:spLocks noGrp="1"/>
          </p:cNvSpPr>
          <p:nvPr>
            <p:ph type="subTitle" idx="7"/>
          </p:nvPr>
        </p:nvSpPr>
        <p:spPr>
          <a:xfrm>
            <a:off x="6224674" y="1908625"/>
            <a:ext cx="2585100" cy="484800"/>
          </a:xfrm>
          <a:prstGeom prst="rect">
            <a:avLst/>
          </a:prstGeom>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20" name="Google Shape;11820;p28"/>
          <p:cNvSpPr txBox="1">
            <a:spLocks noGrp="1"/>
          </p:cNvSpPr>
          <p:nvPr>
            <p:ph type="title" idx="8"/>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cxnSp>
        <p:nvCxnSpPr>
          <p:cNvPr id="11821" name="Google Shape;11821;p28"/>
          <p:cNvCxnSpPr/>
          <p:nvPr/>
        </p:nvCxnSpPr>
        <p:spPr>
          <a:xfrm>
            <a:off x="4576961" y="943308"/>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822" name="Google Shape;11822;p28"/>
          <p:cNvCxnSpPr/>
          <p:nvPr/>
        </p:nvCxnSpPr>
        <p:spPr>
          <a:xfrm>
            <a:off x="338100" y="2909750"/>
            <a:ext cx="8467800" cy="0"/>
          </a:xfrm>
          <a:prstGeom prst="straightConnector1">
            <a:avLst/>
          </a:prstGeom>
          <a:noFill/>
          <a:ln w="19050" cap="flat" cmpd="sng">
            <a:solidFill>
              <a:schemeClr val="dk1"/>
            </a:solidFill>
            <a:prstDash val="solid"/>
            <a:round/>
            <a:headEnd type="none" w="med" len="med"/>
            <a:tailEnd type="none" w="med" len="med"/>
          </a:ln>
        </p:spPr>
      </p:cxnSp>
      <p:cxnSp>
        <p:nvCxnSpPr>
          <p:cNvPr id="11823" name="Google Shape;11823;p28"/>
          <p:cNvCxnSpPr/>
          <p:nvPr/>
        </p:nvCxnSpPr>
        <p:spPr>
          <a:xfrm>
            <a:off x="2929809" y="943308"/>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824" name="Google Shape;11824;p28"/>
          <p:cNvCxnSpPr/>
          <p:nvPr/>
        </p:nvCxnSpPr>
        <p:spPr>
          <a:xfrm>
            <a:off x="6214188" y="943308"/>
            <a:ext cx="0" cy="3907500"/>
          </a:xfrm>
          <a:prstGeom prst="straightConnector1">
            <a:avLst/>
          </a:prstGeom>
          <a:noFill/>
          <a:ln w="19050" cap="flat" cmpd="sng">
            <a:solidFill>
              <a:schemeClr val="dk1"/>
            </a:solidFill>
            <a:prstDash val="solid"/>
            <a:round/>
            <a:headEnd type="none" w="med" len="med"/>
            <a:tailEnd type="none" w="med" len="med"/>
          </a:ln>
        </p:spPr>
      </p:cxnSp>
    </p:spTree>
    <p:extLst>
      <p:ext uri="{BB962C8B-B14F-4D97-AF65-F5344CB8AC3E}">
        <p14:creationId xmlns:p14="http://schemas.microsoft.com/office/powerpoint/2010/main" val="23959544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1825"/>
        <p:cNvGrpSpPr/>
        <p:nvPr/>
      </p:nvGrpSpPr>
      <p:grpSpPr>
        <a:xfrm>
          <a:off x="0" y="0"/>
          <a:ext cx="0" cy="0"/>
          <a:chOff x="0" y="0"/>
          <a:chExt cx="0" cy="0"/>
        </a:xfrm>
      </p:grpSpPr>
      <p:grpSp>
        <p:nvGrpSpPr>
          <p:cNvPr id="11826" name="Google Shape;11826;p29"/>
          <p:cNvGrpSpPr/>
          <p:nvPr/>
        </p:nvGrpSpPr>
        <p:grpSpPr>
          <a:xfrm>
            <a:off x="70053" y="76203"/>
            <a:ext cx="640525" cy="646075"/>
            <a:chOff x="2781975" y="3951500"/>
            <a:chExt cx="640525" cy="646075"/>
          </a:xfrm>
        </p:grpSpPr>
        <p:sp>
          <p:nvSpPr>
            <p:cNvPr id="11827" name="Google Shape;11827;p2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28" name="Google Shape;11828;p2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29" name="Google Shape;11829;p2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30" name="Google Shape;11830;p2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31" name="Google Shape;11831;p2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32" name="Google Shape;11832;p2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33" name="Google Shape;11833;p2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34" name="Google Shape;11834;p2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35" name="Google Shape;11835;p2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36" name="Google Shape;11836;p2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37" name="Google Shape;11837;p2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38" name="Google Shape;11838;p2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39" name="Google Shape;11839;p2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40" name="Google Shape;11840;p2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41" name="Google Shape;11841;p2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42" name="Google Shape;11842;p2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43" name="Google Shape;11843;p2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44" name="Google Shape;11844;p2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45" name="Google Shape;11845;p2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46" name="Google Shape;11846;p2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47" name="Google Shape;11847;p2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48" name="Google Shape;11848;p2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49" name="Google Shape;11849;p2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50" name="Google Shape;11850;p2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51" name="Google Shape;11851;p2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52" name="Google Shape;11852;p2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53" name="Google Shape;11853;p2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54" name="Google Shape;11854;p2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55" name="Google Shape;11855;p2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56" name="Google Shape;11856;p2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57" name="Google Shape;11857;p2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58" name="Google Shape;11858;p2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59" name="Google Shape;11859;p2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60" name="Google Shape;11860;p2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61" name="Google Shape;11861;p2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62" name="Google Shape;11862;p2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63" name="Google Shape;11863;p2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64" name="Google Shape;11864;p2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65" name="Google Shape;11865;p2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66" name="Google Shape;11866;p2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67" name="Google Shape;11867;p2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68" name="Google Shape;11868;p2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69" name="Google Shape;11869;p2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70" name="Google Shape;11870;p2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71" name="Google Shape;11871;p2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72" name="Google Shape;11872;p2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73" name="Google Shape;11873;p2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74" name="Google Shape;11874;p2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75" name="Google Shape;11875;p2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76" name="Google Shape;11876;p2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77" name="Google Shape;11877;p2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78" name="Google Shape;11878;p2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79" name="Google Shape;11879;p2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80" name="Google Shape;11880;p2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81" name="Google Shape;11881;p2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82" name="Google Shape;11882;p2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83" name="Google Shape;11883;p2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84" name="Google Shape;11884;p2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85" name="Google Shape;11885;p2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86" name="Google Shape;11886;p2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87" name="Google Shape;11887;p2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88" name="Google Shape;11888;p2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89" name="Google Shape;11889;p2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90" name="Google Shape;11890;p2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91" name="Google Shape;11891;p2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92" name="Google Shape;11892;p2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93" name="Google Shape;11893;p2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94" name="Google Shape;11894;p2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95" name="Google Shape;11895;p2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96" name="Google Shape;11896;p2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97" name="Google Shape;11897;p2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98" name="Google Shape;11898;p2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99" name="Google Shape;11899;p2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00" name="Google Shape;11900;p2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01" name="Google Shape;11901;p2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02" name="Google Shape;11902;p2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03" name="Google Shape;11903;p2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04" name="Google Shape;11904;p2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05" name="Google Shape;11905;p2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06" name="Google Shape;11906;p2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07" name="Google Shape;11907;p2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08" name="Google Shape;11908;p2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09" name="Google Shape;11909;p2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10" name="Google Shape;11910;p2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11" name="Google Shape;11911;p2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12" name="Google Shape;11912;p2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13" name="Google Shape;11913;p2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14" name="Google Shape;11914;p2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15" name="Google Shape;11915;p2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16" name="Google Shape;11916;p2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17" name="Google Shape;11917;p2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18" name="Google Shape;11918;p2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19" name="Google Shape;11919;p2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20" name="Google Shape;11920;p2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21" name="Google Shape;11921;p2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22" name="Google Shape;11922;p2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23" name="Google Shape;11923;p2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24" name="Google Shape;11924;p2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25" name="Google Shape;11925;p2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26" name="Google Shape;11926;p2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27" name="Google Shape;11927;p2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28" name="Google Shape;11928;p2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29" name="Google Shape;11929;p2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30" name="Google Shape;11930;p2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31" name="Google Shape;11931;p2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32" name="Google Shape;11932;p2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33" name="Google Shape;11933;p2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34" name="Google Shape;11934;p2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35" name="Google Shape;11935;p2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36" name="Google Shape;11936;p2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37" name="Google Shape;11937;p2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38" name="Google Shape;11938;p2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39" name="Google Shape;11939;p2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40" name="Google Shape;11940;p2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41" name="Google Shape;11941;p2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42" name="Google Shape;11942;p2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43" name="Google Shape;11943;p2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44" name="Google Shape;11944;p2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45" name="Google Shape;11945;p2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46" name="Google Shape;11946;p2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47" name="Google Shape;11947;p2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48" name="Google Shape;11948;p2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49" name="Google Shape;11949;p2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50" name="Google Shape;11950;p2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51" name="Google Shape;11951;p2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52" name="Google Shape;11952;p2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53" name="Google Shape;11953;p2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54" name="Google Shape;11954;p2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55" name="Google Shape;11955;p2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56" name="Google Shape;11956;p2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57" name="Google Shape;11957;p2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58" name="Google Shape;11958;p2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59" name="Google Shape;11959;p2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60" name="Google Shape;11960;p2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61" name="Google Shape;11961;p2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62" name="Google Shape;11962;p2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63" name="Google Shape;11963;p2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64" name="Google Shape;11964;p2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65" name="Google Shape;11965;p2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66" name="Google Shape;11966;p2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67" name="Google Shape;11967;p2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68" name="Google Shape;11968;p2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69" name="Google Shape;11969;p2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70" name="Google Shape;11970;p2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71" name="Google Shape;11971;p2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72" name="Google Shape;11972;p2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73" name="Google Shape;11973;p2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74" name="Google Shape;11974;p2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75" name="Google Shape;11975;p2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76" name="Google Shape;11976;p2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77" name="Google Shape;11977;p2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78" name="Google Shape;11978;p2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79" name="Google Shape;11979;p2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80" name="Google Shape;11980;p2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81" name="Google Shape;11981;p2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82" name="Google Shape;11982;p2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83" name="Google Shape;11983;p2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84" name="Google Shape;11984;p2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85" name="Google Shape;11985;p2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86" name="Google Shape;11986;p2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87" name="Google Shape;11987;p2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88" name="Google Shape;11988;p2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89" name="Google Shape;11989;p2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90" name="Google Shape;11990;p2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91" name="Google Shape;11991;p2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92" name="Google Shape;11992;p2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93" name="Google Shape;11993;p2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94" name="Google Shape;11994;p2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95" name="Google Shape;11995;p2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96" name="Google Shape;11996;p2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97" name="Google Shape;11997;p2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98" name="Google Shape;11998;p2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99" name="Google Shape;11999;p2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00" name="Google Shape;12000;p2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01" name="Google Shape;12001;p2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02" name="Google Shape;12002;p2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03" name="Google Shape;12003;p2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04" name="Google Shape;12004;p2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05" name="Google Shape;12005;p2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06" name="Google Shape;12006;p2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07" name="Google Shape;12007;p2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08" name="Google Shape;12008;p2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09" name="Google Shape;12009;p2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10" name="Google Shape;12010;p2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11" name="Google Shape;12011;p2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12" name="Google Shape;12012;p2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13" name="Google Shape;12013;p2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14" name="Google Shape;12014;p2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15" name="Google Shape;12015;p2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16" name="Google Shape;12016;p2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17" name="Google Shape;12017;p2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18" name="Google Shape;12018;p2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19" name="Google Shape;12019;p2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20" name="Google Shape;12020;p2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21" name="Google Shape;12021;p2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22" name="Google Shape;12022;p2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23" name="Google Shape;12023;p2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24" name="Google Shape;12024;p2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25" name="Google Shape;12025;p2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26" name="Google Shape;12026;p2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27" name="Google Shape;12027;p2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28" name="Google Shape;12028;p2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29" name="Google Shape;12029;p2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30" name="Google Shape;12030;p2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31" name="Google Shape;12031;p2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32" name="Google Shape;12032;p2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33" name="Google Shape;12033;p2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34" name="Google Shape;12034;p2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35" name="Google Shape;12035;p2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36" name="Google Shape;12036;p2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37" name="Google Shape;12037;p2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38" name="Google Shape;12038;p2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39" name="Google Shape;12039;p2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40" name="Google Shape;12040;p2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41" name="Google Shape;12041;p2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42" name="Google Shape;12042;p2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43" name="Google Shape;12043;p2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44" name="Google Shape;12044;p2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45" name="Google Shape;12045;p2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46" name="Google Shape;12046;p2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47" name="Google Shape;12047;p2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48" name="Google Shape;12048;p2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49" name="Google Shape;12049;p2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50" name="Google Shape;12050;p2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51" name="Google Shape;12051;p2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52" name="Google Shape;12052;p2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53" name="Google Shape;12053;p2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54" name="Google Shape;12054;p2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55" name="Google Shape;12055;p2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56" name="Google Shape;12056;p2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57" name="Google Shape;12057;p2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58" name="Google Shape;12058;p2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59" name="Google Shape;12059;p2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60" name="Google Shape;12060;p2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61" name="Google Shape;12061;p2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62" name="Google Shape;12062;p2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63" name="Google Shape;12063;p2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64" name="Google Shape;12064;p2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65" name="Google Shape;12065;p2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66" name="Google Shape;12066;p2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67" name="Google Shape;12067;p2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68" name="Google Shape;12068;p2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69" name="Google Shape;12069;p2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70" name="Google Shape;12070;p2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71" name="Google Shape;12071;p2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72" name="Google Shape;12072;p2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73" name="Google Shape;12073;p2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74" name="Google Shape;12074;p2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75" name="Google Shape;12075;p2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76" name="Google Shape;12076;p2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77" name="Google Shape;12077;p2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78" name="Google Shape;12078;p2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79" name="Google Shape;12079;p2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80" name="Google Shape;12080;p2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81" name="Google Shape;12081;p2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82" name="Google Shape;12082;p2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2083" name="Google Shape;12083;p29"/>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84" name="Google Shape;12084;p29"/>
          <p:cNvSpPr txBox="1">
            <a:spLocks noGrp="1"/>
          </p:cNvSpPr>
          <p:nvPr>
            <p:ph type="title"/>
          </p:nvPr>
        </p:nvSpPr>
        <p:spPr>
          <a:xfrm>
            <a:off x="334206" y="1800427"/>
            <a:ext cx="2825100" cy="457200"/>
          </a:xfrm>
          <a:prstGeom prst="rect">
            <a:avLst/>
          </a:prstGeom>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2085" name="Google Shape;12085;p29"/>
          <p:cNvSpPr txBox="1">
            <a:spLocks noGrp="1"/>
          </p:cNvSpPr>
          <p:nvPr>
            <p:ph type="subTitle" idx="1"/>
          </p:nvPr>
        </p:nvSpPr>
        <p:spPr>
          <a:xfrm>
            <a:off x="334206" y="2257627"/>
            <a:ext cx="2825100" cy="640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086" name="Google Shape;12086;p29"/>
          <p:cNvSpPr txBox="1">
            <a:spLocks noGrp="1"/>
          </p:cNvSpPr>
          <p:nvPr>
            <p:ph type="title" idx="2"/>
          </p:nvPr>
        </p:nvSpPr>
        <p:spPr>
          <a:xfrm>
            <a:off x="3159454" y="1800427"/>
            <a:ext cx="2825100" cy="457200"/>
          </a:xfrm>
          <a:prstGeom prst="rect">
            <a:avLst/>
          </a:prstGeom>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2087" name="Google Shape;12087;p29"/>
          <p:cNvSpPr txBox="1">
            <a:spLocks noGrp="1"/>
          </p:cNvSpPr>
          <p:nvPr>
            <p:ph type="subTitle" idx="3"/>
          </p:nvPr>
        </p:nvSpPr>
        <p:spPr>
          <a:xfrm>
            <a:off x="3159454" y="2257627"/>
            <a:ext cx="2825100" cy="640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088" name="Google Shape;12088;p29"/>
          <p:cNvSpPr txBox="1">
            <a:spLocks noGrp="1"/>
          </p:cNvSpPr>
          <p:nvPr>
            <p:ph type="title" idx="4"/>
          </p:nvPr>
        </p:nvSpPr>
        <p:spPr>
          <a:xfrm>
            <a:off x="334206" y="3754325"/>
            <a:ext cx="2825100" cy="457200"/>
          </a:xfrm>
          <a:prstGeom prst="rect">
            <a:avLst/>
          </a:prstGeom>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2089" name="Google Shape;12089;p29"/>
          <p:cNvSpPr txBox="1">
            <a:spLocks noGrp="1"/>
          </p:cNvSpPr>
          <p:nvPr>
            <p:ph type="subTitle" idx="5"/>
          </p:nvPr>
        </p:nvSpPr>
        <p:spPr>
          <a:xfrm>
            <a:off x="334206" y="4211525"/>
            <a:ext cx="2825100" cy="640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090" name="Google Shape;12090;p29"/>
          <p:cNvSpPr txBox="1">
            <a:spLocks noGrp="1"/>
          </p:cNvSpPr>
          <p:nvPr>
            <p:ph type="title" idx="6"/>
          </p:nvPr>
        </p:nvSpPr>
        <p:spPr>
          <a:xfrm>
            <a:off x="3159454" y="3754325"/>
            <a:ext cx="2825100" cy="457200"/>
          </a:xfrm>
          <a:prstGeom prst="rect">
            <a:avLst/>
          </a:prstGeom>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2091" name="Google Shape;12091;p29"/>
          <p:cNvSpPr txBox="1">
            <a:spLocks noGrp="1"/>
          </p:cNvSpPr>
          <p:nvPr>
            <p:ph type="subTitle" idx="7"/>
          </p:nvPr>
        </p:nvSpPr>
        <p:spPr>
          <a:xfrm>
            <a:off x="3159454" y="4211525"/>
            <a:ext cx="2825100" cy="640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092" name="Google Shape;12092;p29"/>
          <p:cNvSpPr txBox="1">
            <a:spLocks noGrp="1"/>
          </p:cNvSpPr>
          <p:nvPr>
            <p:ph type="title" idx="8"/>
          </p:nvPr>
        </p:nvSpPr>
        <p:spPr>
          <a:xfrm>
            <a:off x="5984694" y="1800427"/>
            <a:ext cx="2825100" cy="457200"/>
          </a:xfrm>
          <a:prstGeom prst="rect">
            <a:avLst/>
          </a:prstGeom>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2093" name="Google Shape;12093;p29"/>
          <p:cNvSpPr txBox="1">
            <a:spLocks noGrp="1"/>
          </p:cNvSpPr>
          <p:nvPr>
            <p:ph type="subTitle" idx="9"/>
          </p:nvPr>
        </p:nvSpPr>
        <p:spPr>
          <a:xfrm>
            <a:off x="5984694" y="2257627"/>
            <a:ext cx="2825100" cy="640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094" name="Google Shape;12094;p29"/>
          <p:cNvSpPr txBox="1">
            <a:spLocks noGrp="1"/>
          </p:cNvSpPr>
          <p:nvPr>
            <p:ph type="title" idx="13"/>
          </p:nvPr>
        </p:nvSpPr>
        <p:spPr>
          <a:xfrm>
            <a:off x="5984694" y="3754325"/>
            <a:ext cx="2825100" cy="457200"/>
          </a:xfrm>
          <a:prstGeom prst="rect">
            <a:avLst/>
          </a:prstGeom>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2095" name="Google Shape;12095;p29"/>
          <p:cNvSpPr txBox="1">
            <a:spLocks noGrp="1"/>
          </p:cNvSpPr>
          <p:nvPr>
            <p:ph type="subTitle" idx="14"/>
          </p:nvPr>
        </p:nvSpPr>
        <p:spPr>
          <a:xfrm>
            <a:off x="5984694" y="4211525"/>
            <a:ext cx="2825100" cy="640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096" name="Google Shape;12096;p29"/>
          <p:cNvSpPr txBox="1">
            <a:spLocks noGrp="1"/>
          </p:cNvSpPr>
          <p:nvPr>
            <p:ph type="title" idx="15"/>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cxnSp>
        <p:nvCxnSpPr>
          <p:cNvPr id="12097" name="Google Shape;12097;p29"/>
          <p:cNvCxnSpPr/>
          <p:nvPr/>
        </p:nvCxnSpPr>
        <p:spPr>
          <a:xfrm>
            <a:off x="3159454" y="949675"/>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2098" name="Google Shape;12098;p29"/>
          <p:cNvCxnSpPr/>
          <p:nvPr/>
        </p:nvCxnSpPr>
        <p:spPr>
          <a:xfrm>
            <a:off x="5984554" y="949675"/>
            <a:ext cx="0" cy="3907500"/>
          </a:xfrm>
          <a:prstGeom prst="straightConnector1">
            <a:avLst/>
          </a:prstGeom>
          <a:noFill/>
          <a:ln w="19050" cap="flat" cmpd="sng">
            <a:solidFill>
              <a:schemeClr val="dk1"/>
            </a:solidFill>
            <a:prstDash val="solid"/>
            <a:round/>
            <a:headEnd type="none" w="med" len="med"/>
            <a:tailEnd type="none" w="med" len="med"/>
          </a:ln>
        </p:spPr>
      </p:cxnSp>
    </p:spTree>
    <p:extLst>
      <p:ext uri="{BB962C8B-B14F-4D97-AF65-F5344CB8AC3E}">
        <p14:creationId xmlns:p14="http://schemas.microsoft.com/office/powerpoint/2010/main" val="263574783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2099"/>
        <p:cNvGrpSpPr/>
        <p:nvPr/>
      </p:nvGrpSpPr>
      <p:grpSpPr>
        <a:xfrm>
          <a:off x="0" y="0"/>
          <a:ext cx="0" cy="0"/>
          <a:chOff x="0" y="0"/>
          <a:chExt cx="0" cy="0"/>
        </a:xfrm>
      </p:grpSpPr>
      <p:sp>
        <p:nvSpPr>
          <p:cNvPr id="12100" name="Google Shape;12100;p30"/>
          <p:cNvSpPr txBox="1">
            <a:spLocks noGrp="1"/>
          </p:cNvSpPr>
          <p:nvPr>
            <p:ph type="title" hasCustomPrompt="1"/>
          </p:nvPr>
        </p:nvSpPr>
        <p:spPr>
          <a:xfrm>
            <a:off x="2468850" y="540000"/>
            <a:ext cx="4206300" cy="8283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6200"/>
              <a:buNone/>
              <a:defRPr sz="60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2101" name="Google Shape;12101;p30"/>
          <p:cNvSpPr txBox="1">
            <a:spLocks noGrp="1"/>
          </p:cNvSpPr>
          <p:nvPr>
            <p:ph type="subTitle" idx="1"/>
          </p:nvPr>
        </p:nvSpPr>
        <p:spPr>
          <a:xfrm>
            <a:off x="2468850" y="1368303"/>
            <a:ext cx="4206300" cy="365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102" name="Google Shape;12102;p30"/>
          <p:cNvSpPr txBox="1">
            <a:spLocks noGrp="1"/>
          </p:cNvSpPr>
          <p:nvPr>
            <p:ph type="title" idx="2" hasCustomPrompt="1"/>
          </p:nvPr>
        </p:nvSpPr>
        <p:spPr>
          <a:xfrm>
            <a:off x="2468850" y="1974742"/>
            <a:ext cx="4206300" cy="8283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6200"/>
              <a:buNone/>
              <a:defRPr sz="60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2103" name="Google Shape;12103;p30"/>
          <p:cNvSpPr txBox="1">
            <a:spLocks noGrp="1"/>
          </p:cNvSpPr>
          <p:nvPr>
            <p:ph type="subTitle" idx="3"/>
          </p:nvPr>
        </p:nvSpPr>
        <p:spPr>
          <a:xfrm>
            <a:off x="2468850" y="2803045"/>
            <a:ext cx="4206300" cy="365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104" name="Google Shape;12104;p30"/>
          <p:cNvSpPr txBox="1">
            <a:spLocks noGrp="1"/>
          </p:cNvSpPr>
          <p:nvPr>
            <p:ph type="title" idx="4" hasCustomPrompt="1"/>
          </p:nvPr>
        </p:nvSpPr>
        <p:spPr>
          <a:xfrm>
            <a:off x="2468850" y="3409497"/>
            <a:ext cx="4206300" cy="8283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6200"/>
              <a:buNone/>
              <a:defRPr sz="60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2105" name="Google Shape;12105;p30"/>
          <p:cNvSpPr txBox="1">
            <a:spLocks noGrp="1"/>
          </p:cNvSpPr>
          <p:nvPr>
            <p:ph type="subTitle" idx="5"/>
          </p:nvPr>
        </p:nvSpPr>
        <p:spPr>
          <a:xfrm>
            <a:off x="2468850" y="4237800"/>
            <a:ext cx="4206300" cy="365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951881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grpSp>
        <p:nvGrpSpPr>
          <p:cNvPr id="2" name="Google Shape;28;p4">
            <a:extLst>
              <a:ext uri="{FF2B5EF4-FFF2-40B4-BE49-F238E27FC236}">
                <a16:creationId xmlns:a16="http://schemas.microsoft.com/office/drawing/2014/main" id="{C599E134-DC2D-1F09-76BD-E0B1EA670A64}"/>
              </a:ext>
            </a:extLst>
          </p:cNvPr>
          <p:cNvGrpSpPr>
            <a:grpSpLocks/>
          </p:cNvGrpSpPr>
          <p:nvPr/>
        </p:nvGrpSpPr>
        <p:grpSpPr bwMode="auto">
          <a:xfrm>
            <a:off x="521494" y="508397"/>
            <a:ext cx="8089106" cy="556022"/>
            <a:chOff x="521898" y="508120"/>
            <a:chExt cx="8088611" cy="556577"/>
          </a:xfrm>
        </p:grpSpPr>
        <p:sp>
          <p:nvSpPr>
            <p:cNvPr id="3" name="Google Shape;29;p4">
              <a:extLst>
                <a:ext uri="{FF2B5EF4-FFF2-40B4-BE49-F238E27FC236}">
                  <a16:creationId xmlns:a16="http://schemas.microsoft.com/office/drawing/2014/main" id="{30761689-1B94-3110-24D3-A3BDAF437280}"/>
                </a:ext>
              </a:extLst>
            </p:cNvPr>
            <p:cNvSpPr/>
            <p:nvPr/>
          </p:nvSpPr>
          <p:spPr>
            <a:xfrm>
              <a:off x="8398591" y="893076"/>
              <a:ext cx="201204" cy="151361"/>
            </a:xfrm>
            <a:custGeom>
              <a:avLst/>
              <a:gdLst/>
              <a:ahLst/>
              <a:cxnLst/>
              <a:rect l="l" t="t" r="r" b="b"/>
              <a:pathLst>
                <a:path w="6251" h="4682" extrusionOk="0">
                  <a:moveTo>
                    <a:pt x="4508" y="0"/>
                  </a:moveTo>
                  <a:cubicBezTo>
                    <a:pt x="4477" y="64"/>
                    <a:pt x="4413" y="64"/>
                    <a:pt x="4318" y="64"/>
                  </a:cubicBezTo>
                  <a:cubicBezTo>
                    <a:pt x="4174" y="40"/>
                    <a:pt x="4032" y="28"/>
                    <a:pt x="3892" y="28"/>
                  </a:cubicBezTo>
                  <a:cubicBezTo>
                    <a:pt x="1605" y="28"/>
                    <a:pt x="1" y="3056"/>
                    <a:pt x="2418" y="4339"/>
                  </a:cubicBezTo>
                  <a:cubicBezTo>
                    <a:pt x="2820" y="4563"/>
                    <a:pt x="3278" y="4682"/>
                    <a:pt x="3726" y="4682"/>
                  </a:cubicBezTo>
                  <a:cubicBezTo>
                    <a:pt x="4481" y="4682"/>
                    <a:pt x="5208" y="4345"/>
                    <a:pt x="5585" y="3610"/>
                  </a:cubicBezTo>
                  <a:cubicBezTo>
                    <a:pt x="6250" y="2280"/>
                    <a:pt x="5617" y="855"/>
                    <a:pt x="4540" y="32"/>
                  </a:cubicBezTo>
                  <a:cubicBezTo>
                    <a:pt x="4508" y="32"/>
                    <a:pt x="4508" y="0"/>
                    <a:pt x="4508" y="0"/>
                  </a:cubicBezTo>
                  <a:close/>
                </a:path>
              </a:pathLst>
            </a:custGeom>
            <a:solidFill>
              <a:schemeClr val="accent6"/>
            </a:solidFill>
            <a:ln>
              <a:noFill/>
            </a:ln>
          </p:spPr>
          <p:txBody>
            <a:bodyPr spcFirstLastPara="1" lIns="91425" tIns="91425" rIns="91425" bIns="91425" anchor="ctr"/>
            <a:lstStyle/>
            <a:p>
              <a:pPr eaLnBrk="1" fontAlgn="auto" hangingPunct="1">
                <a:spcBef>
                  <a:spcPts val="0"/>
                </a:spcBef>
                <a:spcAft>
                  <a:spcPts val="0"/>
                </a:spcAft>
                <a:defRPr/>
              </a:pPr>
              <a:endParaRPr sz="1800">
                <a:latin typeface="+mn-lt"/>
                <a:ea typeface="+mn-ea"/>
              </a:endParaRPr>
            </a:p>
          </p:txBody>
        </p:sp>
        <p:sp>
          <p:nvSpPr>
            <p:cNvPr id="4" name="Google Shape;30;p4">
              <a:extLst>
                <a:ext uri="{FF2B5EF4-FFF2-40B4-BE49-F238E27FC236}">
                  <a16:creationId xmlns:a16="http://schemas.microsoft.com/office/drawing/2014/main" id="{772A13CF-262F-C27B-EBDD-9538A9D2CB9C}"/>
                </a:ext>
              </a:extLst>
            </p:cNvPr>
            <p:cNvSpPr>
              <a:spLocks/>
            </p:cNvSpPr>
            <p:nvPr/>
          </p:nvSpPr>
          <p:spPr bwMode="auto">
            <a:xfrm>
              <a:off x="8404493" y="874040"/>
              <a:ext cx="206016" cy="190656"/>
            </a:xfrm>
            <a:custGeom>
              <a:avLst/>
              <a:gdLst>
                <a:gd name="T0" fmla="*/ 2147483646 w 6398"/>
                <a:gd name="T1" fmla="*/ 2147483646 h 5921"/>
                <a:gd name="T2" fmla="*/ 2147483646 w 6398"/>
                <a:gd name="T3" fmla="*/ 2147483646 h 5921"/>
                <a:gd name="T4" fmla="*/ 2147483646 w 6398"/>
                <a:gd name="T5" fmla="*/ 2147483646 h 5921"/>
                <a:gd name="T6" fmla="*/ 2147483646 w 6398"/>
                <a:gd name="T7" fmla="*/ 2147483646 h 5921"/>
                <a:gd name="T8" fmla="*/ 2147483646 w 6398"/>
                <a:gd name="T9" fmla="*/ 2147483646 h 5921"/>
                <a:gd name="T10" fmla="*/ 2147483646 w 6398"/>
                <a:gd name="T11" fmla="*/ 2147483646 h 5921"/>
                <a:gd name="T12" fmla="*/ 2147483646 w 6398"/>
                <a:gd name="T13" fmla="*/ 2147483646 h 5921"/>
                <a:gd name="T14" fmla="*/ 2147483646 w 6398"/>
                <a:gd name="T15" fmla="*/ 2147483646 h 5921"/>
                <a:gd name="T16" fmla="*/ 2147483646 w 6398"/>
                <a:gd name="T17" fmla="*/ 2147483646 h 5921"/>
                <a:gd name="T18" fmla="*/ 2147483646 w 6398"/>
                <a:gd name="T19" fmla="*/ 1107284743 h 5921"/>
                <a:gd name="T20" fmla="*/ 2147483646 w 6398"/>
                <a:gd name="T21" fmla="*/ 2147483646 h 5921"/>
                <a:gd name="T22" fmla="*/ 2147483646 w 6398"/>
                <a:gd name="T23" fmla="*/ 2147483646 h 5921"/>
                <a:gd name="T24" fmla="*/ 2147483646 w 6398"/>
                <a:gd name="T25" fmla="*/ 2147483646 h 5921"/>
                <a:gd name="T26" fmla="*/ 2147483646 w 6398"/>
                <a:gd name="T27" fmla="*/ 2147483646 h 5921"/>
                <a:gd name="T28" fmla="*/ 2147483646 w 6398"/>
                <a:gd name="T29" fmla="*/ 2147483646 h 5921"/>
                <a:gd name="T30" fmla="*/ 2147483646 w 6398"/>
                <a:gd name="T31" fmla="*/ 2147483646 h 5921"/>
                <a:gd name="T32" fmla="*/ 2147483646 w 6398"/>
                <a:gd name="T33" fmla="*/ 2147483646 h 5921"/>
                <a:gd name="T34" fmla="*/ 2147483646 w 6398"/>
                <a:gd name="T35" fmla="*/ 2147483646 h 5921"/>
                <a:gd name="T36" fmla="*/ 2147483646 w 6398"/>
                <a:gd name="T37" fmla="*/ 2147483646 h 5921"/>
                <a:gd name="T38" fmla="*/ 2147483646 w 6398"/>
                <a:gd name="T39" fmla="*/ 2147483646 h 5921"/>
                <a:gd name="T40" fmla="*/ 2147483646 w 6398"/>
                <a:gd name="T41" fmla="*/ 1107284743 h 592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6398" h="5921" extrusionOk="0">
                  <a:moveTo>
                    <a:pt x="4339" y="669"/>
                  </a:moveTo>
                  <a:cubicBezTo>
                    <a:pt x="5353" y="1429"/>
                    <a:pt x="6050" y="2822"/>
                    <a:pt x="5385" y="4152"/>
                  </a:cubicBezTo>
                  <a:cubicBezTo>
                    <a:pt x="5131" y="4627"/>
                    <a:pt x="4751" y="4944"/>
                    <a:pt x="4213" y="5102"/>
                  </a:cubicBezTo>
                  <a:cubicBezTo>
                    <a:pt x="3983" y="5183"/>
                    <a:pt x="3744" y="5221"/>
                    <a:pt x="3504" y="5221"/>
                  </a:cubicBezTo>
                  <a:cubicBezTo>
                    <a:pt x="3082" y="5221"/>
                    <a:pt x="2653" y="5102"/>
                    <a:pt x="2249" y="4880"/>
                  </a:cubicBezTo>
                  <a:cubicBezTo>
                    <a:pt x="1268" y="4310"/>
                    <a:pt x="856" y="3424"/>
                    <a:pt x="1204" y="2410"/>
                  </a:cubicBezTo>
                  <a:cubicBezTo>
                    <a:pt x="1538" y="1521"/>
                    <a:pt x="2456" y="681"/>
                    <a:pt x="3639" y="681"/>
                  </a:cubicBezTo>
                  <a:cubicBezTo>
                    <a:pt x="3805" y="681"/>
                    <a:pt x="3975" y="697"/>
                    <a:pt x="4149" y="732"/>
                  </a:cubicBezTo>
                  <a:cubicBezTo>
                    <a:pt x="4244" y="732"/>
                    <a:pt x="4308" y="732"/>
                    <a:pt x="4339" y="669"/>
                  </a:cubicBezTo>
                  <a:close/>
                  <a:moveTo>
                    <a:pt x="3448" y="1"/>
                  </a:moveTo>
                  <a:cubicBezTo>
                    <a:pt x="2253" y="1"/>
                    <a:pt x="1170" y="832"/>
                    <a:pt x="666" y="1840"/>
                  </a:cubicBezTo>
                  <a:cubicBezTo>
                    <a:pt x="1" y="3170"/>
                    <a:pt x="539" y="4754"/>
                    <a:pt x="1933" y="5514"/>
                  </a:cubicBezTo>
                  <a:cubicBezTo>
                    <a:pt x="2123" y="5641"/>
                    <a:pt x="2376" y="5704"/>
                    <a:pt x="2598" y="5799"/>
                  </a:cubicBezTo>
                  <a:cubicBezTo>
                    <a:pt x="2892" y="5879"/>
                    <a:pt x="3197" y="5920"/>
                    <a:pt x="3500" y="5920"/>
                  </a:cubicBezTo>
                  <a:cubicBezTo>
                    <a:pt x="4400" y="5920"/>
                    <a:pt x="5283" y="5552"/>
                    <a:pt x="5828" y="4722"/>
                  </a:cubicBezTo>
                  <a:cubicBezTo>
                    <a:pt x="6335" y="3930"/>
                    <a:pt x="6398" y="2822"/>
                    <a:pt x="6081" y="1872"/>
                  </a:cubicBezTo>
                  <a:cubicBezTo>
                    <a:pt x="5828" y="1080"/>
                    <a:pt x="5258" y="574"/>
                    <a:pt x="4593" y="320"/>
                  </a:cubicBezTo>
                  <a:lnTo>
                    <a:pt x="4498" y="320"/>
                  </a:lnTo>
                  <a:cubicBezTo>
                    <a:pt x="4498" y="257"/>
                    <a:pt x="4434" y="162"/>
                    <a:pt x="4308" y="130"/>
                  </a:cubicBezTo>
                  <a:cubicBezTo>
                    <a:pt x="4276" y="130"/>
                    <a:pt x="4244" y="98"/>
                    <a:pt x="4149" y="98"/>
                  </a:cubicBezTo>
                  <a:cubicBezTo>
                    <a:pt x="3914" y="32"/>
                    <a:pt x="3679" y="1"/>
                    <a:pt x="344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350"/>
            </a:p>
          </p:txBody>
        </p:sp>
        <p:sp>
          <p:nvSpPr>
            <p:cNvPr id="5" name="Google Shape;31;p4">
              <a:extLst>
                <a:ext uri="{FF2B5EF4-FFF2-40B4-BE49-F238E27FC236}">
                  <a16:creationId xmlns:a16="http://schemas.microsoft.com/office/drawing/2014/main" id="{5BAF90EC-5E84-DEB5-D65E-D4F7CB13DC08}"/>
                </a:ext>
              </a:extLst>
            </p:cNvPr>
            <p:cNvSpPr>
              <a:spLocks/>
            </p:cNvSpPr>
            <p:nvPr/>
          </p:nvSpPr>
          <p:spPr bwMode="auto">
            <a:xfrm>
              <a:off x="8481998" y="917188"/>
              <a:ext cx="67330" cy="32425"/>
            </a:xfrm>
            <a:custGeom>
              <a:avLst/>
              <a:gdLst>
                <a:gd name="T0" fmla="*/ 2147483646 w 2091"/>
                <a:gd name="T1" fmla="*/ 0 h 1007"/>
                <a:gd name="T2" fmla="*/ 2147483646 w 2091"/>
                <a:gd name="T3" fmla="*/ 2147483646 h 1007"/>
                <a:gd name="T4" fmla="*/ 2147483646 w 2091"/>
                <a:gd name="T5" fmla="*/ 2147483646 h 1007"/>
                <a:gd name="T6" fmla="*/ 2147483646 w 2091"/>
                <a:gd name="T7" fmla="*/ 2147483646 h 1007"/>
                <a:gd name="T8" fmla="*/ 2147483646 w 2091"/>
                <a:gd name="T9" fmla="*/ 2147483646 h 1007"/>
                <a:gd name="T10" fmla="*/ 2147483646 w 2091"/>
                <a:gd name="T11" fmla="*/ 2147483646 h 1007"/>
                <a:gd name="T12" fmla="*/ 2147483646 w 2091"/>
                <a:gd name="T13" fmla="*/ 2147483646 h 1007"/>
                <a:gd name="T14" fmla="*/ 2147483646 w 2091"/>
                <a:gd name="T15" fmla="*/ 2147483646 h 1007"/>
                <a:gd name="T16" fmla="*/ 2147483646 w 2091"/>
                <a:gd name="T17" fmla="*/ 2147483646 h 1007"/>
                <a:gd name="T18" fmla="*/ 2147483646 w 2091"/>
                <a:gd name="T19" fmla="*/ 2147483646 h 1007"/>
                <a:gd name="T20" fmla="*/ 2147483646 w 2091"/>
                <a:gd name="T21" fmla="*/ 2147483646 h 1007"/>
                <a:gd name="T22" fmla="*/ 2147483646 w 2091"/>
                <a:gd name="T23" fmla="*/ 2147483646 h 1007"/>
                <a:gd name="T24" fmla="*/ 2147483646 w 2091"/>
                <a:gd name="T25" fmla="*/ 2147483646 h 1007"/>
                <a:gd name="T26" fmla="*/ 2147483646 w 2091"/>
                <a:gd name="T27" fmla="*/ 0 h 100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091" h="1007" extrusionOk="0">
                  <a:moveTo>
                    <a:pt x="1166" y="0"/>
                  </a:moveTo>
                  <a:cubicBezTo>
                    <a:pt x="1037" y="0"/>
                    <a:pt x="909" y="18"/>
                    <a:pt x="792" y="57"/>
                  </a:cubicBezTo>
                  <a:cubicBezTo>
                    <a:pt x="444" y="184"/>
                    <a:pt x="159" y="405"/>
                    <a:pt x="32" y="754"/>
                  </a:cubicBezTo>
                  <a:cubicBezTo>
                    <a:pt x="1" y="880"/>
                    <a:pt x="32" y="975"/>
                    <a:pt x="127" y="1007"/>
                  </a:cubicBezTo>
                  <a:lnTo>
                    <a:pt x="159" y="1007"/>
                  </a:lnTo>
                  <a:cubicBezTo>
                    <a:pt x="222" y="1007"/>
                    <a:pt x="317" y="1007"/>
                    <a:pt x="349" y="944"/>
                  </a:cubicBezTo>
                  <a:cubicBezTo>
                    <a:pt x="507" y="690"/>
                    <a:pt x="761" y="500"/>
                    <a:pt x="1014" y="469"/>
                  </a:cubicBezTo>
                  <a:cubicBezTo>
                    <a:pt x="1082" y="452"/>
                    <a:pt x="1152" y="444"/>
                    <a:pt x="1222" y="444"/>
                  </a:cubicBezTo>
                  <a:cubicBezTo>
                    <a:pt x="1413" y="444"/>
                    <a:pt x="1603" y="503"/>
                    <a:pt x="1742" y="595"/>
                  </a:cubicBezTo>
                  <a:cubicBezTo>
                    <a:pt x="1795" y="635"/>
                    <a:pt x="1843" y="653"/>
                    <a:pt x="1887" y="653"/>
                  </a:cubicBezTo>
                  <a:cubicBezTo>
                    <a:pt x="1949" y="653"/>
                    <a:pt x="2004" y="619"/>
                    <a:pt x="2059" y="564"/>
                  </a:cubicBezTo>
                  <a:cubicBezTo>
                    <a:pt x="2059" y="564"/>
                    <a:pt x="2091" y="532"/>
                    <a:pt x="2091" y="500"/>
                  </a:cubicBezTo>
                  <a:cubicBezTo>
                    <a:pt x="2059" y="405"/>
                    <a:pt x="2059" y="342"/>
                    <a:pt x="1964" y="247"/>
                  </a:cubicBezTo>
                  <a:cubicBezTo>
                    <a:pt x="1766" y="93"/>
                    <a:pt x="1461" y="0"/>
                    <a:pt x="1166"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350"/>
            </a:p>
          </p:txBody>
        </p:sp>
        <p:sp>
          <p:nvSpPr>
            <p:cNvPr id="6" name="Google Shape;32;p4">
              <a:extLst>
                <a:ext uri="{FF2B5EF4-FFF2-40B4-BE49-F238E27FC236}">
                  <a16:creationId xmlns:a16="http://schemas.microsoft.com/office/drawing/2014/main" id="{DC609E06-F34A-1663-0A20-5769E17BA98E}"/>
                </a:ext>
              </a:extLst>
            </p:cNvPr>
            <p:cNvSpPr>
              <a:spLocks/>
            </p:cNvSpPr>
            <p:nvPr/>
          </p:nvSpPr>
          <p:spPr bwMode="auto">
            <a:xfrm>
              <a:off x="7941556" y="657689"/>
              <a:ext cx="269224" cy="250709"/>
            </a:xfrm>
            <a:custGeom>
              <a:avLst/>
              <a:gdLst>
                <a:gd name="T0" fmla="*/ 2147483646 w 8361"/>
                <a:gd name="T1" fmla="*/ 2147483646 h 7786"/>
                <a:gd name="T2" fmla="*/ 2147483646 w 8361"/>
                <a:gd name="T3" fmla="*/ 2147483646 h 7786"/>
                <a:gd name="T4" fmla="*/ 2147483646 w 8361"/>
                <a:gd name="T5" fmla="*/ 2147483646 h 7786"/>
                <a:gd name="T6" fmla="*/ 2147483646 w 8361"/>
                <a:gd name="T7" fmla="*/ 2147483646 h 7786"/>
                <a:gd name="T8" fmla="*/ 2147483646 w 8361"/>
                <a:gd name="T9" fmla="*/ 2147483646 h 7786"/>
                <a:gd name="T10" fmla="*/ 2147483646 w 8361"/>
                <a:gd name="T11" fmla="*/ 2147483646 h 7786"/>
                <a:gd name="T12" fmla="*/ 2147483646 w 8361"/>
                <a:gd name="T13" fmla="*/ 2147483646 h 7786"/>
                <a:gd name="T14" fmla="*/ 2147483646 w 8361"/>
                <a:gd name="T15" fmla="*/ 2147483646 h 7786"/>
                <a:gd name="T16" fmla="*/ 2147483646 w 8361"/>
                <a:gd name="T17" fmla="*/ 0 h 7786"/>
                <a:gd name="T18" fmla="*/ 2147483646 w 8361"/>
                <a:gd name="T19" fmla="*/ 2147483646 h 7786"/>
                <a:gd name="T20" fmla="*/ 2147483646 w 8361"/>
                <a:gd name="T21" fmla="*/ 2147483646 h 7786"/>
                <a:gd name="T22" fmla="*/ 2147483646 w 8361"/>
                <a:gd name="T23" fmla="*/ 2147483646 h 7786"/>
                <a:gd name="T24" fmla="*/ 2147483646 w 8361"/>
                <a:gd name="T25" fmla="*/ 2147483646 h 7786"/>
                <a:gd name="T26" fmla="*/ 2147483646 w 8361"/>
                <a:gd name="T27" fmla="*/ 2147483646 h 7786"/>
                <a:gd name="T28" fmla="*/ 2147483646 w 8361"/>
                <a:gd name="T29" fmla="*/ 2147483646 h 7786"/>
                <a:gd name="T30" fmla="*/ 2147483646 w 8361"/>
                <a:gd name="T31" fmla="*/ 2147483646 h 7786"/>
                <a:gd name="T32" fmla="*/ 2147483646 w 8361"/>
                <a:gd name="T33" fmla="*/ 2147483646 h 7786"/>
                <a:gd name="T34" fmla="*/ 2147483646 w 8361"/>
                <a:gd name="T35" fmla="*/ 2147483646 h 7786"/>
                <a:gd name="T36" fmla="*/ 2147483646 w 8361"/>
                <a:gd name="T37" fmla="*/ 2147483646 h 7786"/>
                <a:gd name="T38" fmla="*/ 2147483646 w 8361"/>
                <a:gd name="T39" fmla="*/ 0 h 77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61" h="7786" extrusionOk="0">
                  <a:moveTo>
                    <a:pt x="4405" y="612"/>
                  </a:moveTo>
                  <a:cubicBezTo>
                    <a:pt x="4861" y="612"/>
                    <a:pt x="5329" y="701"/>
                    <a:pt x="5795" y="895"/>
                  </a:cubicBezTo>
                  <a:cubicBezTo>
                    <a:pt x="7474" y="1624"/>
                    <a:pt x="7854" y="3682"/>
                    <a:pt x="7126" y="5234"/>
                  </a:cubicBezTo>
                  <a:cubicBezTo>
                    <a:pt x="6519" y="6537"/>
                    <a:pt x="5526" y="7079"/>
                    <a:pt x="4515" y="7079"/>
                  </a:cubicBezTo>
                  <a:cubicBezTo>
                    <a:pt x="2676" y="7079"/>
                    <a:pt x="779" y="5286"/>
                    <a:pt x="1045" y="3017"/>
                  </a:cubicBezTo>
                  <a:cubicBezTo>
                    <a:pt x="1045" y="2891"/>
                    <a:pt x="982" y="2796"/>
                    <a:pt x="918" y="2732"/>
                  </a:cubicBezTo>
                  <a:cubicBezTo>
                    <a:pt x="918" y="2732"/>
                    <a:pt x="950" y="2732"/>
                    <a:pt x="950" y="2701"/>
                  </a:cubicBezTo>
                  <a:cubicBezTo>
                    <a:pt x="1715" y="1458"/>
                    <a:pt x="3003" y="612"/>
                    <a:pt x="4405" y="612"/>
                  </a:cubicBezTo>
                  <a:close/>
                  <a:moveTo>
                    <a:pt x="4424" y="0"/>
                  </a:moveTo>
                  <a:cubicBezTo>
                    <a:pt x="3793" y="0"/>
                    <a:pt x="3149" y="127"/>
                    <a:pt x="2565" y="389"/>
                  </a:cubicBezTo>
                  <a:cubicBezTo>
                    <a:pt x="1583" y="832"/>
                    <a:pt x="918" y="1624"/>
                    <a:pt x="665" y="2542"/>
                  </a:cubicBezTo>
                  <a:lnTo>
                    <a:pt x="665" y="2606"/>
                  </a:lnTo>
                  <a:cubicBezTo>
                    <a:pt x="570" y="2637"/>
                    <a:pt x="475" y="2732"/>
                    <a:pt x="443" y="2891"/>
                  </a:cubicBezTo>
                  <a:cubicBezTo>
                    <a:pt x="443" y="2954"/>
                    <a:pt x="412" y="3017"/>
                    <a:pt x="412" y="3081"/>
                  </a:cubicBezTo>
                  <a:cubicBezTo>
                    <a:pt x="0" y="5012"/>
                    <a:pt x="1393" y="6849"/>
                    <a:pt x="3040" y="7514"/>
                  </a:cubicBezTo>
                  <a:cubicBezTo>
                    <a:pt x="3491" y="7698"/>
                    <a:pt x="3952" y="7785"/>
                    <a:pt x="4402" y="7785"/>
                  </a:cubicBezTo>
                  <a:cubicBezTo>
                    <a:pt x="5817" y="7785"/>
                    <a:pt x="7134" y="6921"/>
                    <a:pt x="7759" y="5456"/>
                  </a:cubicBezTo>
                  <a:cubicBezTo>
                    <a:pt x="7886" y="5171"/>
                    <a:pt x="8012" y="4854"/>
                    <a:pt x="8044" y="4537"/>
                  </a:cubicBezTo>
                  <a:cubicBezTo>
                    <a:pt x="8361" y="3017"/>
                    <a:pt x="7854" y="1275"/>
                    <a:pt x="6302" y="420"/>
                  </a:cubicBezTo>
                  <a:cubicBezTo>
                    <a:pt x="5748" y="143"/>
                    <a:pt x="5093" y="0"/>
                    <a:pt x="442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350"/>
            </a:p>
          </p:txBody>
        </p:sp>
        <p:sp>
          <p:nvSpPr>
            <p:cNvPr id="7" name="Google Shape;33;p4">
              <a:extLst>
                <a:ext uri="{FF2B5EF4-FFF2-40B4-BE49-F238E27FC236}">
                  <a16:creationId xmlns:a16="http://schemas.microsoft.com/office/drawing/2014/main" id="{D452CA2E-22AF-785C-75AA-C53D77D132BF}"/>
                </a:ext>
              </a:extLst>
            </p:cNvPr>
            <p:cNvSpPr>
              <a:spLocks/>
            </p:cNvSpPr>
            <p:nvPr/>
          </p:nvSpPr>
          <p:spPr bwMode="auto">
            <a:xfrm>
              <a:off x="8001705" y="731362"/>
              <a:ext cx="56125" cy="101011"/>
            </a:xfrm>
            <a:custGeom>
              <a:avLst/>
              <a:gdLst>
                <a:gd name="T0" fmla="*/ 2147483646 w 1743"/>
                <a:gd name="T1" fmla="*/ 1107275176 h 3137"/>
                <a:gd name="T2" fmla="*/ 2147483646 w 1743"/>
                <a:gd name="T3" fmla="*/ 2147483646 h 3137"/>
                <a:gd name="T4" fmla="*/ 2147483646 w 1743"/>
                <a:gd name="T5" fmla="*/ 2147483646 h 3137"/>
                <a:gd name="T6" fmla="*/ 2147483646 w 1743"/>
                <a:gd name="T7" fmla="*/ 2147483646 h 3137"/>
                <a:gd name="T8" fmla="*/ 2147483646 w 1743"/>
                <a:gd name="T9" fmla="*/ 2147483646 h 3137"/>
                <a:gd name="T10" fmla="*/ 2147483646 w 1743"/>
                <a:gd name="T11" fmla="*/ 2147483646 h 3137"/>
                <a:gd name="T12" fmla="*/ 2147483646 w 1743"/>
                <a:gd name="T13" fmla="*/ 2147483646 h 3137"/>
                <a:gd name="T14" fmla="*/ 2147483646 w 1743"/>
                <a:gd name="T15" fmla="*/ 1107275176 h 313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43" h="3137" extrusionOk="0">
                  <a:moveTo>
                    <a:pt x="634" y="1"/>
                  </a:moveTo>
                  <a:cubicBezTo>
                    <a:pt x="539" y="1"/>
                    <a:pt x="476" y="32"/>
                    <a:pt x="381" y="127"/>
                  </a:cubicBezTo>
                  <a:cubicBezTo>
                    <a:pt x="32" y="666"/>
                    <a:pt x="0" y="1394"/>
                    <a:pt x="222" y="2028"/>
                  </a:cubicBezTo>
                  <a:cubicBezTo>
                    <a:pt x="444" y="2566"/>
                    <a:pt x="856" y="2978"/>
                    <a:pt x="1426" y="3136"/>
                  </a:cubicBezTo>
                  <a:lnTo>
                    <a:pt x="1584" y="3136"/>
                  </a:lnTo>
                  <a:cubicBezTo>
                    <a:pt x="1711" y="3073"/>
                    <a:pt x="1742" y="2851"/>
                    <a:pt x="1584" y="2756"/>
                  </a:cubicBezTo>
                  <a:cubicBezTo>
                    <a:pt x="761" y="2344"/>
                    <a:pt x="317" y="1236"/>
                    <a:pt x="824" y="444"/>
                  </a:cubicBezTo>
                  <a:cubicBezTo>
                    <a:pt x="951" y="254"/>
                    <a:pt x="792" y="32"/>
                    <a:pt x="63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350"/>
            </a:p>
          </p:txBody>
        </p:sp>
        <p:sp>
          <p:nvSpPr>
            <p:cNvPr id="8" name="Google Shape;34;p4">
              <a:extLst>
                <a:ext uri="{FF2B5EF4-FFF2-40B4-BE49-F238E27FC236}">
                  <a16:creationId xmlns:a16="http://schemas.microsoft.com/office/drawing/2014/main" id="{7F36B2A8-B8DD-A3E0-84B3-25F875100A1C}"/>
                </a:ext>
              </a:extLst>
            </p:cNvPr>
            <p:cNvSpPr/>
            <p:nvPr/>
          </p:nvSpPr>
          <p:spPr>
            <a:xfrm>
              <a:off x="7967611" y="678549"/>
              <a:ext cx="227396" cy="207376"/>
            </a:xfrm>
            <a:custGeom>
              <a:avLst/>
              <a:gdLst/>
              <a:ahLst/>
              <a:cxnLst/>
              <a:rect l="l" t="t" r="r" b="b"/>
              <a:pathLst>
                <a:path w="7055" h="6439" extrusionOk="0">
                  <a:moveTo>
                    <a:pt x="1640" y="1656"/>
                  </a:moveTo>
                  <a:cubicBezTo>
                    <a:pt x="1861" y="1687"/>
                    <a:pt x="2020" y="1909"/>
                    <a:pt x="1861" y="2099"/>
                  </a:cubicBezTo>
                  <a:cubicBezTo>
                    <a:pt x="1323" y="2891"/>
                    <a:pt x="1766" y="3999"/>
                    <a:pt x="2621" y="4411"/>
                  </a:cubicBezTo>
                  <a:cubicBezTo>
                    <a:pt x="2811" y="4474"/>
                    <a:pt x="2780" y="4728"/>
                    <a:pt x="2621" y="4791"/>
                  </a:cubicBezTo>
                  <a:cubicBezTo>
                    <a:pt x="2590" y="4807"/>
                    <a:pt x="2558" y="4815"/>
                    <a:pt x="2526" y="4815"/>
                  </a:cubicBezTo>
                  <a:cubicBezTo>
                    <a:pt x="2495" y="4815"/>
                    <a:pt x="2463" y="4807"/>
                    <a:pt x="2431" y="4791"/>
                  </a:cubicBezTo>
                  <a:cubicBezTo>
                    <a:pt x="1196" y="4474"/>
                    <a:pt x="753" y="2796"/>
                    <a:pt x="1418" y="1782"/>
                  </a:cubicBezTo>
                  <a:cubicBezTo>
                    <a:pt x="1513" y="1656"/>
                    <a:pt x="1576" y="1656"/>
                    <a:pt x="1640" y="1656"/>
                  </a:cubicBezTo>
                  <a:close/>
                  <a:moveTo>
                    <a:pt x="3614" y="1"/>
                  </a:moveTo>
                  <a:cubicBezTo>
                    <a:pt x="2217" y="1"/>
                    <a:pt x="940" y="872"/>
                    <a:pt x="151" y="2068"/>
                  </a:cubicBezTo>
                  <a:cubicBezTo>
                    <a:pt x="151" y="2099"/>
                    <a:pt x="119" y="2099"/>
                    <a:pt x="119" y="2099"/>
                  </a:cubicBezTo>
                  <a:cubicBezTo>
                    <a:pt x="183" y="2163"/>
                    <a:pt x="246" y="2258"/>
                    <a:pt x="246" y="2384"/>
                  </a:cubicBezTo>
                  <a:cubicBezTo>
                    <a:pt x="0" y="4636"/>
                    <a:pt x="1925" y="6438"/>
                    <a:pt x="3762" y="6438"/>
                  </a:cubicBezTo>
                  <a:cubicBezTo>
                    <a:pt x="4767" y="6438"/>
                    <a:pt x="5744" y="5900"/>
                    <a:pt x="6327" y="4601"/>
                  </a:cubicBezTo>
                  <a:cubicBezTo>
                    <a:pt x="7055" y="3049"/>
                    <a:pt x="6675" y="991"/>
                    <a:pt x="4996" y="294"/>
                  </a:cubicBezTo>
                  <a:cubicBezTo>
                    <a:pt x="4531" y="92"/>
                    <a:pt x="4066" y="1"/>
                    <a:pt x="3614" y="1"/>
                  </a:cubicBezTo>
                  <a:close/>
                </a:path>
              </a:pathLst>
            </a:custGeom>
            <a:solidFill>
              <a:schemeClr val="accent4"/>
            </a:solidFill>
            <a:ln>
              <a:noFill/>
            </a:ln>
          </p:spPr>
          <p:txBody>
            <a:bodyPr spcFirstLastPara="1" lIns="91425" tIns="91425" rIns="91425" bIns="91425" anchor="ctr"/>
            <a:lstStyle/>
            <a:p>
              <a:pPr eaLnBrk="1" fontAlgn="auto" hangingPunct="1">
                <a:spcBef>
                  <a:spcPts val="0"/>
                </a:spcBef>
                <a:spcAft>
                  <a:spcPts val="0"/>
                </a:spcAft>
                <a:defRPr/>
              </a:pPr>
              <a:endParaRPr sz="1800">
                <a:latin typeface="+mn-lt"/>
                <a:ea typeface="+mn-ea"/>
              </a:endParaRPr>
            </a:p>
          </p:txBody>
        </p:sp>
        <p:sp>
          <p:nvSpPr>
            <p:cNvPr id="9" name="Google Shape;35;p4">
              <a:extLst>
                <a:ext uri="{FF2B5EF4-FFF2-40B4-BE49-F238E27FC236}">
                  <a16:creationId xmlns:a16="http://schemas.microsoft.com/office/drawing/2014/main" id="{C1BA1472-486C-2D91-4BCB-CA98712B0E11}"/>
                </a:ext>
              </a:extLst>
            </p:cNvPr>
            <p:cNvSpPr/>
            <p:nvPr/>
          </p:nvSpPr>
          <p:spPr>
            <a:xfrm>
              <a:off x="865968" y="528380"/>
              <a:ext cx="185726" cy="150169"/>
            </a:xfrm>
            <a:custGeom>
              <a:avLst/>
              <a:gdLst/>
              <a:ahLst/>
              <a:cxnLst/>
              <a:rect l="l" t="t" r="r" b="b"/>
              <a:pathLst>
                <a:path w="5763" h="4659" extrusionOk="0">
                  <a:moveTo>
                    <a:pt x="2682" y="0"/>
                  </a:moveTo>
                  <a:cubicBezTo>
                    <a:pt x="2355" y="0"/>
                    <a:pt x="2025" y="48"/>
                    <a:pt x="1708" y="140"/>
                  </a:cubicBezTo>
                  <a:lnTo>
                    <a:pt x="1677" y="140"/>
                  </a:lnTo>
                  <a:cubicBezTo>
                    <a:pt x="1677" y="235"/>
                    <a:pt x="1677" y="299"/>
                    <a:pt x="1582" y="330"/>
                  </a:cubicBezTo>
                  <a:cubicBezTo>
                    <a:pt x="1" y="1802"/>
                    <a:pt x="860" y="4658"/>
                    <a:pt x="2826" y="4658"/>
                  </a:cubicBezTo>
                  <a:cubicBezTo>
                    <a:pt x="3144" y="4658"/>
                    <a:pt x="3491" y="4583"/>
                    <a:pt x="3862" y="4416"/>
                  </a:cubicBezTo>
                  <a:cubicBezTo>
                    <a:pt x="4970" y="3941"/>
                    <a:pt x="5762" y="2642"/>
                    <a:pt x="5160" y="1439"/>
                  </a:cubicBezTo>
                  <a:cubicBezTo>
                    <a:pt x="4681" y="457"/>
                    <a:pt x="3695" y="0"/>
                    <a:pt x="2682" y="0"/>
                  </a:cubicBezTo>
                  <a:close/>
                </a:path>
              </a:pathLst>
            </a:custGeom>
            <a:solidFill>
              <a:schemeClr val="accent6"/>
            </a:solidFill>
            <a:ln>
              <a:noFill/>
            </a:ln>
          </p:spPr>
          <p:txBody>
            <a:bodyPr spcFirstLastPara="1" lIns="91425" tIns="91425" rIns="91425" bIns="91425" anchor="ctr"/>
            <a:lstStyle/>
            <a:p>
              <a:pPr eaLnBrk="1" fontAlgn="auto" hangingPunct="1">
                <a:spcBef>
                  <a:spcPts val="0"/>
                </a:spcBef>
                <a:spcAft>
                  <a:spcPts val="0"/>
                </a:spcAft>
                <a:defRPr/>
              </a:pPr>
              <a:endParaRPr sz="1800">
                <a:latin typeface="+mn-lt"/>
                <a:ea typeface="+mn-ea"/>
              </a:endParaRPr>
            </a:p>
          </p:txBody>
        </p:sp>
        <p:sp>
          <p:nvSpPr>
            <p:cNvPr id="10" name="Google Shape;36;p4">
              <a:extLst>
                <a:ext uri="{FF2B5EF4-FFF2-40B4-BE49-F238E27FC236}">
                  <a16:creationId xmlns:a16="http://schemas.microsoft.com/office/drawing/2014/main" id="{409832F4-7EF8-02E2-8302-A25D3664B44F}"/>
                </a:ext>
              </a:extLst>
            </p:cNvPr>
            <p:cNvSpPr>
              <a:spLocks/>
            </p:cNvSpPr>
            <p:nvPr/>
          </p:nvSpPr>
          <p:spPr bwMode="auto">
            <a:xfrm>
              <a:off x="859450" y="508120"/>
              <a:ext cx="209075" cy="189819"/>
            </a:xfrm>
            <a:custGeom>
              <a:avLst/>
              <a:gdLst>
                <a:gd name="T0" fmla="*/ 2147483646 w 6493"/>
                <a:gd name="T1" fmla="*/ 2147483646 h 5895"/>
                <a:gd name="T2" fmla="*/ 2147483646 w 6493"/>
                <a:gd name="T3" fmla="*/ 2147483646 h 5895"/>
                <a:gd name="T4" fmla="*/ 2147483646 w 6493"/>
                <a:gd name="T5" fmla="*/ 2147483646 h 5895"/>
                <a:gd name="T6" fmla="*/ 2147483646 w 6493"/>
                <a:gd name="T7" fmla="*/ 2147483646 h 5895"/>
                <a:gd name="T8" fmla="*/ 2147483646 w 6493"/>
                <a:gd name="T9" fmla="*/ 2147483646 h 5895"/>
                <a:gd name="T10" fmla="*/ 2147483646 w 6493"/>
                <a:gd name="T11" fmla="*/ 2147483646 h 5895"/>
                <a:gd name="T12" fmla="*/ 2147483646 w 6493"/>
                <a:gd name="T13" fmla="*/ 2147483646 h 5895"/>
                <a:gd name="T14" fmla="*/ 2147483646 w 6493"/>
                <a:gd name="T15" fmla="*/ 2147483646 h 5895"/>
                <a:gd name="T16" fmla="*/ 2147483646 w 6493"/>
                <a:gd name="T17" fmla="*/ 2147483646 h 5895"/>
                <a:gd name="T18" fmla="*/ 2147483646 w 6493"/>
                <a:gd name="T19" fmla="*/ 1107288094 h 5895"/>
                <a:gd name="T20" fmla="*/ 2147483646 w 6493"/>
                <a:gd name="T21" fmla="*/ 2147483646 h 5895"/>
                <a:gd name="T22" fmla="*/ 2147483646 w 6493"/>
                <a:gd name="T23" fmla="*/ 2147483646 h 5895"/>
                <a:gd name="T24" fmla="*/ 2147483646 w 6493"/>
                <a:gd name="T25" fmla="*/ 2147483646 h 5895"/>
                <a:gd name="T26" fmla="*/ 2147483646 w 6493"/>
                <a:gd name="T27" fmla="*/ 2147483646 h 5895"/>
                <a:gd name="T28" fmla="*/ 2147483646 w 6493"/>
                <a:gd name="T29" fmla="*/ 2147483646 h 5895"/>
                <a:gd name="T30" fmla="*/ 2147483646 w 6493"/>
                <a:gd name="T31" fmla="*/ 2147483646 h 5895"/>
                <a:gd name="T32" fmla="*/ 2147483646 w 6493"/>
                <a:gd name="T33" fmla="*/ 2147483646 h 5895"/>
                <a:gd name="T34" fmla="*/ 2147483646 w 6493"/>
                <a:gd name="T35" fmla="*/ 2147483646 h 5895"/>
                <a:gd name="T36" fmla="*/ 2147483646 w 6493"/>
                <a:gd name="T37" fmla="*/ 2147483646 h 5895"/>
                <a:gd name="T38" fmla="*/ 2147483646 w 6493"/>
                <a:gd name="T39" fmla="*/ 2147483646 h 5895"/>
                <a:gd name="T40" fmla="*/ 2147483646 w 6493"/>
                <a:gd name="T41" fmla="*/ 2147483646 h 5895"/>
                <a:gd name="T42" fmla="*/ 2147483646 w 6493"/>
                <a:gd name="T43" fmla="*/ 1107288094 h 589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6493" h="5895" extrusionOk="0">
                  <a:moveTo>
                    <a:pt x="2836" y="655"/>
                  </a:moveTo>
                  <a:cubicBezTo>
                    <a:pt x="3816" y="655"/>
                    <a:pt x="4799" y="1077"/>
                    <a:pt x="5321" y="2120"/>
                  </a:cubicBezTo>
                  <a:cubicBezTo>
                    <a:pt x="5542" y="2595"/>
                    <a:pt x="5542" y="3102"/>
                    <a:pt x="5384" y="3577"/>
                  </a:cubicBezTo>
                  <a:cubicBezTo>
                    <a:pt x="5162" y="4179"/>
                    <a:pt x="4624" y="4717"/>
                    <a:pt x="3991" y="5002"/>
                  </a:cubicBezTo>
                  <a:cubicBezTo>
                    <a:pt x="3642" y="5165"/>
                    <a:pt x="3298" y="5246"/>
                    <a:pt x="2971" y="5246"/>
                  </a:cubicBezTo>
                  <a:cubicBezTo>
                    <a:pt x="2347" y="5246"/>
                    <a:pt x="1789" y="4951"/>
                    <a:pt x="1394" y="4369"/>
                  </a:cubicBezTo>
                  <a:cubicBezTo>
                    <a:pt x="792" y="3450"/>
                    <a:pt x="729" y="1993"/>
                    <a:pt x="1774" y="1012"/>
                  </a:cubicBezTo>
                  <a:cubicBezTo>
                    <a:pt x="1837" y="948"/>
                    <a:pt x="1869" y="885"/>
                    <a:pt x="1869" y="790"/>
                  </a:cubicBezTo>
                  <a:cubicBezTo>
                    <a:pt x="2179" y="703"/>
                    <a:pt x="2508" y="655"/>
                    <a:pt x="2836" y="655"/>
                  </a:cubicBezTo>
                  <a:close/>
                  <a:moveTo>
                    <a:pt x="3044" y="1"/>
                  </a:moveTo>
                  <a:cubicBezTo>
                    <a:pt x="2568" y="1"/>
                    <a:pt x="2123" y="129"/>
                    <a:pt x="1742" y="410"/>
                  </a:cubicBezTo>
                  <a:cubicBezTo>
                    <a:pt x="1710" y="410"/>
                    <a:pt x="1710" y="442"/>
                    <a:pt x="1710" y="442"/>
                  </a:cubicBezTo>
                  <a:cubicBezTo>
                    <a:pt x="1676" y="430"/>
                    <a:pt x="1641" y="423"/>
                    <a:pt x="1606" y="423"/>
                  </a:cubicBezTo>
                  <a:cubicBezTo>
                    <a:pt x="1546" y="423"/>
                    <a:pt x="1486" y="445"/>
                    <a:pt x="1425" y="505"/>
                  </a:cubicBezTo>
                  <a:cubicBezTo>
                    <a:pt x="1394" y="537"/>
                    <a:pt x="1330" y="537"/>
                    <a:pt x="1299" y="568"/>
                  </a:cubicBezTo>
                  <a:cubicBezTo>
                    <a:pt x="127" y="1487"/>
                    <a:pt x="0" y="3229"/>
                    <a:pt x="602" y="4400"/>
                  </a:cubicBezTo>
                  <a:cubicBezTo>
                    <a:pt x="1071" y="5360"/>
                    <a:pt x="1995" y="5895"/>
                    <a:pt x="3009" y="5895"/>
                  </a:cubicBezTo>
                  <a:cubicBezTo>
                    <a:pt x="3435" y="5895"/>
                    <a:pt x="3877" y="5800"/>
                    <a:pt x="4307" y="5604"/>
                  </a:cubicBezTo>
                  <a:cubicBezTo>
                    <a:pt x="4529" y="5477"/>
                    <a:pt x="4751" y="5350"/>
                    <a:pt x="4941" y="5255"/>
                  </a:cubicBezTo>
                  <a:cubicBezTo>
                    <a:pt x="5891" y="4527"/>
                    <a:pt x="6492" y="3260"/>
                    <a:pt x="6017" y="2025"/>
                  </a:cubicBezTo>
                  <a:cubicBezTo>
                    <a:pt x="5669" y="1170"/>
                    <a:pt x="4814" y="410"/>
                    <a:pt x="3896" y="125"/>
                  </a:cubicBezTo>
                  <a:cubicBezTo>
                    <a:pt x="3605" y="44"/>
                    <a:pt x="3320" y="1"/>
                    <a:pt x="3044"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350"/>
            </a:p>
          </p:txBody>
        </p:sp>
        <p:sp>
          <p:nvSpPr>
            <p:cNvPr id="11" name="Google Shape;37;p4">
              <a:extLst>
                <a:ext uri="{FF2B5EF4-FFF2-40B4-BE49-F238E27FC236}">
                  <a16:creationId xmlns:a16="http://schemas.microsoft.com/office/drawing/2014/main" id="{9170AE1F-9B38-0C8C-E02A-14A3BE16863F}"/>
                </a:ext>
              </a:extLst>
            </p:cNvPr>
            <p:cNvSpPr>
              <a:spLocks/>
            </p:cNvSpPr>
            <p:nvPr/>
          </p:nvSpPr>
          <p:spPr bwMode="auto">
            <a:xfrm>
              <a:off x="912483" y="550881"/>
              <a:ext cx="42858" cy="62243"/>
            </a:xfrm>
            <a:custGeom>
              <a:avLst/>
              <a:gdLst>
                <a:gd name="T0" fmla="*/ 2147483646 w 1331"/>
                <a:gd name="T1" fmla="*/ 0 h 1933"/>
                <a:gd name="T2" fmla="*/ 2147483646 w 1331"/>
                <a:gd name="T3" fmla="*/ 2147483646 h 1933"/>
                <a:gd name="T4" fmla="*/ 2147483646 w 1331"/>
                <a:gd name="T5" fmla="*/ 2147483646 h 1933"/>
                <a:gd name="T6" fmla="*/ 2147483646 w 1331"/>
                <a:gd name="T7" fmla="*/ 2147483646 h 1933"/>
                <a:gd name="T8" fmla="*/ 2147483646 w 1331"/>
                <a:gd name="T9" fmla="*/ 2147483646 h 1933"/>
                <a:gd name="T10" fmla="*/ 2147483646 w 1331"/>
                <a:gd name="T11" fmla="*/ 2147483646 h 1933"/>
                <a:gd name="T12" fmla="*/ 2147483646 w 1331"/>
                <a:gd name="T13" fmla="*/ 2147483646 h 1933"/>
                <a:gd name="T14" fmla="*/ 2147483646 w 1331"/>
                <a:gd name="T15" fmla="*/ 2147483646 h 1933"/>
                <a:gd name="T16" fmla="*/ 2147483646 w 1331"/>
                <a:gd name="T17" fmla="*/ 2147483646 h 1933"/>
                <a:gd name="T18" fmla="*/ 2147483646 w 1331"/>
                <a:gd name="T19" fmla="*/ 2147483646 h 1933"/>
                <a:gd name="T20" fmla="*/ 2147483646 w 1331"/>
                <a:gd name="T21" fmla="*/ 0 h 1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31" h="1933" extrusionOk="0">
                  <a:moveTo>
                    <a:pt x="1014" y="0"/>
                  </a:moveTo>
                  <a:cubicBezTo>
                    <a:pt x="602" y="95"/>
                    <a:pt x="285" y="444"/>
                    <a:pt x="127" y="824"/>
                  </a:cubicBezTo>
                  <a:cubicBezTo>
                    <a:pt x="0" y="1172"/>
                    <a:pt x="63" y="1584"/>
                    <a:pt x="253" y="1869"/>
                  </a:cubicBezTo>
                  <a:cubicBezTo>
                    <a:pt x="317" y="1932"/>
                    <a:pt x="412" y="1932"/>
                    <a:pt x="475" y="1932"/>
                  </a:cubicBezTo>
                  <a:lnTo>
                    <a:pt x="538" y="1932"/>
                  </a:lnTo>
                  <a:cubicBezTo>
                    <a:pt x="570" y="1901"/>
                    <a:pt x="602" y="1806"/>
                    <a:pt x="570" y="1742"/>
                  </a:cubicBezTo>
                  <a:cubicBezTo>
                    <a:pt x="443" y="1457"/>
                    <a:pt x="443" y="1172"/>
                    <a:pt x="602" y="887"/>
                  </a:cubicBezTo>
                  <a:cubicBezTo>
                    <a:pt x="729" y="665"/>
                    <a:pt x="919" y="507"/>
                    <a:pt x="1172" y="444"/>
                  </a:cubicBezTo>
                  <a:cubicBezTo>
                    <a:pt x="1267" y="380"/>
                    <a:pt x="1330" y="285"/>
                    <a:pt x="1330" y="159"/>
                  </a:cubicBezTo>
                  <a:cubicBezTo>
                    <a:pt x="1330" y="95"/>
                    <a:pt x="1330" y="95"/>
                    <a:pt x="1267" y="64"/>
                  </a:cubicBezTo>
                  <a:cubicBezTo>
                    <a:pt x="1172" y="32"/>
                    <a:pt x="1077" y="0"/>
                    <a:pt x="1014"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350"/>
            </a:p>
          </p:txBody>
        </p:sp>
        <p:sp>
          <p:nvSpPr>
            <p:cNvPr id="12" name="Google Shape;38;p4">
              <a:extLst>
                <a:ext uri="{FF2B5EF4-FFF2-40B4-BE49-F238E27FC236}">
                  <a16:creationId xmlns:a16="http://schemas.microsoft.com/office/drawing/2014/main" id="{F3A03E1A-A504-70F5-2FC0-D08891FCCF4D}"/>
                </a:ext>
              </a:extLst>
            </p:cNvPr>
            <p:cNvSpPr>
              <a:spLocks/>
            </p:cNvSpPr>
            <p:nvPr/>
          </p:nvSpPr>
          <p:spPr bwMode="auto">
            <a:xfrm>
              <a:off x="521898" y="653438"/>
              <a:ext cx="270287" cy="251321"/>
            </a:xfrm>
            <a:custGeom>
              <a:avLst/>
              <a:gdLst>
                <a:gd name="T0" fmla="*/ 2147483646 w 8394"/>
                <a:gd name="T1" fmla="*/ 2147483646 h 7805"/>
                <a:gd name="T2" fmla="*/ 2147483646 w 8394"/>
                <a:gd name="T3" fmla="*/ 2147483646 h 7805"/>
                <a:gd name="T4" fmla="*/ 2147483646 w 8394"/>
                <a:gd name="T5" fmla="*/ 2147483646 h 7805"/>
                <a:gd name="T6" fmla="*/ 2147483646 w 8394"/>
                <a:gd name="T7" fmla="*/ 2147483646 h 7805"/>
                <a:gd name="T8" fmla="*/ 2147483646 w 8394"/>
                <a:gd name="T9" fmla="*/ 2147483646 h 7805"/>
                <a:gd name="T10" fmla="*/ 2147483646 w 8394"/>
                <a:gd name="T11" fmla="*/ 2147483646 h 7805"/>
                <a:gd name="T12" fmla="*/ 2147483646 w 8394"/>
                <a:gd name="T13" fmla="*/ 2147483646 h 7805"/>
                <a:gd name="T14" fmla="*/ 2147483646 w 8394"/>
                <a:gd name="T15" fmla="*/ 2147483646 h 7805"/>
                <a:gd name="T16" fmla="*/ 2147483646 w 8394"/>
                <a:gd name="T17" fmla="*/ 1107288094 h 7805"/>
                <a:gd name="T18" fmla="*/ 2147483646 w 8394"/>
                <a:gd name="T19" fmla="*/ 2147483646 h 7805"/>
                <a:gd name="T20" fmla="*/ 2147483646 w 8394"/>
                <a:gd name="T21" fmla="*/ 2147483646 h 7805"/>
                <a:gd name="T22" fmla="*/ 2147483646 w 8394"/>
                <a:gd name="T23" fmla="*/ 2147483646 h 7805"/>
                <a:gd name="T24" fmla="*/ 2147483646 w 8394"/>
                <a:gd name="T25" fmla="*/ 2147483646 h 7805"/>
                <a:gd name="T26" fmla="*/ 2147483646 w 8394"/>
                <a:gd name="T27" fmla="*/ 2147483646 h 7805"/>
                <a:gd name="T28" fmla="*/ 2147483646 w 8394"/>
                <a:gd name="T29" fmla="*/ 2147483646 h 7805"/>
                <a:gd name="T30" fmla="*/ 2147483646 w 8394"/>
                <a:gd name="T31" fmla="*/ 2147483646 h 7805"/>
                <a:gd name="T32" fmla="*/ 2147483646 w 8394"/>
                <a:gd name="T33" fmla="*/ 2147483646 h 7805"/>
                <a:gd name="T34" fmla="*/ 2147483646 w 8394"/>
                <a:gd name="T35" fmla="*/ 2147483646 h 7805"/>
                <a:gd name="T36" fmla="*/ 2147483646 w 8394"/>
                <a:gd name="T37" fmla="*/ 2147483646 h 7805"/>
                <a:gd name="T38" fmla="*/ 2147483646 w 8394"/>
                <a:gd name="T39" fmla="*/ 1107288094 h 780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394" h="7805" extrusionOk="0">
                  <a:moveTo>
                    <a:pt x="3864" y="645"/>
                  </a:moveTo>
                  <a:cubicBezTo>
                    <a:pt x="5078" y="645"/>
                    <a:pt x="6259" y="1476"/>
                    <a:pt x="6841" y="2547"/>
                  </a:cubicBezTo>
                  <a:cubicBezTo>
                    <a:pt x="8233" y="5103"/>
                    <a:pt x="6139" y="7051"/>
                    <a:pt x="3901" y="7051"/>
                  </a:cubicBezTo>
                  <a:cubicBezTo>
                    <a:pt x="3032" y="7051"/>
                    <a:pt x="2143" y="6758"/>
                    <a:pt x="1426" y="6094"/>
                  </a:cubicBezTo>
                  <a:cubicBezTo>
                    <a:pt x="1331" y="6031"/>
                    <a:pt x="1204" y="6031"/>
                    <a:pt x="1109" y="6031"/>
                  </a:cubicBezTo>
                  <a:lnTo>
                    <a:pt x="1109" y="5968"/>
                  </a:lnTo>
                  <a:cubicBezTo>
                    <a:pt x="413" y="4163"/>
                    <a:pt x="793" y="2041"/>
                    <a:pt x="2566" y="996"/>
                  </a:cubicBezTo>
                  <a:cubicBezTo>
                    <a:pt x="2985" y="753"/>
                    <a:pt x="3427" y="645"/>
                    <a:pt x="3864" y="645"/>
                  </a:cubicBezTo>
                  <a:close/>
                  <a:moveTo>
                    <a:pt x="3968" y="1"/>
                  </a:moveTo>
                  <a:cubicBezTo>
                    <a:pt x="3493" y="1"/>
                    <a:pt x="3008" y="103"/>
                    <a:pt x="2534" y="331"/>
                  </a:cubicBezTo>
                  <a:cubicBezTo>
                    <a:pt x="1426" y="837"/>
                    <a:pt x="508" y="1977"/>
                    <a:pt x="223" y="3244"/>
                  </a:cubicBezTo>
                  <a:cubicBezTo>
                    <a:pt x="1" y="4321"/>
                    <a:pt x="191" y="5303"/>
                    <a:pt x="824" y="6063"/>
                  </a:cubicBezTo>
                  <a:cubicBezTo>
                    <a:pt x="856" y="6094"/>
                    <a:pt x="856" y="6094"/>
                    <a:pt x="919" y="6094"/>
                  </a:cubicBezTo>
                  <a:cubicBezTo>
                    <a:pt x="856" y="6221"/>
                    <a:pt x="856" y="6348"/>
                    <a:pt x="951" y="6474"/>
                  </a:cubicBezTo>
                  <a:cubicBezTo>
                    <a:pt x="983" y="6506"/>
                    <a:pt x="1014" y="6569"/>
                    <a:pt x="1078" y="6633"/>
                  </a:cubicBezTo>
                  <a:cubicBezTo>
                    <a:pt x="1801" y="7445"/>
                    <a:pt x="2830" y="7804"/>
                    <a:pt x="3862" y="7804"/>
                  </a:cubicBezTo>
                  <a:cubicBezTo>
                    <a:pt x="4682" y="7804"/>
                    <a:pt x="5504" y="7578"/>
                    <a:pt x="6176" y="7171"/>
                  </a:cubicBezTo>
                  <a:cubicBezTo>
                    <a:pt x="7886" y="6158"/>
                    <a:pt x="8393" y="4004"/>
                    <a:pt x="7411" y="2199"/>
                  </a:cubicBezTo>
                  <a:cubicBezTo>
                    <a:pt x="7253" y="1914"/>
                    <a:pt x="7031" y="1629"/>
                    <a:pt x="6841" y="1407"/>
                  </a:cubicBezTo>
                  <a:cubicBezTo>
                    <a:pt x="6131" y="564"/>
                    <a:pt x="5079" y="1"/>
                    <a:pt x="3968" y="1"/>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350"/>
            </a:p>
          </p:txBody>
        </p:sp>
        <p:sp>
          <p:nvSpPr>
            <p:cNvPr id="13" name="Google Shape;39;p4">
              <a:extLst>
                <a:ext uri="{FF2B5EF4-FFF2-40B4-BE49-F238E27FC236}">
                  <a16:creationId xmlns:a16="http://schemas.microsoft.com/office/drawing/2014/main" id="{27E3A308-B4DE-1D12-B61A-FA90CCECAF98}"/>
                </a:ext>
              </a:extLst>
            </p:cNvPr>
            <p:cNvSpPr>
              <a:spLocks/>
            </p:cNvSpPr>
            <p:nvPr/>
          </p:nvSpPr>
          <p:spPr bwMode="auto">
            <a:xfrm>
              <a:off x="574931" y="794989"/>
              <a:ext cx="100979" cy="54032"/>
            </a:xfrm>
            <a:custGeom>
              <a:avLst/>
              <a:gdLst>
                <a:gd name="T0" fmla="*/ 2147483646 w 3136"/>
                <a:gd name="T1" fmla="*/ 0 h 1678"/>
                <a:gd name="T2" fmla="*/ 2147483646 w 3136"/>
                <a:gd name="T3" fmla="*/ 2147483646 h 1678"/>
                <a:gd name="T4" fmla="*/ 2147483646 w 3136"/>
                <a:gd name="T5" fmla="*/ 2147483646 h 1678"/>
                <a:gd name="T6" fmla="*/ 2147483646 w 3136"/>
                <a:gd name="T7" fmla="*/ 2147483646 h 1678"/>
                <a:gd name="T8" fmla="*/ 2147483646 w 3136"/>
                <a:gd name="T9" fmla="*/ 2147483646 h 1678"/>
                <a:gd name="T10" fmla="*/ 2147483646 w 3136"/>
                <a:gd name="T11" fmla="*/ 2147483646 h 1678"/>
                <a:gd name="T12" fmla="*/ 2147483646 w 3136"/>
                <a:gd name="T13" fmla="*/ 2147483646 h 1678"/>
                <a:gd name="T14" fmla="*/ 2147483646 w 3136"/>
                <a:gd name="T15" fmla="*/ 2147483646 h 1678"/>
                <a:gd name="T16" fmla="*/ 2147483646 w 3136"/>
                <a:gd name="T17" fmla="*/ 2147483646 h 1678"/>
                <a:gd name="T18" fmla="*/ 2147483646 w 3136"/>
                <a:gd name="T19" fmla="*/ 2147483646 h 1678"/>
                <a:gd name="T20" fmla="*/ 2147483646 w 3136"/>
                <a:gd name="T21" fmla="*/ 2147483646 h 1678"/>
                <a:gd name="T22" fmla="*/ 2147483646 w 3136"/>
                <a:gd name="T23" fmla="*/ 0 h 167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136" h="1678" extrusionOk="0">
                  <a:moveTo>
                    <a:pt x="253" y="0"/>
                  </a:moveTo>
                  <a:cubicBezTo>
                    <a:pt x="175" y="0"/>
                    <a:pt x="103" y="31"/>
                    <a:pt x="64" y="83"/>
                  </a:cubicBezTo>
                  <a:cubicBezTo>
                    <a:pt x="1" y="178"/>
                    <a:pt x="1" y="242"/>
                    <a:pt x="64" y="337"/>
                  </a:cubicBezTo>
                  <a:cubicBezTo>
                    <a:pt x="286" y="907"/>
                    <a:pt x="792" y="1445"/>
                    <a:pt x="1426" y="1603"/>
                  </a:cubicBezTo>
                  <a:cubicBezTo>
                    <a:pt x="1614" y="1653"/>
                    <a:pt x="1796" y="1678"/>
                    <a:pt x="1972" y="1678"/>
                  </a:cubicBezTo>
                  <a:cubicBezTo>
                    <a:pt x="2361" y="1678"/>
                    <a:pt x="2724" y="1558"/>
                    <a:pt x="3073" y="1318"/>
                  </a:cubicBezTo>
                  <a:cubicBezTo>
                    <a:pt x="3104" y="1287"/>
                    <a:pt x="3136" y="1223"/>
                    <a:pt x="3136" y="1192"/>
                  </a:cubicBezTo>
                  <a:cubicBezTo>
                    <a:pt x="3136" y="1074"/>
                    <a:pt x="3066" y="956"/>
                    <a:pt x="2951" y="956"/>
                  </a:cubicBezTo>
                  <a:cubicBezTo>
                    <a:pt x="2912" y="956"/>
                    <a:pt x="2868" y="969"/>
                    <a:pt x="2819" y="1002"/>
                  </a:cubicBezTo>
                  <a:cubicBezTo>
                    <a:pt x="2571" y="1135"/>
                    <a:pt x="2297" y="1200"/>
                    <a:pt x="2026" y="1200"/>
                  </a:cubicBezTo>
                  <a:cubicBezTo>
                    <a:pt x="1397" y="1200"/>
                    <a:pt x="782" y="852"/>
                    <a:pt x="539" y="210"/>
                  </a:cubicBezTo>
                  <a:cubicBezTo>
                    <a:pt x="483" y="62"/>
                    <a:pt x="363" y="0"/>
                    <a:pt x="253" y="0"/>
                  </a:cubicBez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endParaRPr lang="en-US" sz="1350"/>
            </a:p>
          </p:txBody>
        </p:sp>
        <p:sp>
          <p:nvSpPr>
            <p:cNvPr id="14" name="Google Shape;40;p4">
              <a:extLst>
                <a:ext uri="{FF2B5EF4-FFF2-40B4-BE49-F238E27FC236}">
                  <a16:creationId xmlns:a16="http://schemas.microsoft.com/office/drawing/2014/main" id="{AF4A577B-93B7-BB6E-DFB9-B17BE96BF9EB}"/>
                </a:ext>
              </a:extLst>
            </p:cNvPr>
            <p:cNvSpPr/>
            <p:nvPr/>
          </p:nvSpPr>
          <p:spPr>
            <a:xfrm>
              <a:off x="536185" y="673782"/>
              <a:ext cx="251207" cy="207376"/>
            </a:xfrm>
            <a:custGeom>
              <a:avLst/>
              <a:gdLst/>
              <a:ahLst/>
              <a:cxnLst/>
              <a:rect l="l" t="t" r="r" b="b"/>
              <a:pathLst>
                <a:path w="7788" h="6445" extrusionOk="0">
                  <a:moveTo>
                    <a:pt x="1456" y="3762"/>
                  </a:moveTo>
                  <a:cubicBezTo>
                    <a:pt x="1566" y="3762"/>
                    <a:pt x="1686" y="3824"/>
                    <a:pt x="1742" y="3972"/>
                  </a:cubicBezTo>
                  <a:cubicBezTo>
                    <a:pt x="1963" y="4614"/>
                    <a:pt x="2587" y="4962"/>
                    <a:pt x="3223" y="4962"/>
                  </a:cubicBezTo>
                  <a:cubicBezTo>
                    <a:pt x="3498" y="4962"/>
                    <a:pt x="3774" y="4897"/>
                    <a:pt x="4022" y="4764"/>
                  </a:cubicBezTo>
                  <a:cubicBezTo>
                    <a:pt x="4063" y="4743"/>
                    <a:pt x="4102" y="4735"/>
                    <a:pt x="4138" y="4735"/>
                  </a:cubicBezTo>
                  <a:cubicBezTo>
                    <a:pt x="4271" y="4735"/>
                    <a:pt x="4364" y="4854"/>
                    <a:pt x="4339" y="4954"/>
                  </a:cubicBezTo>
                  <a:cubicBezTo>
                    <a:pt x="4339" y="4985"/>
                    <a:pt x="4307" y="5080"/>
                    <a:pt x="4276" y="5112"/>
                  </a:cubicBezTo>
                  <a:cubicBezTo>
                    <a:pt x="3938" y="5370"/>
                    <a:pt x="3550" y="5485"/>
                    <a:pt x="3164" y="5485"/>
                  </a:cubicBezTo>
                  <a:cubicBezTo>
                    <a:pt x="2318" y="5485"/>
                    <a:pt x="1476" y="4935"/>
                    <a:pt x="1172" y="4130"/>
                  </a:cubicBezTo>
                  <a:cubicBezTo>
                    <a:pt x="1140" y="4004"/>
                    <a:pt x="1172" y="3940"/>
                    <a:pt x="1267" y="3845"/>
                  </a:cubicBezTo>
                  <a:cubicBezTo>
                    <a:pt x="1306" y="3793"/>
                    <a:pt x="1378" y="3762"/>
                    <a:pt x="1456" y="3762"/>
                  </a:cubicBezTo>
                  <a:close/>
                  <a:moveTo>
                    <a:pt x="3453" y="1"/>
                  </a:moveTo>
                  <a:cubicBezTo>
                    <a:pt x="3005" y="1"/>
                    <a:pt x="2552" y="113"/>
                    <a:pt x="2122" y="362"/>
                  </a:cubicBezTo>
                  <a:cubicBezTo>
                    <a:pt x="349" y="1438"/>
                    <a:pt x="0" y="3529"/>
                    <a:pt x="665" y="5302"/>
                  </a:cubicBezTo>
                  <a:lnTo>
                    <a:pt x="665" y="5397"/>
                  </a:lnTo>
                  <a:cubicBezTo>
                    <a:pt x="760" y="5397"/>
                    <a:pt x="887" y="5397"/>
                    <a:pt x="982" y="5460"/>
                  </a:cubicBezTo>
                  <a:cubicBezTo>
                    <a:pt x="1701" y="6144"/>
                    <a:pt x="2595" y="6444"/>
                    <a:pt x="3466" y="6444"/>
                  </a:cubicBezTo>
                  <a:cubicBezTo>
                    <a:pt x="5701" y="6444"/>
                    <a:pt x="7788" y="4466"/>
                    <a:pt x="6397" y="1913"/>
                  </a:cubicBezTo>
                  <a:cubicBezTo>
                    <a:pt x="5820" y="806"/>
                    <a:pt x="4655" y="1"/>
                    <a:pt x="3453" y="1"/>
                  </a:cubicBezTo>
                  <a:close/>
                </a:path>
              </a:pathLst>
            </a:custGeom>
            <a:solidFill>
              <a:schemeClr val="accent3"/>
            </a:solidFill>
            <a:ln>
              <a:noFill/>
            </a:ln>
          </p:spPr>
          <p:txBody>
            <a:bodyPr spcFirstLastPara="1" lIns="91425" tIns="91425" rIns="91425" bIns="91425" anchor="ctr"/>
            <a:lstStyle/>
            <a:p>
              <a:pPr eaLnBrk="1" fontAlgn="auto" hangingPunct="1">
                <a:spcBef>
                  <a:spcPts val="0"/>
                </a:spcBef>
                <a:spcAft>
                  <a:spcPts val="0"/>
                </a:spcAft>
                <a:defRPr/>
              </a:pPr>
              <a:endParaRPr sz="1800">
                <a:latin typeface="+mn-lt"/>
                <a:ea typeface="+mn-ea"/>
              </a:endParaRPr>
            </a:p>
          </p:txBody>
        </p:sp>
      </p:grpSp>
      <p:sp>
        <p:nvSpPr>
          <p:cNvPr id="26" name="Google Shape;26;p4"/>
          <p:cNvSpPr txBox="1">
            <a:spLocks noGrp="1"/>
          </p:cNvSpPr>
          <p:nvPr>
            <p:ph type="title"/>
          </p:nvPr>
        </p:nvSpPr>
        <p:spPr>
          <a:xfrm>
            <a:off x="610738" y="555275"/>
            <a:ext cx="79167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7" name="Google Shape;27;p4"/>
          <p:cNvSpPr txBox="1">
            <a:spLocks noGrp="1"/>
          </p:cNvSpPr>
          <p:nvPr>
            <p:ph type="body" idx="1"/>
          </p:nvPr>
        </p:nvSpPr>
        <p:spPr>
          <a:xfrm>
            <a:off x="610500" y="1316051"/>
            <a:ext cx="7916700" cy="3437700"/>
          </a:xfrm>
          <a:prstGeom prst="rect">
            <a:avLst/>
          </a:prstGeom>
        </p:spPr>
        <p:txBody>
          <a:bodyPr spcFirstLastPara="1" wrap="square" lIns="91425" tIns="91425" rIns="91425" bIns="91425" anchor="t" anchorCtr="0">
            <a:noAutofit/>
          </a:bodyPr>
          <a:lstStyle>
            <a:lvl1pPr marL="457189" lvl="0" indent="-317492" rtl="0">
              <a:lnSpc>
                <a:spcPct val="100000"/>
              </a:lnSpc>
              <a:spcBef>
                <a:spcPts val="0"/>
              </a:spcBef>
              <a:spcAft>
                <a:spcPts val="0"/>
              </a:spcAft>
              <a:buClr>
                <a:schemeClr val="dk2"/>
              </a:buClr>
              <a:buSzPts val="1400"/>
              <a:buChar char="●"/>
              <a:defRPr sz="1100">
                <a:solidFill>
                  <a:schemeClr val="dk1"/>
                </a:solidFill>
              </a:defRPr>
            </a:lvl1pPr>
            <a:lvl2pPr marL="914378" lvl="1" indent="-317492" rtl="0">
              <a:lnSpc>
                <a:spcPct val="100000"/>
              </a:lnSpc>
              <a:spcBef>
                <a:spcPts val="1600"/>
              </a:spcBef>
              <a:spcAft>
                <a:spcPts val="0"/>
              </a:spcAft>
              <a:buClr>
                <a:schemeClr val="dk1"/>
              </a:buClr>
              <a:buSzPts val="1400"/>
              <a:buChar char="○"/>
              <a:defRPr>
                <a:solidFill>
                  <a:schemeClr val="dk1"/>
                </a:solidFill>
              </a:defRPr>
            </a:lvl2pPr>
            <a:lvl3pPr marL="1371566" lvl="2" indent="-317492" rtl="0">
              <a:lnSpc>
                <a:spcPct val="100000"/>
              </a:lnSpc>
              <a:spcBef>
                <a:spcPts val="1600"/>
              </a:spcBef>
              <a:spcAft>
                <a:spcPts val="0"/>
              </a:spcAft>
              <a:buClr>
                <a:schemeClr val="dk1"/>
              </a:buClr>
              <a:buSzPts val="1400"/>
              <a:buChar char="■"/>
              <a:defRPr>
                <a:solidFill>
                  <a:schemeClr val="dk1"/>
                </a:solidFill>
              </a:defRPr>
            </a:lvl3pPr>
            <a:lvl4pPr marL="1828754" lvl="3" indent="-317492" rtl="0">
              <a:lnSpc>
                <a:spcPct val="100000"/>
              </a:lnSpc>
              <a:spcBef>
                <a:spcPts val="1600"/>
              </a:spcBef>
              <a:spcAft>
                <a:spcPts val="0"/>
              </a:spcAft>
              <a:buClr>
                <a:schemeClr val="dk1"/>
              </a:buClr>
              <a:buSzPts val="1400"/>
              <a:buChar char="●"/>
              <a:defRPr>
                <a:solidFill>
                  <a:schemeClr val="dk1"/>
                </a:solidFill>
              </a:defRPr>
            </a:lvl4pPr>
            <a:lvl5pPr marL="2285943" lvl="4" indent="-317492" rtl="0">
              <a:lnSpc>
                <a:spcPct val="100000"/>
              </a:lnSpc>
              <a:spcBef>
                <a:spcPts val="1600"/>
              </a:spcBef>
              <a:spcAft>
                <a:spcPts val="0"/>
              </a:spcAft>
              <a:buClr>
                <a:schemeClr val="dk1"/>
              </a:buClr>
              <a:buSzPts val="1400"/>
              <a:buChar char="○"/>
              <a:defRPr>
                <a:solidFill>
                  <a:schemeClr val="dk1"/>
                </a:solidFill>
              </a:defRPr>
            </a:lvl5pPr>
            <a:lvl6pPr marL="2743132" lvl="5" indent="-317492" rtl="0">
              <a:lnSpc>
                <a:spcPct val="100000"/>
              </a:lnSpc>
              <a:spcBef>
                <a:spcPts val="1600"/>
              </a:spcBef>
              <a:spcAft>
                <a:spcPts val="0"/>
              </a:spcAft>
              <a:buClr>
                <a:schemeClr val="dk1"/>
              </a:buClr>
              <a:buSzPts val="1400"/>
              <a:buChar char="■"/>
              <a:defRPr>
                <a:solidFill>
                  <a:schemeClr val="dk1"/>
                </a:solidFill>
              </a:defRPr>
            </a:lvl6pPr>
            <a:lvl7pPr marL="3200320" lvl="6" indent="-317492" rtl="0">
              <a:lnSpc>
                <a:spcPct val="100000"/>
              </a:lnSpc>
              <a:spcBef>
                <a:spcPts val="1600"/>
              </a:spcBef>
              <a:spcAft>
                <a:spcPts val="0"/>
              </a:spcAft>
              <a:buClr>
                <a:schemeClr val="dk1"/>
              </a:buClr>
              <a:buSzPts val="1400"/>
              <a:buChar char="●"/>
              <a:defRPr>
                <a:solidFill>
                  <a:schemeClr val="dk1"/>
                </a:solidFill>
              </a:defRPr>
            </a:lvl7pPr>
            <a:lvl8pPr marL="3657509" lvl="7" indent="-317492" rtl="0">
              <a:lnSpc>
                <a:spcPct val="100000"/>
              </a:lnSpc>
              <a:spcBef>
                <a:spcPts val="1600"/>
              </a:spcBef>
              <a:spcAft>
                <a:spcPts val="0"/>
              </a:spcAft>
              <a:buClr>
                <a:schemeClr val="dk1"/>
              </a:buClr>
              <a:buSzPts val="1400"/>
              <a:buChar char="○"/>
              <a:defRPr>
                <a:solidFill>
                  <a:schemeClr val="dk1"/>
                </a:solidFill>
              </a:defRPr>
            </a:lvl8pPr>
            <a:lvl9pPr marL="4114697" lvl="8" indent="-317492" rtl="0">
              <a:lnSpc>
                <a:spcPct val="100000"/>
              </a:lnSpc>
              <a:spcBef>
                <a:spcPts val="1600"/>
              </a:spcBef>
              <a:spcAft>
                <a:spcPts val="1600"/>
              </a:spcAft>
              <a:buClr>
                <a:schemeClr val="dk1"/>
              </a:buClr>
              <a:buSzPts val="1400"/>
              <a:buChar char="■"/>
              <a:defRPr>
                <a:solidFill>
                  <a:schemeClr val="dk1"/>
                </a:solidFill>
              </a:defRPr>
            </a:lvl9pPr>
          </a:lstStyle>
          <a:p>
            <a:endParaRPr/>
          </a:p>
        </p:txBody>
      </p:sp>
    </p:spTree>
    <p:extLst>
      <p:ext uri="{BB962C8B-B14F-4D97-AF65-F5344CB8AC3E}">
        <p14:creationId xmlns:p14="http://schemas.microsoft.com/office/powerpoint/2010/main" val="240225694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12106"/>
        <p:cNvGrpSpPr/>
        <p:nvPr/>
      </p:nvGrpSpPr>
      <p:grpSpPr>
        <a:xfrm>
          <a:off x="0" y="0"/>
          <a:ext cx="0" cy="0"/>
          <a:chOff x="0" y="0"/>
          <a:chExt cx="0" cy="0"/>
        </a:xfrm>
      </p:grpSpPr>
      <p:sp>
        <p:nvSpPr>
          <p:cNvPr id="12107" name="Google Shape;12107;p31"/>
          <p:cNvSpPr txBox="1">
            <a:spLocks noGrp="1"/>
          </p:cNvSpPr>
          <p:nvPr>
            <p:ph type="title" hasCustomPrompt="1"/>
          </p:nvPr>
        </p:nvSpPr>
        <p:spPr>
          <a:xfrm>
            <a:off x="720000" y="1568732"/>
            <a:ext cx="2286000" cy="1280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b" anchorCtr="0">
            <a:noAutofit/>
          </a:bodyPr>
          <a:lstStyle>
            <a:lvl1pPr lvl="0" algn="ctr" rtl="0">
              <a:spcBef>
                <a:spcPts val="0"/>
              </a:spcBef>
              <a:spcAft>
                <a:spcPts val="0"/>
              </a:spcAft>
              <a:buSzPts val="6200"/>
              <a:buNone/>
              <a:defRPr sz="60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2108" name="Google Shape;12108;p31"/>
          <p:cNvSpPr txBox="1">
            <a:spLocks noGrp="1"/>
          </p:cNvSpPr>
          <p:nvPr>
            <p:ph type="subTitle" idx="1"/>
          </p:nvPr>
        </p:nvSpPr>
        <p:spPr>
          <a:xfrm>
            <a:off x="720000" y="2848825"/>
            <a:ext cx="2286000" cy="822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109" name="Google Shape;12109;p31"/>
          <p:cNvSpPr txBox="1">
            <a:spLocks noGrp="1"/>
          </p:cNvSpPr>
          <p:nvPr>
            <p:ph type="title" idx="2" hasCustomPrompt="1"/>
          </p:nvPr>
        </p:nvSpPr>
        <p:spPr>
          <a:xfrm>
            <a:off x="3429000" y="1568713"/>
            <a:ext cx="2286000" cy="1280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b" anchorCtr="0">
            <a:noAutofit/>
          </a:bodyPr>
          <a:lstStyle>
            <a:lvl1pPr lvl="0" algn="ctr" rtl="0">
              <a:spcBef>
                <a:spcPts val="0"/>
              </a:spcBef>
              <a:spcAft>
                <a:spcPts val="0"/>
              </a:spcAft>
              <a:buSzPts val="6200"/>
              <a:buNone/>
              <a:defRPr sz="60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2110" name="Google Shape;12110;p31"/>
          <p:cNvSpPr txBox="1">
            <a:spLocks noGrp="1"/>
          </p:cNvSpPr>
          <p:nvPr>
            <p:ph type="subTitle" idx="3"/>
          </p:nvPr>
        </p:nvSpPr>
        <p:spPr>
          <a:xfrm>
            <a:off x="3429000" y="2848788"/>
            <a:ext cx="2286000" cy="822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111" name="Google Shape;12111;p31"/>
          <p:cNvSpPr txBox="1">
            <a:spLocks noGrp="1"/>
          </p:cNvSpPr>
          <p:nvPr>
            <p:ph type="title" idx="4" hasCustomPrompt="1"/>
          </p:nvPr>
        </p:nvSpPr>
        <p:spPr>
          <a:xfrm>
            <a:off x="6138000" y="1568713"/>
            <a:ext cx="2286000" cy="1280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b" anchorCtr="0">
            <a:noAutofit/>
          </a:bodyPr>
          <a:lstStyle>
            <a:lvl1pPr lvl="0" algn="ctr" rtl="0">
              <a:spcBef>
                <a:spcPts val="0"/>
              </a:spcBef>
              <a:spcAft>
                <a:spcPts val="0"/>
              </a:spcAft>
              <a:buSzPts val="6200"/>
              <a:buNone/>
              <a:defRPr sz="6000"/>
            </a:lvl1pPr>
            <a:lvl2pPr lvl="1" algn="ctr" rtl="0">
              <a:spcBef>
                <a:spcPts val="0"/>
              </a:spcBef>
              <a:spcAft>
                <a:spcPts val="0"/>
              </a:spcAft>
              <a:buSzPts val="6200"/>
              <a:buNone/>
              <a:defRPr sz="6200"/>
            </a:lvl2pPr>
            <a:lvl3pPr lvl="2" algn="ctr" rtl="0">
              <a:spcBef>
                <a:spcPts val="0"/>
              </a:spcBef>
              <a:spcAft>
                <a:spcPts val="0"/>
              </a:spcAft>
              <a:buSzPts val="6200"/>
              <a:buNone/>
              <a:defRPr sz="6200"/>
            </a:lvl3pPr>
            <a:lvl4pPr lvl="3" algn="ctr" rtl="0">
              <a:spcBef>
                <a:spcPts val="0"/>
              </a:spcBef>
              <a:spcAft>
                <a:spcPts val="0"/>
              </a:spcAft>
              <a:buSzPts val="6200"/>
              <a:buNone/>
              <a:defRPr sz="6200"/>
            </a:lvl4pPr>
            <a:lvl5pPr lvl="4" algn="ctr" rtl="0">
              <a:spcBef>
                <a:spcPts val="0"/>
              </a:spcBef>
              <a:spcAft>
                <a:spcPts val="0"/>
              </a:spcAft>
              <a:buSzPts val="6200"/>
              <a:buNone/>
              <a:defRPr sz="6200"/>
            </a:lvl5pPr>
            <a:lvl6pPr lvl="5" algn="ctr" rtl="0">
              <a:spcBef>
                <a:spcPts val="0"/>
              </a:spcBef>
              <a:spcAft>
                <a:spcPts val="0"/>
              </a:spcAft>
              <a:buSzPts val="6200"/>
              <a:buNone/>
              <a:defRPr sz="6200"/>
            </a:lvl6pPr>
            <a:lvl7pPr lvl="6" algn="ctr" rtl="0">
              <a:spcBef>
                <a:spcPts val="0"/>
              </a:spcBef>
              <a:spcAft>
                <a:spcPts val="0"/>
              </a:spcAft>
              <a:buSzPts val="6200"/>
              <a:buNone/>
              <a:defRPr sz="6200"/>
            </a:lvl7pPr>
            <a:lvl8pPr lvl="7" algn="ctr" rtl="0">
              <a:spcBef>
                <a:spcPts val="0"/>
              </a:spcBef>
              <a:spcAft>
                <a:spcPts val="0"/>
              </a:spcAft>
              <a:buSzPts val="6200"/>
              <a:buNone/>
              <a:defRPr sz="6200"/>
            </a:lvl8pPr>
            <a:lvl9pPr lvl="8" algn="ctr" rtl="0">
              <a:spcBef>
                <a:spcPts val="0"/>
              </a:spcBef>
              <a:spcAft>
                <a:spcPts val="0"/>
              </a:spcAft>
              <a:buSzPts val="6200"/>
              <a:buNone/>
              <a:defRPr sz="6200"/>
            </a:lvl9pPr>
          </a:lstStyle>
          <a:p>
            <a:r>
              <a:t>xx%</a:t>
            </a:r>
          </a:p>
        </p:txBody>
      </p:sp>
      <p:sp>
        <p:nvSpPr>
          <p:cNvPr id="12112" name="Google Shape;12112;p31"/>
          <p:cNvSpPr txBox="1">
            <a:spLocks noGrp="1"/>
          </p:cNvSpPr>
          <p:nvPr>
            <p:ph type="subTitle" idx="5"/>
          </p:nvPr>
        </p:nvSpPr>
        <p:spPr>
          <a:xfrm>
            <a:off x="6138000" y="2848788"/>
            <a:ext cx="2286000" cy="822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56814117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2113"/>
        <p:cNvGrpSpPr/>
        <p:nvPr/>
      </p:nvGrpSpPr>
      <p:grpSpPr>
        <a:xfrm>
          <a:off x="0" y="0"/>
          <a:ext cx="0" cy="0"/>
          <a:chOff x="0" y="0"/>
          <a:chExt cx="0" cy="0"/>
        </a:xfrm>
      </p:grpSpPr>
      <p:grpSp>
        <p:nvGrpSpPr>
          <p:cNvPr id="12114" name="Google Shape;12114;p32"/>
          <p:cNvGrpSpPr/>
          <p:nvPr/>
        </p:nvGrpSpPr>
        <p:grpSpPr>
          <a:xfrm>
            <a:off x="339866" y="539996"/>
            <a:ext cx="8462628" cy="4063513"/>
            <a:chOff x="339866" y="539995"/>
            <a:chExt cx="8462628" cy="4063513"/>
          </a:xfrm>
        </p:grpSpPr>
        <p:grpSp>
          <p:nvGrpSpPr>
            <p:cNvPr id="12115" name="Google Shape;12115;p32"/>
            <p:cNvGrpSpPr/>
            <p:nvPr/>
          </p:nvGrpSpPr>
          <p:grpSpPr>
            <a:xfrm>
              <a:off x="339866" y="539995"/>
              <a:ext cx="4063478" cy="4063513"/>
              <a:chOff x="2540241" y="539995"/>
              <a:chExt cx="4063478" cy="4063513"/>
            </a:xfrm>
          </p:grpSpPr>
          <p:grpSp>
            <p:nvGrpSpPr>
              <p:cNvPr id="12116" name="Google Shape;12116;p32"/>
              <p:cNvGrpSpPr/>
              <p:nvPr/>
            </p:nvGrpSpPr>
            <p:grpSpPr>
              <a:xfrm>
                <a:off x="2693235" y="703668"/>
                <a:ext cx="885398" cy="893069"/>
                <a:chOff x="2781975" y="3951500"/>
                <a:chExt cx="640525" cy="646075"/>
              </a:xfrm>
            </p:grpSpPr>
            <p:sp>
              <p:nvSpPr>
                <p:cNvPr id="12117" name="Google Shape;12117;p3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18" name="Google Shape;12118;p3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19" name="Google Shape;12119;p3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20" name="Google Shape;12120;p3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21" name="Google Shape;12121;p3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22" name="Google Shape;12122;p3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23" name="Google Shape;12123;p3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24" name="Google Shape;12124;p3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25" name="Google Shape;12125;p3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26" name="Google Shape;12126;p3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27" name="Google Shape;12127;p3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28" name="Google Shape;12128;p3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29" name="Google Shape;12129;p3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30" name="Google Shape;12130;p3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31" name="Google Shape;12131;p3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32" name="Google Shape;12132;p3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33" name="Google Shape;12133;p3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34" name="Google Shape;12134;p3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35" name="Google Shape;12135;p3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36" name="Google Shape;12136;p3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37" name="Google Shape;12137;p3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38" name="Google Shape;12138;p3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39" name="Google Shape;12139;p3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40" name="Google Shape;12140;p3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41" name="Google Shape;12141;p3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42" name="Google Shape;12142;p3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43" name="Google Shape;12143;p3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44" name="Google Shape;12144;p3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45" name="Google Shape;12145;p3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46" name="Google Shape;12146;p3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47" name="Google Shape;12147;p3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48" name="Google Shape;12148;p3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49" name="Google Shape;12149;p3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50" name="Google Shape;12150;p3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51" name="Google Shape;12151;p3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52" name="Google Shape;12152;p3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53" name="Google Shape;12153;p3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54" name="Google Shape;12154;p3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55" name="Google Shape;12155;p3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56" name="Google Shape;12156;p3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57" name="Google Shape;12157;p3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58" name="Google Shape;12158;p3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59" name="Google Shape;12159;p3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60" name="Google Shape;12160;p3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61" name="Google Shape;12161;p3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62" name="Google Shape;12162;p3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63" name="Google Shape;12163;p3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64" name="Google Shape;12164;p3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65" name="Google Shape;12165;p3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66" name="Google Shape;12166;p3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67" name="Google Shape;12167;p3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68" name="Google Shape;12168;p3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69" name="Google Shape;12169;p3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70" name="Google Shape;12170;p3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71" name="Google Shape;12171;p3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72" name="Google Shape;12172;p3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73" name="Google Shape;12173;p3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74" name="Google Shape;12174;p3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75" name="Google Shape;12175;p3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76" name="Google Shape;12176;p3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77" name="Google Shape;12177;p3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78" name="Google Shape;12178;p3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79" name="Google Shape;12179;p3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80" name="Google Shape;12180;p3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81" name="Google Shape;12181;p3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82" name="Google Shape;12182;p3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83" name="Google Shape;12183;p3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84" name="Google Shape;12184;p3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85" name="Google Shape;12185;p3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86" name="Google Shape;12186;p3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87" name="Google Shape;12187;p3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88" name="Google Shape;12188;p3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89" name="Google Shape;12189;p3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90" name="Google Shape;12190;p3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91" name="Google Shape;12191;p3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92" name="Google Shape;12192;p3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93" name="Google Shape;12193;p3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94" name="Google Shape;12194;p3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95" name="Google Shape;12195;p3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96" name="Google Shape;12196;p3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97" name="Google Shape;12197;p3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98" name="Google Shape;12198;p3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99" name="Google Shape;12199;p3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00" name="Google Shape;12200;p3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01" name="Google Shape;12201;p3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02" name="Google Shape;12202;p3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03" name="Google Shape;12203;p3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04" name="Google Shape;12204;p3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05" name="Google Shape;12205;p3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06" name="Google Shape;12206;p3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07" name="Google Shape;12207;p3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08" name="Google Shape;12208;p3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09" name="Google Shape;12209;p3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10" name="Google Shape;12210;p3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11" name="Google Shape;12211;p3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12" name="Google Shape;12212;p3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13" name="Google Shape;12213;p3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14" name="Google Shape;12214;p3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15" name="Google Shape;12215;p3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16" name="Google Shape;12216;p3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17" name="Google Shape;12217;p3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18" name="Google Shape;12218;p3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19" name="Google Shape;12219;p3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20" name="Google Shape;12220;p3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21" name="Google Shape;12221;p3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22" name="Google Shape;12222;p3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23" name="Google Shape;12223;p3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24" name="Google Shape;12224;p3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25" name="Google Shape;12225;p3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26" name="Google Shape;12226;p3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27" name="Google Shape;12227;p3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28" name="Google Shape;12228;p3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29" name="Google Shape;12229;p3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30" name="Google Shape;12230;p3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31" name="Google Shape;12231;p3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32" name="Google Shape;12232;p3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33" name="Google Shape;12233;p3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34" name="Google Shape;12234;p3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35" name="Google Shape;12235;p3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36" name="Google Shape;12236;p3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37" name="Google Shape;12237;p3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38" name="Google Shape;12238;p3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39" name="Google Shape;12239;p3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40" name="Google Shape;12240;p3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41" name="Google Shape;12241;p3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42" name="Google Shape;12242;p3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43" name="Google Shape;12243;p3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44" name="Google Shape;12244;p3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45" name="Google Shape;12245;p3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46" name="Google Shape;12246;p3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47" name="Google Shape;12247;p3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48" name="Google Shape;12248;p3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49" name="Google Shape;12249;p3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50" name="Google Shape;12250;p3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51" name="Google Shape;12251;p3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52" name="Google Shape;12252;p3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53" name="Google Shape;12253;p3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54" name="Google Shape;12254;p3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55" name="Google Shape;12255;p3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56" name="Google Shape;12256;p3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57" name="Google Shape;12257;p3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58" name="Google Shape;12258;p3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59" name="Google Shape;12259;p3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60" name="Google Shape;12260;p3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61" name="Google Shape;12261;p3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62" name="Google Shape;12262;p3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63" name="Google Shape;12263;p3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64" name="Google Shape;12264;p3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65" name="Google Shape;12265;p3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66" name="Google Shape;12266;p3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67" name="Google Shape;12267;p3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68" name="Google Shape;12268;p3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69" name="Google Shape;12269;p3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70" name="Google Shape;12270;p3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71" name="Google Shape;12271;p3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72" name="Google Shape;12272;p3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73" name="Google Shape;12273;p3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74" name="Google Shape;12274;p3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75" name="Google Shape;12275;p3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76" name="Google Shape;12276;p3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77" name="Google Shape;12277;p3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78" name="Google Shape;12278;p3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79" name="Google Shape;12279;p3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80" name="Google Shape;12280;p3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81" name="Google Shape;12281;p3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82" name="Google Shape;12282;p3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83" name="Google Shape;12283;p3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84" name="Google Shape;12284;p3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85" name="Google Shape;12285;p3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86" name="Google Shape;12286;p3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87" name="Google Shape;12287;p3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88" name="Google Shape;12288;p3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89" name="Google Shape;12289;p3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90" name="Google Shape;12290;p3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91" name="Google Shape;12291;p3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92" name="Google Shape;12292;p3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93" name="Google Shape;12293;p3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94" name="Google Shape;12294;p3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95" name="Google Shape;12295;p3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96" name="Google Shape;12296;p3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97" name="Google Shape;12297;p3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98" name="Google Shape;12298;p3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99" name="Google Shape;12299;p3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00" name="Google Shape;12300;p3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01" name="Google Shape;12301;p3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02" name="Google Shape;12302;p3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03" name="Google Shape;12303;p3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04" name="Google Shape;12304;p3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05" name="Google Shape;12305;p3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06" name="Google Shape;12306;p3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07" name="Google Shape;12307;p3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08" name="Google Shape;12308;p3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09" name="Google Shape;12309;p3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10" name="Google Shape;12310;p3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11" name="Google Shape;12311;p3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12" name="Google Shape;12312;p3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13" name="Google Shape;12313;p3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14" name="Google Shape;12314;p3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15" name="Google Shape;12315;p3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16" name="Google Shape;12316;p3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17" name="Google Shape;12317;p3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18" name="Google Shape;12318;p3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19" name="Google Shape;12319;p3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20" name="Google Shape;12320;p3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21" name="Google Shape;12321;p3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22" name="Google Shape;12322;p3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23" name="Google Shape;12323;p3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24" name="Google Shape;12324;p3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25" name="Google Shape;12325;p3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26" name="Google Shape;12326;p3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27" name="Google Shape;12327;p3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28" name="Google Shape;12328;p3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29" name="Google Shape;12329;p3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30" name="Google Shape;12330;p3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31" name="Google Shape;12331;p3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32" name="Google Shape;12332;p3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33" name="Google Shape;12333;p3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34" name="Google Shape;12334;p3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35" name="Google Shape;12335;p3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36" name="Google Shape;12336;p3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37" name="Google Shape;12337;p3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38" name="Google Shape;12338;p3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39" name="Google Shape;12339;p3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40" name="Google Shape;12340;p3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41" name="Google Shape;12341;p3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42" name="Google Shape;12342;p3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43" name="Google Shape;12343;p3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44" name="Google Shape;12344;p3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45" name="Google Shape;12345;p3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46" name="Google Shape;12346;p3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47" name="Google Shape;12347;p3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48" name="Google Shape;12348;p3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49" name="Google Shape;12349;p3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50" name="Google Shape;12350;p3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51" name="Google Shape;12351;p3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52" name="Google Shape;12352;p3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53" name="Google Shape;12353;p3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54" name="Google Shape;12354;p3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55" name="Google Shape;12355;p3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56" name="Google Shape;12356;p3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57" name="Google Shape;12357;p3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58" name="Google Shape;12358;p3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59" name="Google Shape;12359;p3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60" name="Google Shape;12360;p3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61" name="Google Shape;12361;p3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62" name="Google Shape;12362;p3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63" name="Google Shape;12363;p3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64" name="Google Shape;12364;p3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65" name="Google Shape;12365;p3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66" name="Google Shape;12366;p3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67" name="Google Shape;12367;p3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68" name="Google Shape;12368;p3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69" name="Google Shape;12369;p3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70" name="Google Shape;12370;p3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71" name="Google Shape;12371;p3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72" name="Google Shape;12372;p3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2373" name="Google Shape;12373;p32"/>
              <p:cNvGrpSpPr/>
              <p:nvPr/>
            </p:nvGrpSpPr>
            <p:grpSpPr>
              <a:xfrm>
                <a:off x="5652643" y="1012843"/>
                <a:ext cx="885398" cy="893069"/>
                <a:chOff x="2781975" y="3951500"/>
                <a:chExt cx="640525" cy="646075"/>
              </a:xfrm>
            </p:grpSpPr>
            <p:sp>
              <p:nvSpPr>
                <p:cNvPr id="12374" name="Google Shape;12374;p3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75" name="Google Shape;12375;p3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76" name="Google Shape;12376;p3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77" name="Google Shape;12377;p3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78" name="Google Shape;12378;p3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79" name="Google Shape;12379;p3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80" name="Google Shape;12380;p3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81" name="Google Shape;12381;p3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82" name="Google Shape;12382;p3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83" name="Google Shape;12383;p3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84" name="Google Shape;12384;p3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85" name="Google Shape;12385;p3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86" name="Google Shape;12386;p3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87" name="Google Shape;12387;p3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88" name="Google Shape;12388;p3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89" name="Google Shape;12389;p3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90" name="Google Shape;12390;p3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91" name="Google Shape;12391;p3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92" name="Google Shape;12392;p3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93" name="Google Shape;12393;p3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94" name="Google Shape;12394;p3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95" name="Google Shape;12395;p3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96" name="Google Shape;12396;p3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97" name="Google Shape;12397;p3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98" name="Google Shape;12398;p3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99" name="Google Shape;12399;p3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00" name="Google Shape;12400;p3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01" name="Google Shape;12401;p3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02" name="Google Shape;12402;p3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03" name="Google Shape;12403;p3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04" name="Google Shape;12404;p3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05" name="Google Shape;12405;p3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06" name="Google Shape;12406;p3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07" name="Google Shape;12407;p3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08" name="Google Shape;12408;p3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09" name="Google Shape;12409;p3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10" name="Google Shape;12410;p3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11" name="Google Shape;12411;p3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12" name="Google Shape;12412;p3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13" name="Google Shape;12413;p3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14" name="Google Shape;12414;p3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15" name="Google Shape;12415;p3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16" name="Google Shape;12416;p3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17" name="Google Shape;12417;p3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18" name="Google Shape;12418;p3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19" name="Google Shape;12419;p3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20" name="Google Shape;12420;p3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21" name="Google Shape;12421;p3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22" name="Google Shape;12422;p3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23" name="Google Shape;12423;p3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24" name="Google Shape;12424;p3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25" name="Google Shape;12425;p3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26" name="Google Shape;12426;p3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27" name="Google Shape;12427;p3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28" name="Google Shape;12428;p3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29" name="Google Shape;12429;p3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30" name="Google Shape;12430;p3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31" name="Google Shape;12431;p3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32" name="Google Shape;12432;p3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33" name="Google Shape;12433;p3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34" name="Google Shape;12434;p3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35" name="Google Shape;12435;p3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36" name="Google Shape;12436;p3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37" name="Google Shape;12437;p3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38" name="Google Shape;12438;p3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39" name="Google Shape;12439;p3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40" name="Google Shape;12440;p3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41" name="Google Shape;12441;p3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42" name="Google Shape;12442;p3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43" name="Google Shape;12443;p3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44" name="Google Shape;12444;p3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45" name="Google Shape;12445;p3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46" name="Google Shape;12446;p3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47" name="Google Shape;12447;p3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48" name="Google Shape;12448;p3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49" name="Google Shape;12449;p3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50" name="Google Shape;12450;p3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51" name="Google Shape;12451;p3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52" name="Google Shape;12452;p3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53" name="Google Shape;12453;p3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54" name="Google Shape;12454;p3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55" name="Google Shape;12455;p3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56" name="Google Shape;12456;p3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57" name="Google Shape;12457;p3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58" name="Google Shape;12458;p3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59" name="Google Shape;12459;p3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60" name="Google Shape;12460;p3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61" name="Google Shape;12461;p3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62" name="Google Shape;12462;p3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63" name="Google Shape;12463;p3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64" name="Google Shape;12464;p3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65" name="Google Shape;12465;p3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66" name="Google Shape;12466;p3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67" name="Google Shape;12467;p3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68" name="Google Shape;12468;p3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69" name="Google Shape;12469;p3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70" name="Google Shape;12470;p3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71" name="Google Shape;12471;p3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72" name="Google Shape;12472;p3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73" name="Google Shape;12473;p3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74" name="Google Shape;12474;p3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75" name="Google Shape;12475;p3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76" name="Google Shape;12476;p3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77" name="Google Shape;12477;p3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78" name="Google Shape;12478;p3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79" name="Google Shape;12479;p3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80" name="Google Shape;12480;p3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81" name="Google Shape;12481;p3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82" name="Google Shape;12482;p3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83" name="Google Shape;12483;p3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84" name="Google Shape;12484;p3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85" name="Google Shape;12485;p3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86" name="Google Shape;12486;p3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87" name="Google Shape;12487;p3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88" name="Google Shape;12488;p3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89" name="Google Shape;12489;p3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90" name="Google Shape;12490;p3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91" name="Google Shape;12491;p3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92" name="Google Shape;12492;p3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93" name="Google Shape;12493;p3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94" name="Google Shape;12494;p3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95" name="Google Shape;12495;p3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96" name="Google Shape;12496;p3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97" name="Google Shape;12497;p3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98" name="Google Shape;12498;p3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99" name="Google Shape;12499;p3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00" name="Google Shape;12500;p3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01" name="Google Shape;12501;p3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02" name="Google Shape;12502;p3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03" name="Google Shape;12503;p3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04" name="Google Shape;12504;p3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05" name="Google Shape;12505;p3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06" name="Google Shape;12506;p3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07" name="Google Shape;12507;p3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08" name="Google Shape;12508;p3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09" name="Google Shape;12509;p3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10" name="Google Shape;12510;p3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11" name="Google Shape;12511;p3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12" name="Google Shape;12512;p3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13" name="Google Shape;12513;p3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14" name="Google Shape;12514;p3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15" name="Google Shape;12515;p3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16" name="Google Shape;12516;p3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17" name="Google Shape;12517;p3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18" name="Google Shape;12518;p3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19" name="Google Shape;12519;p3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20" name="Google Shape;12520;p3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21" name="Google Shape;12521;p3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22" name="Google Shape;12522;p3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23" name="Google Shape;12523;p3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24" name="Google Shape;12524;p3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25" name="Google Shape;12525;p3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26" name="Google Shape;12526;p3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27" name="Google Shape;12527;p3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28" name="Google Shape;12528;p3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29" name="Google Shape;12529;p3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30" name="Google Shape;12530;p3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31" name="Google Shape;12531;p3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32" name="Google Shape;12532;p3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33" name="Google Shape;12533;p3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34" name="Google Shape;12534;p3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35" name="Google Shape;12535;p3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36" name="Google Shape;12536;p3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37" name="Google Shape;12537;p3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38" name="Google Shape;12538;p3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39" name="Google Shape;12539;p3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40" name="Google Shape;12540;p3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41" name="Google Shape;12541;p3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42" name="Google Shape;12542;p3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43" name="Google Shape;12543;p3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44" name="Google Shape;12544;p3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45" name="Google Shape;12545;p3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46" name="Google Shape;12546;p3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47" name="Google Shape;12547;p3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48" name="Google Shape;12548;p3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49" name="Google Shape;12549;p3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50" name="Google Shape;12550;p3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51" name="Google Shape;12551;p3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52" name="Google Shape;12552;p3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53" name="Google Shape;12553;p3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54" name="Google Shape;12554;p3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55" name="Google Shape;12555;p3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56" name="Google Shape;12556;p3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57" name="Google Shape;12557;p3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58" name="Google Shape;12558;p3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59" name="Google Shape;12559;p3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60" name="Google Shape;12560;p3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61" name="Google Shape;12561;p3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62" name="Google Shape;12562;p3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63" name="Google Shape;12563;p3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64" name="Google Shape;12564;p3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65" name="Google Shape;12565;p3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66" name="Google Shape;12566;p3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67" name="Google Shape;12567;p3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68" name="Google Shape;12568;p3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69" name="Google Shape;12569;p3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70" name="Google Shape;12570;p3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71" name="Google Shape;12571;p3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72" name="Google Shape;12572;p3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73" name="Google Shape;12573;p3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74" name="Google Shape;12574;p3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75" name="Google Shape;12575;p3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76" name="Google Shape;12576;p3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77" name="Google Shape;12577;p3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78" name="Google Shape;12578;p3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79" name="Google Shape;12579;p3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80" name="Google Shape;12580;p3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81" name="Google Shape;12581;p3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82" name="Google Shape;12582;p3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83" name="Google Shape;12583;p3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84" name="Google Shape;12584;p3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85" name="Google Shape;12585;p3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86" name="Google Shape;12586;p3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87" name="Google Shape;12587;p3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88" name="Google Shape;12588;p3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89" name="Google Shape;12589;p3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90" name="Google Shape;12590;p3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91" name="Google Shape;12591;p3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92" name="Google Shape;12592;p3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93" name="Google Shape;12593;p3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94" name="Google Shape;12594;p3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95" name="Google Shape;12595;p3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96" name="Google Shape;12596;p3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97" name="Google Shape;12597;p3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98" name="Google Shape;12598;p3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99" name="Google Shape;12599;p3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00" name="Google Shape;12600;p3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01" name="Google Shape;12601;p3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02" name="Google Shape;12602;p3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03" name="Google Shape;12603;p3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04" name="Google Shape;12604;p3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05" name="Google Shape;12605;p3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06" name="Google Shape;12606;p3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07" name="Google Shape;12607;p3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08" name="Google Shape;12608;p3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09" name="Google Shape;12609;p3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10" name="Google Shape;12610;p3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11" name="Google Shape;12611;p3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12" name="Google Shape;12612;p3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13" name="Google Shape;12613;p3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14" name="Google Shape;12614;p3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15" name="Google Shape;12615;p3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16" name="Google Shape;12616;p3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17" name="Google Shape;12617;p3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18" name="Google Shape;12618;p3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19" name="Google Shape;12619;p3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20" name="Google Shape;12620;p3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21" name="Google Shape;12621;p3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22" name="Google Shape;12622;p3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23" name="Google Shape;12623;p3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24" name="Google Shape;12624;p3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25" name="Google Shape;12625;p3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26" name="Google Shape;12626;p3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27" name="Google Shape;12627;p3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28" name="Google Shape;12628;p3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29" name="Google Shape;12629;p3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2630" name="Google Shape;12630;p32"/>
              <p:cNvGrpSpPr/>
              <p:nvPr/>
            </p:nvGrpSpPr>
            <p:grpSpPr>
              <a:xfrm>
                <a:off x="5673099" y="3256281"/>
                <a:ext cx="885398" cy="893069"/>
                <a:chOff x="2781975" y="3951500"/>
                <a:chExt cx="640525" cy="646075"/>
              </a:xfrm>
            </p:grpSpPr>
            <p:sp>
              <p:nvSpPr>
                <p:cNvPr id="12631" name="Google Shape;12631;p3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32" name="Google Shape;12632;p3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33" name="Google Shape;12633;p3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34" name="Google Shape;12634;p3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35" name="Google Shape;12635;p3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36" name="Google Shape;12636;p3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37" name="Google Shape;12637;p3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38" name="Google Shape;12638;p3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39" name="Google Shape;12639;p3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40" name="Google Shape;12640;p3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41" name="Google Shape;12641;p3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42" name="Google Shape;12642;p3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43" name="Google Shape;12643;p3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44" name="Google Shape;12644;p3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45" name="Google Shape;12645;p3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46" name="Google Shape;12646;p3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47" name="Google Shape;12647;p3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48" name="Google Shape;12648;p3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49" name="Google Shape;12649;p3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50" name="Google Shape;12650;p3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51" name="Google Shape;12651;p3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52" name="Google Shape;12652;p3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53" name="Google Shape;12653;p3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54" name="Google Shape;12654;p3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55" name="Google Shape;12655;p3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56" name="Google Shape;12656;p3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57" name="Google Shape;12657;p3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58" name="Google Shape;12658;p3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59" name="Google Shape;12659;p3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60" name="Google Shape;12660;p3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61" name="Google Shape;12661;p3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62" name="Google Shape;12662;p3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63" name="Google Shape;12663;p3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64" name="Google Shape;12664;p3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65" name="Google Shape;12665;p3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66" name="Google Shape;12666;p3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67" name="Google Shape;12667;p3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68" name="Google Shape;12668;p3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69" name="Google Shape;12669;p3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70" name="Google Shape;12670;p3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71" name="Google Shape;12671;p3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72" name="Google Shape;12672;p3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73" name="Google Shape;12673;p3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74" name="Google Shape;12674;p3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75" name="Google Shape;12675;p3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76" name="Google Shape;12676;p3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77" name="Google Shape;12677;p3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78" name="Google Shape;12678;p3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79" name="Google Shape;12679;p3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80" name="Google Shape;12680;p3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81" name="Google Shape;12681;p3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82" name="Google Shape;12682;p3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83" name="Google Shape;12683;p3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84" name="Google Shape;12684;p3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85" name="Google Shape;12685;p3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86" name="Google Shape;12686;p3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87" name="Google Shape;12687;p3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88" name="Google Shape;12688;p3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89" name="Google Shape;12689;p3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90" name="Google Shape;12690;p3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91" name="Google Shape;12691;p3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92" name="Google Shape;12692;p3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93" name="Google Shape;12693;p3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94" name="Google Shape;12694;p3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95" name="Google Shape;12695;p3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96" name="Google Shape;12696;p3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97" name="Google Shape;12697;p3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98" name="Google Shape;12698;p3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99" name="Google Shape;12699;p3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00" name="Google Shape;12700;p3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01" name="Google Shape;12701;p3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02" name="Google Shape;12702;p3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03" name="Google Shape;12703;p3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04" name="Google Shape;12704;p3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05" name="Google Shape;12705;p3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06" name="Google Shape;12706;p3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07" name="Google Shape;12707;p3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08" name="Google Shape;12708;p3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09" name="Google Shape;12709;p3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10" name="Google Shape;12710;p3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11" name="Google Shape;12711;p3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12" name="Google Shape;12712;p3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13" name="Google Shape;12713;p3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14" name="Google Shape;12714;p3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15" name="Google Shape;12715;p3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16" name="Google Shape;12716;p3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17" name="Google Shape;12717;p3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18" name="Google Shape;12718;p3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19" name="Google Shape;12719;p3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20" name="Google Shape;12720;p3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21" name="Google Shape;12721;p3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22" name="Google Shape;12722;p3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23" name="Google Shape;12723;p3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24" name="Google Shape;12724;p3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25" name="Google Shape;12725;p3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26" name="Google Shape;12726;p3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27" name="Google Shape;12727;p3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28" name="Google Shape;12728;p3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29" name="Google Shape;12729;p3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30" name="Google Shape;12730;p3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31" name="Google Shape;12731;p3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32" name="Google Shape;12732;p3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33" name="Google Shape;12733;p3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34" name="Google Shape;12734;p3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35" name="Google Shape;12735;p3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36" name="Google Shape;12736;p3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37" name="Google Shape;12737;p3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38" name="Google Shape;12738;p3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39" name="Google Shape;12739;p3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40" name="Google Shape;12740;p3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41" name="Google Shape;12741;p3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42" name="Google Shape;12742;p3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43" name="Google Shape;12743;p3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44" name="Google Shape;12744;p3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45" name="Google Shape;12745;p3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46" name="Google Shape;12746;p3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47" name="Google Shape;12747;p3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48" name="Google Shape;12748;p3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49" name="Google Shape;12749;p3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50" name="Google Shape;12750;p3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51" name="Google Shape;12751;p3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52" name="Google Shape;12752;p3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53" name="Google Shape;12753;p3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54" name="Google Shape;12754;p3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55" name="Google Shape;12755;p3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56" name="Google Shape;12756;p3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57" name="Google Shape;12757;p3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58" name="Google Shape;12758;p3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59" name="Google Shape;12759;p3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60" name="Google Shape;12760;p3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61" name="Google Shape;12761;p3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62" name="Google Shape;12762;p3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63" name="Google Shape;12763;p3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64" name="Google Shape;12764;p3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65" name="Google Shape;12765;p3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66" name="Google Shape;12766;p3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67" name="Google Shape;12767;p3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68" name="Google Shape;12768;p3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69" name="Google Shape;12769;p3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70" name="Google Shape;12770;p3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71" name="Google Shape;12771;p3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72" name="Google Shape;12772;p3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73" name="Google Shape;12773;p3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74" name="Google Shape;12774;p3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75" name="Google Shape;12775;p3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76" name="Google Shape;12776;p3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77" name="Google Shape;12777;p3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78" name="Google Shape;12778;p3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79" name="Google Shape;12779;p3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80" name="Google Shape;12780;p3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81" name="Google Shape;12781;p3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82" name="Google Shape;12782;p3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83" name="Google Shape;12783;p3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84" name="Google Shape;12784;p3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85" name="Google Shape;12785;p3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86" name="Google Shape;12786;p3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87" name="Google Shape;12787;p3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88" name="Google Shape;12788;p3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89" name="Google Shape;12789;p3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90" name="Google Shape;12790;p3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91" name="Google Shape;12791;p3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92" name="Google Shape;12792;p3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93" name="Google Shape;12793;p3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94" name="Google Shape;12794;p3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95" name="Google Shape;12795;p3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96" name="Google Shape;12796;p3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97" name="Google Shape;12797;p3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98" name="Google Shape;12798;p3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99" name="Google Shape;12799;p3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00" name="Google Shape;12800;p3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01" name="Google Shape;12801;p3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02" name="Google Shape;12802;p3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03" name="Google Shape;12803;p3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04" name="Google Shape;12804;p3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05" name="Google Shape;12805;p3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06" name="Google Shape;12806;p3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07" name="Google Shape;12807;p3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08" name="Google Shape;12808;p3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09" name="Google Shape;12809;p3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10" name="Google Shape;12810;p3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11" name="Google Shape;12811;p3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12" name="Google Shape;12812;p3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13" name="Google Shape;12813;p3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14" name="Google Shape;12814;p3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15" name="Google Shape;12815;p3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16" name="Google Shape;12816;p3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17" name="Google Shape;12817;p3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18" name="Google Shape;12818;p3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19" name="Google Shape;12819;p3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20" name="Google Shape;12820;p3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21" name="Google Shape;12821;p3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22" name="Google Shape;12822;p3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23" name="Google Shape;12823;p3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24" name="Google Shape;12824;p3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25" name="Google Shape;12825;p3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26" name="Google Shape;12826;p3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27" name="Google Shape;12827;p3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28" name="Google Shape;12828;p3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29" name="Google Shape;12829;p3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30" name="Google Shape;12830;p3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31" name="Google Shape;12831;p3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32" name="Google Shape;12832;p3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33" name="Google Shape;12833;p3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34" name="Google Shape;12834;p3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35" name="Google Shape;12835;p3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36" name="Google Shape;12836;p3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37" name="Google Shape;12837;p3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38" name="Google Shape;12838;p3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39" name="Google Shape;12839;p3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40" name="Google Shape;12840;p3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41" name="Google Shape;12841;p3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42" name="Google Shape;12842;p3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43" name="Google Shape;12843;p3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44" name="Google Shape;12844;p3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45" name="Google Shape;12845;p3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46" name="Google Shape;12846;p3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47" name="Google Shape;12847;p3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48" name="Google Shape;12848;p3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49" name="Google Shape;12849;p3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50" name="Google Shape;12850;p3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51" name="Google Shape;12851;p3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52" name="Google Shape;12852;p3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53" name="Google Shape;12853;p3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54" name="Google Shape;12854;p3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55" name="Google Shape;12855;p3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56" name="Google Shape;12856;p3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57" name="Google Shape;12857;p3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58" name="Google Shape;12858;p3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59" name="Google Shape;12859;p3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60" name="Google Shape;12860;p3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61" name="Google Shape;12861;p3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62" name="Google Shape;12862;p3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63" name="Google Shape;12863;p3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64" name="Google Shape;12864;p3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65" name="Google Shape;12865;p3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66" name="Google Shape;12866;p3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67" name="Google Shape;12867;p3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68" name="Google Shape;12868;p3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69" name="Google Shape;12869;p3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70" name="Google Shape;12870;p3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71" name="Google Shape;12871;p3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72" name="Google Shape;12872;p3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73" name="Google Shape;12873;p3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74" name="Google Shape;12874;p3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75" name="Google Shape;12875;p3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76" name="Google Shape;12876;p3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77" name="Google Shape;12877;p3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78" name="Google Shape;12878;p3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79" name="Google Shape;12879;p3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80" name="Google Shape;12880;p3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81" name="Google Shape;12881;p3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82" name="Google Shape;12882;p3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83" name="Google Shape;12883;p3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84" name="Google Shape;12884;p3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85" name="Google Shape;12885;p3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86" name="Google Shape;12886;p3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2887" name="Google Shape;12887;p32"/>
              <p:cNvGrpSpPr/>
              <p:nvPr/>
            </p:nvGrpSpPr>
            <p:grpSpPr>
              <a:xfrm>
                <a:off x="2672770" y="3466944"/>
                <a:ext cx="885398" cy="893069"/>
                <a:chOff x="2781975" y="3951500"/>
                <a:chExt cx="640525" cy="646075"/>
              </a:xfrm>
            </p:grpSpPr>
            <p:sp>
              <p:nvSpPr>
                <p:cNvPr id="12888" name="Google Shape;12888;p3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89" name="Google Shape;12889;p3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90" name="Google Shape;12890;p3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91" name="Google Shape;12891;p3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92" name="Google Shape;12892;p3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93" name="Google Shape;12893;p3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94" name="Google Shape;12894;p3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95" name="Google Shape;12895;p3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96" name="Google Shape;12896;p3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97" name="Google Shape;12897;p3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98" name="Google Shape;12898;p3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99" name="Google Shape;12899;p3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00" name="Google Shape;12900;p3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01" name="Google Shape;12901;p3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02" name="Google Shape;12902;p3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03" name="Google Shape;12903;p3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04" name="Google Shape;12904;p3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05" name="Google Shape;12905;p3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06" name="Google Shape;12906;p3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07" name="Google Shape;12907;p3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08" name="Google Shape;12908;p3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09" name="Google Shape;12909;p3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10" name="Google Shape;12910;p3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11" name="Google Shape;12911;p3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12" name="Google Shape;12912;p3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13" name="Google Shape;12913;p3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14" name="Google Shape;12914;p3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15" name="Google Shape;12915;p3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16" name="Google Shape;12916;p3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17" name="Google Shape;12917;p3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18" name="Google Shape;12918;p3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19" name="Google Shape;12919;p3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20" name="Google Shape;12920;p3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21" name="Google Shape;12921;p3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22" name="Google Shape;12922;p3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23" name="Google Shape;12923;p3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24" name="Google Shape;12924;p3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25" name="Google Shape;12925;p3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26" name="Google Shape;12926;p3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27" name="Google Shape;12927;p3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28" name="Google Shape;12928;p3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29" name="Google Shape;12929;p3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30" name="Google Shape;12930;p3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31" name="Google Shape;12931;p3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32" name="Google Shape;12932;p3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33" name="Google Shape;12933;p3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34" name="Google Shape;12934;p3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35" name="Google Shape;12935;p3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36" name="Google Shape;12936;p3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37" name="Google Shape;12937;p3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38" name="Google Shape;12938;p3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39" name="Google Shape;12939;p3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40" name="Google Shape;12940;p3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41" name="Google Shape;12941;p3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42" name="Google Shape;12942;p3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43" name="Google Shape;12943;p3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44" name="Google Shape;12944;p3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45" name="Google Shape;12945;p3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46" name="Google Shape;12946;p3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47" name="Google Shape;12947;p3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48" name="Google Shape;12948;p3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49" name="Google Shape;12949;p3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50" name="Google Shape;12950;p3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51" name="Google Shape;12951;p3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52" name="Google Shape;12952;p3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53" name="Google Shape;12953;p3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54" name="Google Shape;12954;p3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55" name="Google Shape;12955;p3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56" name="Google Shape;12956;p3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57" name="Google Shape;12957;p3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58" name="Google Shape;12958;p3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59" name="Google Shape;12959;p3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60" name="Google Shape;12960;p3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61" name="Google Shape;12961;p3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62" name="Google Shape;12962;p3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63" name="Google Shape;12963;p3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64" name="Google Shape;12964;p3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65" name="Google Shape;12965;p3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66" name="Google Shape;12966;p3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67" name="Google Shape;12967;p3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68" name="Google Shape;12968;p3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69" name="Google Shape;12969;p3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70" name="Google Shape;12970;p3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71" name="Google Shape;12971;p3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72" name="Google Shape;12972;p3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73" name="Google Shape;12973;p3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74" name="Google Shape;12974;p3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75" name="Google Shape;12975;p3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76" name="Google Shape;12976;p3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77" name="Google Shape;12977;p3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78" name="Google Shape;12978;p3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79" name="Google Shape;12979;p3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80" name="Google Shape;12980;p3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81" name="Google Shape;12981;p3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82" name="Google Shape;12982;p3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83" name="Google Shape;12983;p3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84" name="Google Shape;12984;p3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85" name="Google Shape;12985;p3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86" name="Google Shape;12986;p3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87" name="Google Shape;12987;p3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88" name="Google Shape;12988;p3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89" name="Google Shape;12989;p3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90" name="Google Shape;12990;p3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91" name="Google Shape;12991;p3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92" name="Google Shape;12992;p3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93" name="Google Shape;12993;p3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94" name="Google Shape;12994;p3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95" name="Google Shape;12995;p3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96" name="Google Shape;12996;p3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97" name="Google Shape;12997;p3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98" name="Google Shape;12998;p3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99" name="Google Shape;12999;p3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00" name="Google Shape;13000;p3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01" name="Google Shape;13001;p3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02" name="Google Shape;13002;p3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03" name="Google Shape;13003;p3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04" name="Google Shape;13004;p3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05" name="Google Shape;13005;p3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06" name="Google Shape;13006;p3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07" name="Google Shape;13007;p3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08" name="Google Shape;13008;p3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09" name="Google Shape;13009;p3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10" name="Google Shape;13010;p3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11" name="Google Shape;13011;p3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12" name="Google Shape;13012;p3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13" name="Google Shape;13013;p3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14" name="Google Shape;13014;p3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15" name="Google Shape;13015;p3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16" name="Google Shape;13016;p3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17" name="Google Shape;13017;p3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18" name="Google Shape;13018;p3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19" name="Google Shape;13019;p3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20" name="Google Shape;13020;p3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21" name="Google Shape;13021;p3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22" name="Google Shape;13022;p3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23" name="Google Shape;13023;p3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24" name="Google Shape;13024;p3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25" name="Google Shape;13025;p3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26" name="Google Shape;13026;p3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27" name="Google Shape;13027;p3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28" name="Google Shape;13028;p3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29" name="Google Shape;13029;p3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30" name="Google Shape;13030;p3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31" name="Google Shape;13031;p3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32" name="Google Shape;13032;p3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33" name="Google Shape;13033;p3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34" name="Google Shape;13034;p3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35" name="Google Shape;13035;p3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36" name="Google Shape;13036;p3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37" name="Google Shape;13037;p3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38" name="Google Shape;13038;p3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39" name="Google Shape;13039;p3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40" name="Google Shape;13040;p3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41" name="Google Shape;13041;p3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42" name="Google Shape;13042;p3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43" name="Google Shape;13043;p3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44" name="Google Shape;13044;p3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45" name="Google Shape;13045;p3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46" name="Google Shape;13046;p3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47" name="Google Shape;13047;p3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48" name="Google Shape;13048;p3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49" name="Google Shape;13049;p3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50" name="Google Shape;13050;p3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51" name="Google Shape;13051;p3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52" name="Google Shape;13052;p3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53" name="Google Shape;13053;p3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54" name="Google Shape;13054;p3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55" name="Google Shape;13055;p3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56" name="Google Shape;13056;p3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57" name="Google Shape;13057;p3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58" name="Google Shape;13058;p3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59" name="Google Shape;13059;p3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60" name="Google Shape;13060;p3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61" name="Google Shape;13061;p3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62" name="Google Shape;13062;p3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63" name="Google Shape;13063;p3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64" name="Google Shape;13064;p3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65" name="Google Shape;13065;p3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66" name="Google Shape;13066;p3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67" name="Google Shape;13067;p3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68" name="Google Shape;13068;p3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69" name="Google Shape;13069;p3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70" name="Google Shape;13070;p3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71" name="Google Shape;13071;p3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72" name="Google Shape;13072;p3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73" name="Google Shape;13073;p3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74" name="Google Shape;13074;p3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75" name="Google Shape;13075;p3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76" name="Google Shape;13076;p3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77" name="Google Shape;13077;p3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78" name="Google Shape;13078;p3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79" name="Google Shape;13079;p3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80" name="Google Shape;13080;p3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81" name="Google Shape;13081;p3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82" name="Google Shape;13082;p3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83" name="Google Shape;13083;p3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84" name="Google Shape;13084;p3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85" name="Google Shape;13085;p3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86" name="Google Shape;13086;p3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87" name="Google Shape;13087;p3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88" name="Google Shape;13088;p3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89" name="Google Shape;13089;p3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90" name="Google Shape;13090;p3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91" name="Google Shape;13091;p3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92" name="Google Shape;13092;p3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93" name="Google Shape;13093;p3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94" name="Google Shape;13094;p3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95" name="Google Shape;13095;p3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96" name="Google Shape;13096;p3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97" name="Google Shape;13097;p3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98" name="Google Shape;13098;p3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99" name="Google Shape;13099;p3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00" name="Google Shape;13100;p3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01" name="Google Shape;13101;p3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02" name="Google Shape;13102;p3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03" name="Google Shape;13103;p3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04" name="Google Shape;13104;p3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05" name="Google Shape;13105;p3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06" name="Google Shape;13106;p3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07" name="Google Shape;13107;p3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08" name="Google Shape;13108;p3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09" name="Google Shape;13109;p3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10" name="Google Shape;13110;p3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11" name="Google Shape;13111;p3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12" name="Google Shape;13112;p3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13" name="Google Shape;13113;p3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14" name="Google Shape;13114;p3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15" name="Google Shape;13115;p3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16" name="Google Shape;13116;p3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17" name="Google Shape;13117;p3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18" name="Google Shape;13118;p3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19" name="Google Shape;13119;p3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20" name="Google Shape;13120;p3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21" name="Google Shape;13121;p3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22" name="Google Shape;13122;p3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23" name="Google Shape;13123;p3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24" name="Google Shape;13124;p3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25" name="Google Shape;13125;p3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26" name="Google Shape;13126;p3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27" name="Google Shape;13127;p3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28" name="Google Shape;13128;p3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29" name="Google Shape;13129;p3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30" name="Google Shape;13130;p3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31" name="Google Shape;13131;p3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32" name="Google Shape;13132;p3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33" name="Google Shape;13133;p3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34" name="Google Shape;13134;p3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35" name="Google Shape;13135;p3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36" name="Google Shape;13136;p3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37" name="Google Shape;13137;p3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38" name="Google Shape;13138;p3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39" name="Google Shape;13139;p3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40" name="Google Shape;13140;p3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41" name="Google Shape;13141;p3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42" name="Google Shape;13142;p3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43" name="Google Shape;13143;p3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3144" name="Google Shape;13144;p32"/>
              <p:cNvGrpSpPr/>
              <p:nvPr/>
            </p:nvGrpSpPr>
            <p:grpSpPr>
              <a:xfrm>
                <a:off x="2540241" y="539995"/>
                <a:ext cx="4063478" cy="4063513"/>
                <a:chOff x="3218850" y="1285900"/>
                <a:chExt cx="2939650" cy="2939675"/>
              </a:xfrm>
            </p:grpSpPr>
            <p:sp>
              <p:nvSpPr>
                <p:cNvPr id="13145" name="Google Shape;13145;p32"/>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46" name="Google Shape;13146;p32"/>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47" name="Google Shape;13147;p32"/>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48" name="Google Shape;13148;p32"/>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3149" name="Google Shape;13149;p32"/>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50" name="Google Shape;13150;p32"/>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51" name="Google Shape;13151;p32"/>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52" name="Google Shape;13152;p32"/>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53" name="Google Shape;13153;p32"/>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54" name="Google Shape;13154;p32"/>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55" name="Google Shape;13155;p32"/>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56" name="Google Shape;13156;p32"/>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3157" name="Google Shape;13157;p32"/>
            <p:cNvGrpSpPr/>
            <p:nvPr/>
          </p:nvGrpSpPr>
          <p:grpSpPr>
            <a:xfrm>
              <a:off x="4739016" y="539995"/>
              <a:ext cx="4063478" cy="4063513"/>
              <a:chOff x="2540241" y="539995"/>
              <a:chExt cx="4063478" cy="4063513"/>
            </a:xfrm>
          </p:grpSpPr>
          <p:grpSp>
            <p:nvGrpSpPr>
              <p:cNvPr id="13158" name="Google Shape;13158;p32"/>
              <p:cNvGrpSpPr/>
              <p:nvPr/>
            </p:nvGrpSpPr>
            <p:grpSpPr>
              <a:xfrm>
                <a:off x="2693235" y="703668"/>
                <a:ext cx="885398" cy="893069"/>
                <a:chOff x="2781975" y="3951500"/>
                <a:chExt cx="640525" cy="646075"/>
              </a:xfrm>
            </p:grpSpPr>
            <p:sp>
              <p:nvSpPr>
                <p:cNvPr id="13159" name="Google Shape;13159;p3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60" name="Google Shape;13160;p3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61" name="Google Shape;13161;p3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62" name="Google Shape;13162;p3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63" name="Google Shape;13163;p3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64" name="Google Shape;13164;p3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65" name="Google Shape;13165;p3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66" name="Google Shape;13166;p3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67" name="Google Shape;13167;p3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68" name="Google Shape;13168;p3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69" name="Google Shape;13169;p3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70" name="Google Shape;13170;p3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71" name="Google Shape;13171;p3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72" name="Google Shape;13172;p3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73" name="Google Shape;13173;p3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74" name="Google Shape;13174;p3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75" name="Google Shape;13175;p3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76" name="Google Shape;13176;p3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77" name="Google Shape;13177;p3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78" name="Google Shape;13178;p3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79" name="Google Shape;13179;p3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80" name="Google Shape;13180;p3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81" name="Google Shape;13181;p3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82" name="Google Shape;13182;p3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83" name="Google Shape;13183;p3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84" name="Google Shape;13184;p3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85" name="Google Shape;13185;p3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86" name="Google Shape;13186;p3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87" name="Google Shape;13187;p3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88" name="Google Shape;13188;p3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89" name="Google Shape;13189;p3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90" name="Google Shape;13190;p3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91" name="Google Shape;13191;p3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92" name="Google Shape;13192;p3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93" name="Google Shape;13193;p3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94" name="Google Shape;13194;p3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95" name="Google Shape;13195;p3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96" name="Google Shape;13196;p3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97" name="Google Shape;13197;p3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98" name="Google Shape;13198;p3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99" name="Google Shape;13199;p3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00" name="Google Shape;13200;p3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01" name="Google Shape;13201;p3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02" name="Google Shape;13202;p3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03" name="Google Shape;13203;p3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04" name="Google Shape;13204;p3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05" name="Google Shape;13205;p3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06" name="Google Shape;13206;p3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07" name="Google Shape;13207;p3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08" name="Google Shape;13208;p3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09" name="Google Shape;13209;p3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10" name="Google Shape;13210;p3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11" name="Google Shape;13211;p3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12" name="Google Shape;13212;p3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13" name="Google Shape;13213;p3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14" name="Google Shape;13214;p3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15" name="Google Shape;13215;p3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16" name="Google Shape;13216;p3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17" name="Google Shape;13217;p3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18" name="Google Shape;13218;p3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19" name="Google Shape;13219;p3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20" name="Google Shape;13220;p3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21" name="Google Shape;13221;p3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22" name="Google Shape;13222;p3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23" name="Google Shape;13223;p3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24" name="Google Shape;13224;p3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25" name="Google Shape;13225;p3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26" name="Google Shape;13226;p3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27" name="Google Shape;13227;p3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28" name="Google Shape;13228;p3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29" name="Google Shape;13229;p3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30" name="Google Shape;13230;p3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31" name="Google Shape;13231;p3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32" name="Google Shape;13232;p3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33" name="Google Shape;13233;p3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34" name="Google Shape;13234;p3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35" name="Google Shape;13235;p3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36" name="Google Shape;13236;p3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37" name="Google Shape;13237;p3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38" name="Google Shape;13238;p3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39" name="Google Shape;13239;p3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40" name="Google Shape;13240;p3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41" name="Google Shape;13241;p3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42" name="Google Shape;13242;p3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43" name="Google Shape;13243;p3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44" name="Google Shape;13244;p3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45" name="Google Shape;13245;p3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46" name="Google Shape;13246;p3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47" name="Google Shape;13247;p3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48" name="Google Shape;13248;p3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49" name="Google Shape;13249;p3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50" name="Google Shape;13250;p3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51" name="Google Shape;13251;p3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52" name="Google Shape;13252;p3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53" name="Google Shape;13253;p3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54" name="Google Shape;13254;p3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55" name="Google Shape;13255;p3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56" name="Google Shape;13256;p3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57" name="Google Shape;13257;p3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58" name="Google Shape;13258;p3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59" name="Google Shape;13259;p3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60" name="Google Shape;13260;p3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61" name="Google Shape;13261;p3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62" name="Google Shape;13262;p3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63" name="Google Shape;13263;p3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64" name="Google Shape;13264;p3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65" name="Google Shape;13265;p3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66" name="Google Shape;13266;p3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67" name="Google Shape;13267;p3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68" name="Google Shape;13268;p3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69" name="Google Shape;13269;p3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70" name="Google Shape;13270;p3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71" name="Google Shape;13271;p3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72" name="Google Shape;13272;p3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73" name="Google Shape;13273;p3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74" name="Google Shape;13274;p3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75" name="Google Shape;13275;p3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76" name="Google Shape;13276;p3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77" name="Google Shape;13277;p3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78" name="Google Shape;13278;p3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79" name="Google Shape;13279;p3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80" name="Google Shape;13280;p3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81" name="Google Shape;13281;p3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82" name="Google Shape;13282;p3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83" name="Google Shape;13283;p3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84" name="Google Shape;13284;p3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85" name="Google Shape;13285;p3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86" name="Google Shape;13286;p3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87" name="Google Shape;13287;p3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88" name="Google Shape;13288;p3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89" name="Google Shape;13289;p3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90" name="Google Shape;13290;p3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91" name="Google Shape;13291;p3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92" name="Google Shape;13292;p3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93" name="Google Shape;13293;p3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94" name="Google Shape;13294;p3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95" name="Google Shape;13295;p3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96" name="Google Shape;13296;p3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97" name="Google Shape;13297;p3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98" name="Google Shape;13298;p3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99" name="Google Shape;13299;p3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00" name="Google Shape;13300;p3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01" name="Google Shape;13301;p3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02" name="Google Shape;13302;p3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03" name="Google Shape;13303;p3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04" name="Google Shape;13304;p3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05" name="Google Shape;13305;p3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06" name="Google Shape;13306;p3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07" name="Google Shape;13307;p3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08" name="Google Shape;13308;p3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09" name="Google Shape;13309;p3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10" name="Google Shape;13310;p3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11" name="Google Shape;13311;p3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12" name="Google Shape;13312;p3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13" name="Google Shape;13313;p3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14" name="Google Shape;13314;p3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15" name="Google Shape;13315;p3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16" name="Google Shape;13316;p3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17" name="Google Shape;13317;p3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18" name="Google Shape;13318;p3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19" name="Google Shape;13319;p3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20" name="Google Shape;13320;p3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21" name="Google Shape;13321;p3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22" name="Google Shape;13322;p3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23" name="Google Shape;13323;p3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24" name="Google Shape;13324;p3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25" name="Google Shape;13325;p3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26" name="Google Shape;13326;p3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27" name="Google Shape;13327;p3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28" name="Google Shape;13328;p3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29" name="Google Shape;13329;p3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30" name="Google Shape;13330;p3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31" name="Google Shape;13331;p3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32" name="Google Shape;13332;p3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33" name="Google Shape;13333;p3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34" name="Google Shape;13334;p3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35" name="Google Shape;13335;p3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36" name="Google Shape;13336;p3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37" name="Google Shape;13337;p3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38" name="Google Shape;13338;p3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39" name="Google Shape;13339;p3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40" name="Google Shape;13340;p3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41" name="Google Shape;13341;p3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42" name="Google Shape;13342;p3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43" name="Google Shape;13343;p3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44" name="Google Shape;13344;p3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45" name="Google Shape;13345;p3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46" name="Google Shape;13346;p3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47" name="Google Shape;13347;p3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48" name="Google Shape;13348;p3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49" name="Google Shape;13349;p3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50" name="Google Shape;13350;p3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51" name="Google Shape;13351;p3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52" name="Google Shape;13352;p3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53" name="Google Shape;13353;p3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54" name="Google Shape;13354;p3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55" name="Google Shape;13355;p3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56" name="Google Shape;13356;p3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57" name="Google Shape;13357;p3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58" name="Google Shape;13358;p3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59" name="Google Shape;13359;p3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60" name="Google Shape;13360;p3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61" name="Google Shape;13361;p3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62" name="Google Shape;13362;p3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63" name="Google Shape;13363;p3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64" name="Google Shape;13364;p3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65" name="Google Shape;13365;p3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66" name="Google Shape;13366;p3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67" name="Google Shape;13367;p3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68" name="Google Shape;13368;p3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69" name="Google Shape;13369;p3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70" name="Google Shape;13370;p3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71" name="Google Shape;13371;p3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72" name="Google Shape;13372;p3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73" name="Google Shape;13373;p3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74" name="Google Shape;13374;p3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75" name="Google Shape;13375;p3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76" name="Google Shape;13376;p3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77" name="Google Shape;13377;p3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78" name="Google Shape;13378;p3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79" name="Google Shape;13379;p3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80" name="Google Shape;13380;p3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81" name="Google Shape;13381;p3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82" name="Google Shape;13382;p3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83" name="Google Shape;13383;p3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84" name="Google Shape;13384;p3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85" name="Google Shape;13385;p3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86" name="Google Shape;13386;p3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87" name="Google Shape;13387;p3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88" name="Google Shape;13388;p3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89" name="Google Shape;13389;p3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90" name="Google Shape;13390;p3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91" name="Google Shape;13391;p3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92" name="Google Shape;13392;p3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93" name="Google Shape;13393;p3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94" name="Google Shape;13394;p3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95" name="Google Shape;13395;p3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96" name="Google Shape;13396;p3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97" name="Google Shape;13397;p3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98" name="Google Shape;13398;p3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99" name="Google Shape;13399;p3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00" name="Google Shape;13400;p3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01" name="Google Shape;13401;p3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02" name="Google Shape;13402;p3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03" name="Google Shape;13403;p3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04" name="Google Shape;13404;p3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05" name="Google Shape;13405;p3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06" name="Google Shape;13406;p3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07" name="Google Shape;13407;p3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08" name="Google Shape;13408;p3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09" name="Google Shape;13409;p3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10" name="Google Shape;13410;p3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11" name="Google Shape;13411;p3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12" name="Google Shape;13412;p3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13" name="Google Shape;13413;p3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14" name="Google Shape;13414;p3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3415" name="Google Shape;13415;p32"/>
              <p:cNvGrpSpPr/>
              <p:nvPr/>
            </p:nvGrpSpPr>
            <p:grpSpPr>
              <a:xfrm>
                <a:off x="5652643" y="1012843"/>
                <a:ext cx="885398" cy="893069"/>
                <a:chOff x="2781975" y="3951500"/>
                <a:chExt cx="640525" cy="646075"/>
              </a:xfrm>
            </p:grpSpPr>
            <p:sp>
              <p:nvSpPr>
                <p:cNvPr id="13416" name="Google Shape;13416;p3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17" name="Google Shape;13417;p3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18" name="Google Shape;13418;p3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19" name="Google Shape;13419;p3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20" name="Google Shape;13420;p3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21" name="Google Shape;13421;p3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22" name="Google Shape;13422;p3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23" name="Google Shape;13423;p3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24" name="Google Shape;13424;p3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25" name="Google Shape;13425;p3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26" name="Google Shape;13426;p3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27" name="Google Shape;13427;p3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28" name="Google Shape;13428;p3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29" name="Google Shape;13429;p3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30" name="Google Shape;13430;p3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31" name="Google Shape;13431;p3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32" name="Google Shape;13432;p3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33" name="Google Shape;13433;p3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34" name="Google Shape;13434;p3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35" name="Google Shape;13435;p3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36" name="Google Shape;13436;p3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37" name="Google Shape;13437;p3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38" name="Google Shape;13438;p3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39" name="Google Shape;13439;p3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40" name="Google Shape;13440;p3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41" name="Google Shape;13441;p3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42" name="Google Shape;13442;p3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43" name="Google Shape;13443;p3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44" name="Google Shape;13444;p3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45" name="Google Shape;13445;p3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46" name="Google Shape;13446;p3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47" name="Google Shape;13447;p3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48" name="Google Shape;13448;p3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49" name="Google Shape;13449;p3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50" name="Google Shape;13450;p3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51" name="Google Shape;13451;p3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52" name="Google Shape;13452;p3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53" name="Google Shape;13453;p3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54" name="Google Shape;13454;p3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55" name="Google Shape;13455;p3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56" name="Google Shape;13456;p3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57" name="Google Shape;13457;p3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58" name="Google Shape;13458;p3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59" name="Google Shape;13459;p3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60" name="Google Shape;13460;p3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61" name="Google Shape;13461;p3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62" name="Google Shape;13462;p3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63" name="Google Shape;13463;p3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64" name="Google Shape;13464;p3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65" name="Google Shape;13465;p3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66" name="Google Shape;13466;p3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67" name="Google Shape;13467;p3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68" name="Google Shape;13468;p3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69" name="Google Shape;13469;p3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70" name="Google Shape;13470;p3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71" name="Google Shape;13471;p3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72" name="Google Shape;13472;p3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73" name="Google Shape;13473;p3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74" name="Google Shape;13474;p3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75" name="Google Shape;13475;p3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76" name="Google Shape;13476;p3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77" name="Google Shape;13477;p3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78" name="Google Shape;13478;p3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79" name="Google Shape;13479;p3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80" name="Google Shape;13480;p3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81" name="Google Shape;13481;p3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82" name="Google Shape;13482;p3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83" name="Google Shape;13483;p3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84" name="Google Shape;13484;p3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85" name="Google Shape;13485;p3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86" name="Google Shape;13486;p3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87" name="Google Shape;13487;p3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88" name="Google Shape;13488;p3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89" name="Google Shape;13489;p3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90" name="Google Shape;13490;p3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91" name="Google Shape;13491;p3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92" name="Google Shape;13492;p3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93" name="Google Shape;13493;p3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94" name="Google Shape;13494;p3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95" name="Google Shape;13495;p3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96" name="Google Shape;13496;p3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97" name="Google Shape;13497;p3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98" name="Google Shape;13498;p3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99" name="Google Shape;13499;p3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00" name="Google Shape;13500;p3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01" name="Google Shape;13501;p3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02" name="Google Shape;13502;p3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03" name="Google Shape;13503;p3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04" name="Google Shape;13504;p3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05" name="Google Shape;13505;p3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06" name="Google Shape;13506;p3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07" name="Google Shape;13507;p3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08" name="Google Shape;13508;p3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09" name="Google Shape;13509;p3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10" name="Google Shape;13510;p3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11" name="Google Shape;13511;p3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12" name="Google Shape;13512;p3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13" name="Google Shape;13513;p3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14" name="Google Shape;13514;p3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15" name="Google Shape;13515;p3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16" name="Google Shape;13516;p3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17" name="Google Shape;13517;p3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18" name="Google Shape;13518;p3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19" name="Google Shape;13519;p3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20" name="Google Shape;13520;p3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21" name="Google Shape;13521;p3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22" name="Google Shape;13522;p3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23" name="Google Shape;13523;p3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24" name="Google Shape;13524;p3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25" name="Google Shape;13525;p3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26" name="Google Shape;13526;p3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27" name="Google Shape;13527;p3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28" name="Google Shape;13528;p3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29" name="Google Shape;13529;p3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30" name="Google Shape;13530;p3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31" name="Google Shape;13531;p3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32" name="Google Shape;13532;p3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33" name="Google Shape;13533;p3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34" name="Google Shape;13534;p3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35" name="Google Shape;13535;p3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36" name="Google Shape;13536;p3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37" name="Google Shape;13537;p3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38" name="Google Shape;13538;p3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39" name="Google Shape;13539;p3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40" name="Google Shape;13540;p3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41" name="Google Shape;13541;p3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42" name="Google Shape;13542;p3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43" name="Google Shape;13543;p3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44" name="Google Shape;13544;p3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45" name="Google Shape;13545;p3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46" name="Google Shape;13546;p3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47" name="Google Shape;13547;p3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48" name="Google Shape;13548;p3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49" name="Google Shape;13549;p3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50" name="Google Shape;13550;p3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51" name="Google Shape;13551;p3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52" name="Google Shape;13552;p3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53" name="Google Shape;13553;p3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54" name="Google Shape;13554;p3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55" name="Google Shape;13555;p3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56" name="Google Shape;13556;p3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57" name="Google Shape;13557;p3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58" name="Google Shape;13558;p3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59" name="Google Shape;13559;p3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60" name="Google Shape;13560;p3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61" name="Google Shape;13561;p3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62" name="Google Shape;13562;p3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63" name="Google Shape;13563;p3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64" name="Google Shape;13564;p3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65" name="Google Shape;13565;p3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66" name="Google Shape;13566;p3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67" name="Google Shape;13567;p3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68" name="Google Shape;13568;p3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69" name="Google Shape;13569;p3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70" name="Google Shape;13570;p3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71" name="Google Shape;13571;p3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72" name="Google Shape;13572;p3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73" name="Google Shape;13573;p3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74" name="Google Shape;13574;p3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75" name="Google Shape;13575;p3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76" name="Google Shape;13576;p3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77" name="Google Shape;13577;p3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78" name="Google Shape;13578;p3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79" name="Google Shape;13579;p3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80" name="Google Shape;13580;p3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81" name="Google Shape;13581;p3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82" name="Google Shape;13582;p3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83" name="Google Shape;13583;p3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84" name="Google Shape;13584;p3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85" name="Google Shape;13585;p3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86" name="Google Shape;13586;p3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87" name="Google Shape;13587;p3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88" name="Google Shape;13588;p3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89" name="Google Shape;13589;p3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90" name="Google Shape;13590;p3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91" name="Google Shape;13591;p3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92" name="Google Shape;13592;p3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93" name="Google Shape;13593;p3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94" name="Google Shape;13594;p3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95" name="Google Shape;13595;p3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96" name="Google Shape;13596;p3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97" name="Google Shape;13597;p3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98" name="Google Shape;13598;p3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99" name="Google Shape;13599;p3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00" name="Google Shape;13600;p3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01" name="Google Shape;13601;p3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02" name="Google Shape;13602;p3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03" name="Google Shape;13603;p3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04" name="Google Shape;13604;p3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05" name="Google Shape;13605;p3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06" name="Google Shape;13606;p3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07" name="Google Shape;13607;p3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08" name="Google Shape;13608;p3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09" name="Google Shape;13609;p3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10" name="Google Shape;13610;p3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11" name="Google Shape;13611;p3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12" name="Google Shape;13612;p3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13" name="Google Shape;13613;p3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14" name="Google Shape;13614;p3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15" name="Google Shape;13615;p3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16" name="Google Shape;13616;p3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17" name="Google Shape;13617;p3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18" name="Google Shape;13618;p3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19" name="Google Shape;13619;p3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20" name="Google Shape;13620;p3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21" name="Google Shape;13621;p3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22" name="Google Shape;13622;p3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23" name="Google Shape;13623;p3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24" name="Google Shape;13624;p3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25" name="Google Shape;13625;p3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26" name="Google Shape;13626;p3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27" name="Google Shape;13627;p3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28" name="Google Shape;13628;p3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29" name="Google Shape;13629;p3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30" name="Google Shape;13630;p3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31" name="Google Shape;13631;p3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32" name="Google Shape;13632;p3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33" name="Google Shape;13633;p3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34" name="Google Shape;13634;p3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35" name="Google Shape;13635;p3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36" name="Google Shape;13636;p3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37" name="Google Shape;13637;p3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38" name="Google Shape;13638;p3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39" name="Google Shape;13639;p3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40" name="Google Shape;13640;p3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41" name="Google Shape;13641;p3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42" name="Google Shape;13642;p3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43" name="Google Shape;13643;p3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44" name="Google Shape;13644;p3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45" name="Google Shape;13645;p3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46" name="Google Shape;13646;p3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47" name="Google Shape;13647;p3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48" name="Google Shape;13648;p3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49" name="Google Shape;13649;p3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50" name="Google Shape;13650;p3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51" name="Google Shape;13651;p3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52" name="Google Shape;13652;p3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53" name="Google Shape;13653;p3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54" name="Google Shape;13654;p3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55" name="Google Shape;13655;p3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56" name="Google Shape;13656;p3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57" name="Google Shape;13657;p3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58" name="Google Shape;13658;p3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59" name="Google Shape;13659;p3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60" name="Google Shape;13660;p3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61" name="Google Shape;13661;p3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62" name="Google Shape;13662;p3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63" name="Google Shape;13663;p3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64" name="Google Shape;13664;p3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65" name="Google Shape;13665;p3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66" name="Google Shape;13666;p3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67" name="Google Shape;13667;p3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68" name="Google Shape;13668;p3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69" name="Google Shape;13669;p3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70" name="Google Shape;13670;p3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71" name="Google Shape;13671;p3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3672" name="Google Shape;13672;p32"/>
              <p:cNvGrpSpPr/>
              <p:nvPr/>
            </p:nvGrpSpPr>
            <p:grpSpPr>
              <a:xfrm>
                <a:off x="5673099" y="3256281"/>
                <a:ext cx="885398" cy="893069"/>
                <a:chOff x="2781975" y="3951500"/>
                <a:chExt cx="640525" cy="646075"/>
              </a:xfrm>
            </p:grpSpPr>
            <p:sp>
              <p:nvSpPr>
                <p:cNvPr id="13673" name="Google Shape;13673;p3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74" name="Google Shape;13674;p3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75" name="Google Shape;13675;p3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76" name="Google Shape;13676;p3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77" name="Google Shape;13677;p3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78" name="Google Shape;13678;p3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79" name="Google Shape;13679;p3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80" name="Google Shape;13680;p3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81" name="Google Shape;13681;p3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82" name="Google Shape;13682;p3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83" name="Google Shape;13683;p3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84" name="Google Shape;13684;p3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85" name="Google Shape;13685;p3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86" name="Google Shape;13686;p3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87" name="Google Shape;13687;p3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88" name="Google Shape;13688;p3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89" name="Google Shape;13689;p3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90" name="Google Shape;13690;p3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91" name="Google Shape;13691;p3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92" name="Google Shape;13692;p3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93" name="Google Shape;13693;p3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94" name="Google Shape;13694;p3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95" name="Google Shape;13695;p3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96" name="Google Shape;13696;p3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97" name="Google Shape;13697;p3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98" name="Google Shape;13698;p3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99" name="Google Shape;13699;p3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00" name="Google Shape;13700;p3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01" name="Google Shape;13701;p3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02" name="Google Shape;13702;p3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03" name="Google Shape;13703;p3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04" name="Google Shape;13704;p3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05" name="Google Shape;13705;p3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06" name="Google Shape;13706;p3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07" name="Google Shape;13707;p3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08" name="Google Shape;13708;p3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09" name="Google Shape;13709;p3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10" name="Google Shape;13710;p3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11" name="Google Shape;13711;p3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12" name="Google Shape;13712;p3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13" name="Google Shape;13713;p3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14" name="Google Shape;13714;p3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15" name="Google Shape;13715;p3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16" name="Google Shape;13716;p3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17" name="Google Shape;13717;p3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18" name="Google Shape;13718;p3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19" name="Google Shape;13719;p3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20" name="Google Shape;13720;p3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21" name="Google Shape;13721;p3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22" name="Google Shape;13722;p3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23" name="Google Shape;13723;p3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24" name="Google Shape;13724;p3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25" name="Google Shape;13725;p3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26" name="Google Shape;13726;p3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27" name="Google Shape;13727;p3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28" name="Google Shape;13728;p3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29" name="Google Shape;13729;p3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30" name="Google Shape;13730;p3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31" name="Google Shape;13731;p3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32" name="Google Shape;13732;p3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33" name="Google Shape;13733;p3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34" name="Google Shape;13734;p3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35" name="Google Shape;13735;p3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36" name="Google Shape;13736;p3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37" name="Google Shape;13737;p3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38" name="Google Shape;13738;p3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39" name="Google Shape;13739;p3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40" name="Google Shape;13740;p3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41" name="Google Shape;13741;p3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42" name="Google Shape;13742;p3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43" name="Google Shape;13743;p3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44" name="Google Shape;13744;p3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45" name="Google Shape;13745;p3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46" name="Google Shape;13746;p3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47" name="Google Shape;13747;p3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48" name="Google Shape;13748;p3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49" name="Google Shape;13749;p3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50" name="Google Shape;13750;p3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51" name="Google Shape;13751;p3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52" name="Google Shape;13752;p3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53" name="Google Shape;13753;p3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54" name="Google Shape;13754;p3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55" name="Google Shape;13755;p3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56" name="Google Shape;13756;p3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57" name="Google Shape;13757;p3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58" name="Google Shape;13758;p3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59" name="Google Shape;13759;p3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60" name="Google Shape;13760;p3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61" name="Google Shape;13761;p3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62" name="Google Shape;13762;p3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63" name="Google Shape;13763;p3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64" name="Google Shape;13764;p3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65" name="Google Shape;13765;p3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66" name="Google Shape;13766;p3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67" name="Google Shape;13767;p3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68" name="Google Shape;13768;p3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69" name="Google Shape;13769;p3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70" name="Google Shape;13770;p3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71" name="Google Shape;13771;p3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72" name="Google Shape;13772;p3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73" name="Google Shape;13773;p3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74" name="Google Shape;13774;p3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75" name="Google Shape;13775;p3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76" name="Google Shape;13776;p3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77" name="Google Shape;13777;p3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78" name="Google Shape;13778;p3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79" name="Google Shape;13779;p3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80" name="Google Shape;13780;p3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81" name="Google Shape;13781;p3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82" name="Google Shape;13782;p3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83" name="Google Shape;13783;p3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84" name="Google Shape;13784;p3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85" name="Google Shape;13785;p3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86" name="Google Shape;13786;p3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87" name="Google Shape;13787;p3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88" name="Google Shape;13788;p3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89" name="Google Shape;13789;p3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90" name="Google Shape;13790;p3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91" name="Google Shape;13791;p3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92" name="Google Shape;13792;p3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93" name="Google Shape;13793;p3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94" name="Google Shape;13794;p3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95" name="Google Shape;13795;p3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96" name="Google Shape;13796;p3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97" name="Google Shape;13797;p3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98" name="Google Shape;13798;p3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99" name="Google Shape;13799;p3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00" name="Google Shape;13800;p3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01" name="Google Shape;13801;p3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02" name="Google Shape;13802;p3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03" name="Google Shape;13803;p3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04" name="Google Shape;13804;p3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05" name="Google Shape;13805;p3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06" name="Google Shape;13806;p3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07" name="Google Shape;13807;p3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08" name="Google Shape;13808;p3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09" name="Google Shape;13809;p3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10" name="Google Shape;13810;p3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11" name="Google Shape;13811;p3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12" name="Google Shape;13812;p3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13" name="Google Shape;13813;p3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14" name="Google Shape;13814;p3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15" name="Google Shape;13815;p3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16" name="Google Shape;13816;p3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17" name="Google Shape;13817;p3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18" name="Google Shape;13818;p3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19" name="Google Shape;13819;p3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20" name="Google Shape;13820;p3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21" name="Google Shape;13821;p3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22" name="Google Shape;13822;p3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23" name="Google Shape;13823;p3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24" name="Google Shape;13824;p3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25" name="Google Shape;13825;p3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26" name="Google Shape;13826;p3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27" name="Google Shape;13827;p3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28" name="Google Shape;13828;p3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29" name="Google Shape;13829;p3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30" name="Google Shape;13830;p3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31" name="Google Shape;13831;p3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32" name="Google Shape;13832;p3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33" name="Google Shape;13833;p3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34" name="Google Shape;13834;p3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35" name="Google Shape;13835;p3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36" name="Google Shape;13836;p3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37" name="Google Shape;13837;p3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38" name="Google Shape;13838;p3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39" name="Google Shape;13839;p3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40" name="Google Shape;13840;p3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41" name="Google Shape;13841;p3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42" name="Google Shape;13842;p3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43" name="Google Shape;13843;p3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44" name="Google Shape;13844;p3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45" name="Google Shape;13845;p3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46" name="Google Shape;13846;p3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47" name="Google Shape;13847;p3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48" name="Google Shape;13848;p3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49" name="Google Shape;13849;p3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50" name="Google Shape;13850;p3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51" name="Google Shape;13851;p3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52" name="Google Shape;13852;p3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53" name="Google Shape;13853;p3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54" name="Google Shape;13854;p3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55" name="Google Shape;13855;p3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56" name="Google Shape;13856;p3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57" name="Google Shape;13857;p3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58" name="Google Shape;13858;p3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59" name="Google Shape;13859;p3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60" name="Google Shape;13860;p3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61" name="Google Shape;13861;p3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62" name="Google Shape;13862;p3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63" name="Google Shape;13863;p3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64" name="Google Shape;13864;p3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65" name="Google Shape;13865;p3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66" name="Google Shape;13866;p3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67" name="Google Shape;13867;p3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68" name="Google Shape;13868;p3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69" name="Google Shape;13869;p3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70" name="Google Shape;13870;p3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71" name="Google Shape;13871;p3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72" name="Google Shape;13872;p3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73" name="Google Shape;13873;p3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74" name="Google Shape;13874;p3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75" name="Google Shape;13875;p3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76" name="Google Shape;13876;p3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77" name="Google Shape;13877;p3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78" name="Google Shape;13878;p3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79" name="Google Shape;13879;p3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80" name="Google Shape;13880;p3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81" name="Google Shape;13881;p3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82" name="Google Shape;13882;p3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83" name="Google Shape;13883;p3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84" name="Google Shape;13884;p3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85" name="Google Shape;13885;p3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86" name="Google Shape;13886;p3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87" name="Google Shape;13887;p3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88" name="Google Shape;13888;p3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89" name="Google Shape;13889;p3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90" name="Google Shape;13890;p3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91" name="Google Shape;13891;p3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92" name="Google Shape;13892;p3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93" name="Google Shape;13893;p3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94" name="Google Shape;13894;p3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95" name="Google Shape;13895;p3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96" name="Google Shape;13896;p3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97" name="Google Shape;13897;p3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98" name="Google Shape;13898;p3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99" name="Google Shape;13899;p3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00" name="Google Shape;13900;p3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01" name="Google Shape;13901;p3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02" name="Google Shape;13902;p3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03" name="Google Shape;13903;p3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04" name="Google Shape;13904;p3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05" name="Google Shape;13905;p3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06" name="Google Shape;13906;p3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07" name="Google Shape;13907;p3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08" name="Google Shape;13908;p3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09" name="Google Shape;13909;p3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10" name="Google Shape;13910;p3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11" name="Google Shape;13911;p3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12" name="Google Shape;13912;p3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13" name="Google Shape;13913;p3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14" name="Google Shape;13914;p3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15" name="Google Shape;13915;p3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16" name="Google Shape;13916;p3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17" name="Google Shape;13917;p3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18" name="Google Shape;13918;p3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19" name="Google Shape;13919;p3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20" name="Google Shape;13920;p3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21" name="Google Shape;13921;p3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22" name="Google Shape;13922;p3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23" name="Google Shape;13923;p3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24" name="Google Shape;13924;p3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25" name="Google Shape;13925;p3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26" name="Google Shape;13926;p3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27" name="Google Shape;13927;p3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28" name="Google Shape;13928;p3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3929" name="Google Shape;13929;p32"/>
              <p:cNvGrpSpPr/>
              <p:nvPr/>
            </p:nvGrpSpPr>
            <p:grpSpPr>
              <a:xfrm>
                <a:off x="2672770" y="3466944"/>
                <a:ext cx="885398" cy="893069"/>
                <a:chOff x="2781975" y="3951500"/>
                <a:chExt cx="640525" cy="646075"/>
              </a:xfrm>
            </p:grpSpPr>
            <p:sp>
              <p:nvSpPr>
                <p:cNvPr id="13930" name="Google Shape;13930;p3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31" name="Google Shape;13931;p3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32" name="Google Shape;13932;p3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33" name="Google Shape;13933;p3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34" name="Google Shape;13934;p3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35" name="Google Shape;13935;p3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36" name="Google Shape;13936;p3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37" name="Google Shape;13937;p3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38" name="Google Shape;13938;p3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39" name="Google Shape;13939;p3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40" name="Google Shape;13940;p3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41" name="Google Shape;13941;p3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42" name="Google Shape;13942;p3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43" name="Google Shape;13943;p3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44" name="Google Shape;13944;p3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45" name="Google Shape;13945;p3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46" name="Google Shape;13946;p3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47" name="Google Shape;13947;p3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48" name="Google Shape;13948;p3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49" name="Google Shape;13949;p3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50" name="Google Shape;13950;p3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51" name="Google Shape;13951;p3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52" name="Google Shape;13952;p3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53" name="Google Shape;13953;p3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54" name="Google Shape;13954;p3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55" name="Google Shape;13955;p3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56" name="Google Shape;13956;p3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57" name="Google Shape;13957;p3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58" name="Google Shape;13958;p3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59" name="Google Shape;13959;p3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60" name="Google Shape;13960;p3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61" name="Google Shape;13961;p3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62" name="Google Shape;13962;p3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63" name="Google Shape;13963;p3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64" name="Google Shape;13964;p3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65" name="Google Shape;13965;p3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66" name="Google Shape;13966;p3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67" name="Google Shape;13967;p3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68" name="Google Shape;13968;p3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69" name="Google Shape;13969;p3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70" name="Google Shape;13970;p3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71" name="Google Shape;13971;p3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72" name="Google Shape;13972;p3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73" name="Google Shape;13973;p3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74" name="Google Shape;13974;p3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75" name="Google Shape;13975;p3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76" name="Google Shape;13976;p3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77" name="Google Shape;13977;p3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78" name="Google Shape;13978;p3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79" name="Google Shape;13979;p3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80" name="Google Shape;13980;p3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81" name="Google Shape;13981;p3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82" name="Google Shape;13982;p3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83" name="Google Shape;13983;p3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84" name="Google Shape;13984;p3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85" name="Google Shape;13985;p3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86" name="Google Shape;13986;p3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87" name="Google Shape;13987;p3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88" name="Google Shape;13988;p3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89" name="Google Shape;13989;p3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90" name="Google Shape;13990;p3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91" name="Google Shape;13991;p3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92" name="Google Shape;13992;p3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93" name="Google Shape;13993;p3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94" name="Google Shape;13994;p3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95" name="Google Shape;13995;p3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96" name="Google Shape;13996;p3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97" name="Google Shape;13997;p3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98" name="Google Shape;13998;p3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99" name="Google Shape;13999;p3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00" name="Google Shape;14000;p3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01" name="Google Shape;14001;p3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02" name="Google Shape;14002;p3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03" name="Google Shape;14003;p3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04" name="Google Shape;14004;p3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05" name="Google Shape;14005;p3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06" name="Google Shape;14006;p3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07" name="Google Shape;14007;p3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08" name="Google Shape;14008;p3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09" name="Google Shape;14009;p3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10" name="Google Shape;14010;p3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11" name="Google Shape;14011;p3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12" name="Google Shape;14012;p3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13" name="Google Shape;14013;p3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14" name="Google Shape;14014;p3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15" name="Google Shape;14015;p3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16" name="Google Shape;14016;p3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17" name="Google Shape;14017;p3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18" name="Google Shape;14018;p3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19" name="Google Shape;14019;p3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20" name="Google Shape;14020;p3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21" name="Google Shape;14021;p3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22" name="Google Shape;14022;p3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23" name="Google Shape;14023;p3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24" name="Google Shape;14024;p3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25" name="Google Shape;14025;p3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26" name="Google Shape;14026;p3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27" name="Google Shape;14027;p3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28" name="Google Shape;14028;p3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29" name="Google Shape;14029;p3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30" name="Google Shape;14030;p3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31" name="Google Shape;14031;p3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32" name="Google Shape;14032;p3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33" name="Google Shape;14033;p3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34" name="Google Shape;14034;p3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35" name="Google Shape;14035;p3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36" name="Google Shape;14036;p3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37" name="Google Shape;14037;p3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38" name="Google Shape;14038;p3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39" name="Google Shape;14039;p3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40" name="Google Shape;14040;p3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41" name="Google Shape;14041;p3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42" name="Google Shape;14042;p3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43" name="Google Shape;14043;p3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44" name="Google Shape;14044;p3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45" name="Google Shape;14045;p3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46" name="Google Shape;14046;p3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47" name="Google Shape;14047;p3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48" name="Google Shape;14048;p3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49" name="Google Shape;14049;p3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50" name="Google Shape;14050;p3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51" name="Google Shape;14051;p3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52" name="Google Shape;14052;p3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53" name="Google Shape;14053;p3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54" name="Google Shape;14054;p3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55" name="Google Shape;14055;p3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56" name="Google Shape;14056;p3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57" name="Google Shape;14057;p3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58" name="Google Shape;14058;p3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59" name="Google Shape;14059;p3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60" name="Google Shape;14060;p3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61" name="Google Shape;14061;p3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62" name="Google Shape;14062;p3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63" name="Google Shape;14063;p3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64" name="Google Shape;14064;p3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65" name="Google Shape;14065;p3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66" name="Google Shape;14066;p3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67" name="Google Shape;14067;p3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68" name="Google Shape;14068;p3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69" name="Google Shape;14069;p3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70" name="Google Shape;14070;p3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71" name="Google Shape;14071;p3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72" name="Google Shape;14072;p3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73" name="Google Shape;14073;p3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74" name="Google Shape;14074;p3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75" name="Google Shape;14075;p3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76" name="Google Shape;14076;p3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77" name="Google Shape;14077;p3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78" name="Google Shape;14078;p3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79" name="Google Shape;14079;p3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80" name="Google Shape;14080;p3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81" name="Google Shape;14081;p3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82" name="Google Shape;14082;p3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83" name="Google Shape;14083;p3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84" name="Google Shape;14084;p3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85" name="Google Shape;14085;p3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86" name="Google Shape;14086;p3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87" name="Google Shape;14087;p3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88" name="Google Shape;14088;p3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89" name="Google Shape;14089;p3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90" name="Google Shape;14090;p3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91" name="Google Shape;14091;p3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92" name="Google Shape;14092;p3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93" name="Google Shape;14093;p3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94" name="Google Shape;14094;p3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95" name="Google Shape;14095;p3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96" name="Google Shape;14096;p3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97" name="Google Shape;14097;p3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98" name="Google Shape;14098;p3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99" name="Google Shape;14099;p3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00" name="Google Shape;14100;p3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01" name="Google Shape;14101;p3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02" name="Google Shape;14102;p3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03" name="Google Shape;14103;p3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04" name="Google Shape;14104;p3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05" name="Google Shape;14105;p3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06" name="Google Shape;14106;p3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07" name="Google Shape;14107;p3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08" name="Google Shape;14108;p3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09" name="Google Shape;14109;p3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10" name="Google Shape;14110;p3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11" name="Google Shape;14111;p3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12" name="Google Shape;14112;p3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13" name="Google Shape;14113;p3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14" name="Google Shape;14114;p3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15" name="Google Shape;14115;p3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16" name="Google Shape;14116;p3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17" name="Google Shape;14117;p3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18" name="Google Shape;14118;p3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19" name="Google Shape;14119;p3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20" name="Google Shape;14120;p3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21" name="Google Shape;14121;p3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22" name="Google Shape;14122;p3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23" name="Google Shape;14123;p3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24" name="Google Shape;14124;p3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25" name="Google Shape;14125;p3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26" name="Google Shape;14126;p3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27" name="Google Shape;14127;p3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28" name="Google Shape;14128;p3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29" name="Google Shape;14129;p3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30" name="Google Shape;14130;p3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31" name="Google Shape;14131;p3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32" name="Google Shape;14132;p3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33" name="Google Shape;14133;p3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34" name="Google Shape;14134;p3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35" name="Google Shape;14135;p3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36" name="Google Shape;14136;p3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37" name="Google Shape;14137;p3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38" name="Google Shape;14138;p3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39" name="Google Shape;14139;p3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40" name="Google Shape;14140;p3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41" name="Google Shape;14141;p3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42" name="Google Shape;14142;p3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43" name="Google Shape;14143;p3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44" name="Google Shape;14144;p3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45" name="Google Shape;14145;p3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46" name="Google Shape;14146;p3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47" name="Google Shape;14147;p3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48" name="Google Shape;14148;p3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49" name="Google Shape;14149;p3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50" name="Google Shape;14150;p3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51" name="Google Shape;14151;p3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52" name="Google Shape;14152;p3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53" name="Google Shape;14153;p3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54" name="Google Shape;14154;p3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55" name="Google Shape;14155;p3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56" name="Google Shape;14156;p3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57" name="Google Shape;14157;p3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58" name="Google Shape;14158;p3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59" name="Google Shape;14159;p3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60" name="Google Shape;14160;p3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61" name="Google Shape;14161;p3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62" name="Google Shape;14162;p3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63" name="Google Shape;14163;p3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64" name="Google Shape;14164;p3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65" name="Google Shape;14165;p3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66" name="Google Shape;14166;p3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67" name="Google Shape;14167;p3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68" name="Google Shape;14168;p3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69" name="Google Shape;14169;p3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70" name="Google Shape;14170;p3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71" name="Google Shape;14171;p3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72" name="Google Shape;14172;p3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73" name="Google Shape;14173;p3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74" name="Google Shape;14174;p3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75" name="Google Shape;14175;p3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76" name="Google Shape;14176;p3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77" name="Google Shape;14177;p3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78" name="Google Shape;14178;p3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79" name="Google Shape;14179;p3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80" name="Google Shape;14180;p3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81" name="Google Shape;14181;p3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82" name="Google Shape;14182;p3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83" name="Google Shape;14183;p3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84" name="Google Shape;14184;p3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85" name="Google Shape;14185;p3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4186" name="Google Shape;14186;p32"/>
              <p:cNvGrpSpPr/>
              <p:nvPr/>
            </p:nvGrpSpPr>
            <p:grpSpPr>
              <a:xfrm>
                <a:off x="2540241" y="539995"/>
                <a:ext cx="4063478" cy="4063513"/>
                <a:chOff x="3218850" y="1285900"/>
                <a:chExt cx="2939650" cy="2939675"/>
              </a:xfrm>
            </p:grpSpPr>
            <p:sp>
              <p:nvSpPr>
                <p:cNvPr id="14187" name="Google Shape;14187;p32"/>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88" name="Google Shape;14188;p32"/>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89" name="Google Shape;14189;p32"/>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90" name="Google Shape;14190;p32"/>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4191" name="Google Shape;14191;p32"/>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92" name="Google Shape;14192;p32"/>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93" name="Google Shape;14193;p32"/>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94" name="Google Shape;14194;p32"/>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95" name="Google Shape;14195;p32"/>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96" name="Google Shape;14196;p32"/>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97" name="Google Shape;14197;p32"/>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98" name="Google Shape;14198;p32"/>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
        <p:nvSpPr>
          <p:cNvPr id="14199" name="Google Shape;14199;p32"/>
          <p:cNvSpPr/>
          <p:nvPr/>
        </p:nvSpPr>
        <p:spPr>
          <a:xfrm>
            <a:off x="1967700" y="2818025"/>
            <a:ext cx="5208600" cy="736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00" name="Google Shape;14200;p32"/>
          <p:cNvSpPr txBox="1"/>
          <p:nvPr/>
        </p:nvSpPr>
        <p:spPr>
          <a:xfrm>
            <a:off x="1967700" y="3554588"/>
            <a:ext cx="5208600" cy="621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731500" tIns="0" rIns="731500" bIns="91425" anchor="ctr" anchorCtr="0">
            <a:noAutofit/>
          </a:bodyPr>
          <a:lstStyle/>
          <a:p>
            <a:pPr marL="0" lvl="0" indent="0" algn="ctr" rtl="0">
              <a:lnSpc>
                <a:spcPct val="100000"/>
              </a:lnSpc>
              <a:spcBef>
                <a:spcPts val="300"/>
              </a:spcBef>
              <a:spcAft>
                <a:spcPts val="0"/>
              </a:spcAft>
              <a:buNone/>
            </a:pPr>
            <a:r>
              <a:rPr lang="en" sz="1200">
                <a:solidFill>
                  <a:srgbClr val="434343"/>
                </a:solidFill>
                <a:latin typeface="Abel"/>
                <a:ea typeface="Abel"/>
                <a:cs typeface="Abel"/>
                <a:sym typeface="Abel"/>
              </a:rPr>
              <a:t>CREDITS: This presentation template was created by </a:t>
            </a:r>
            <a:r>
              <a:rPr lang="en" sz="1200" b="1">
                <a:solidFill>
                  <a:schemeClr val="accent2"/>
                </a:solidFill>
                <a:uFill>
                  <a:noFill/>
                </a:uFill>
                <a:latin typeface="Abel"/>
                <a:ea typeface="Abel"/>
                <a:cs typeface="Abel"/>
                <a:sym typeface="Abel"/>
                <a:hlinkClick r:id="rId2">
                  <a:extLst>
                    <a:ext uri="{A12FA001-AC4F-418D-AE19-62706E023703}">
                      <ahyp:hlinkClr xmlns:ahyp="http://schemas.microsoft.com/office/drawing/2018/hyperlinkcolor" val="tx"/>
                    </a:ext>
                  </a:extLst>
                </a:hlinkClick>
              </a:rPr>
              <a:t>Slidesgo</a:t>
            </a:r>
            <a:r>
              <a:rPr lang="en" sz="1200">
                <a:solidFill>
                  <a:srgbClr val="434343"/>
                </a:solidFill>
                <a:latin typeface="Abel"/>
                <a:ea typeface="Abel"/>
                <a:cs typeface="Abel"/>
                <a:sym typeface="Abel"/>
              </a:rPr>
              <a:t>, including icons by </a:t>
            </a:r>
            <a:r>
              <a:rPr lang="en" sz="1200" b="1">
                <a:solidFill>
                  <a:schemeClr val="dk2"/>
                </a:solidFill>
                <a:uFill>
                  <a:noFill/>
                </a:uFill>
                <a:latin typeface="Abel"/>
                <a:ea typeface="Abel"/>
                <a:cs typeface="Abel"/>
                <a:sym typeface="Abel"/>
                <a:hlinkClick r:id="rId3">
                  <a:extLst>
                    <a:ext uri="{A12FA001-AC4F-418D-AE19-62706E023703}">
                      <ahyp:hlinkClr xmlns:ahyp="http://schemas.microsoft.com/office/drawing/2018/hyperlinkcolor" val="tx"/>
                    </a:ext>
                  </a:extLst>
                </a:hlinkClick>
              </a:rPr>
              <a:t>Flaticon</a:t>
            </a:r>
            <a:r>
              <a:rPr lang="en" sz="1200">
                <a:solidFill>
                  <a:srgbClr val="434343"/>
                </a:solidFill>
                <a:latin typeface="Abel"/>
                <a:ea typeface="Abel"/>
                <a:cs typeface="Abel"/>
                <a:sym typeface="Abel"/>
              </a:rPr>
              <a:t>, infographics &amp; images by </a:t>
            </a:r>
            <a:r>
              <a:rPr lang="en" sz="1200" b="1">
                <a:solidFill>
                  <a:schemeClr val="lt2"/>
                </a:solidFill>
                <a:uFill>
                  <a:noFill/>
                </a:uFill>
                <a:latin typeface="Abel"/>
                <a:ea typeface="Abel"/>
                <a:cs typeface="Abel"/>
                <a:sym typeface="Abel"/>
                <a:hlinkClick r:id="rId4">
                  <a:extLst>
                    <a:ext uri="{A12FA001-AC4F-418D-AE19-62706E023703}">
                      <ahyp:hlinkClr xmlns:ahyp="http://schemas.microsoft.com/office/drawing/2018/hyperlinkcolor" val="tx"/>
                    </a:ext>
                  </a:extLst>
                </a:hlinkClick>
              </a:rPr>
              <a:t>Freepik</a:t>
            </a:r>
            <a:endParaRPr sz="1200" b="1">
              <a:solidFill>
                <a:schemeClr val="lt2"/>
              </a:solidFill>
              <a:latin typeface="Abel"/>
              <a:ea typeface="Abel"/>
              <a:cs typeface="Abel"/>
              <a:sym typeface="Abel"/>
            </a:endParaRPr>
          </a:p>
        </p:txBody>
      </p:sp>
      <p:sp>
        <p:nvSpPr>
          <p:cNvPr id="14201" name="Google Shape;14201;p32"/>
          <p:cNvSpPr txBox="1">
            <a:spLocks noGrp="1"/>
          </p:cNvSpPr>
          <p:nvPr>
            <p:ph type="ctrTitle"/>
          </p:nvPr>
        </p:nvSpPr>
        <p:spPr>
          <a:xfrm>
            <a:off x="1967550" y="291775"/>
            <a:ext cx="5208900" cy="1245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5200"/>
              <a:buNone/>
              <a:defRPr sz="80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14202" name="Google Shape;14202;p32"/>
          <p:cNvSpPr txBox="1">
            <a:spLocks noGrp="1"/>
          </p:cNvSpPr>
          <p:nvPr>
            <p:ph type="subTitle" idx="1"/>
          </p:nvPr>
        </p:nvSpPr>
        <p:spPr>
          <a:xfrm>
            <a:off x="1967700" y="1537800"/>
            <a:ext cx="5208600" cy="1280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Tree>
    <p:extLst>
      <p:ext uri="{BB962C8B-B14F-4D97-AF65-F5344CB8AC3E}">
        <p14:creationId xmlns:p14="http://schemas.microsoft.com/office/powerpoint/2010/main" val="39722294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4203"/>
        <p:cNvGrpSpPr/>
        <p:nvPr/>
      </p:nvGrpSpPr>
      <p:grpSpPr>
        <a:xfrm>
          <a:off x="0" y="0"/>
          <a:ext cx="0" cy="0"/>
          <a:chOff x="0" y="0"/>
          <a:chExt cx="0" cy="0"/>
        </a:xfrm>
      </p:grpSpPr>
      <p:grpSp>
        <p:nvGrpSpPr>
          <p:cNvPr id="14204" name="Google Shape;14204;p33"/>
          <p:cNvGrpSpPr/>
          <p:nvPr/>
        </p:nvGrpSpPr>
        <p:grpSpPr>
          <a:xfrm rot="10800000">
            <a:off x="8345956" y="157488"/>
            <a:ext cx="680119" cy="621701"/>
            <a:chOff x="6804422" y="-316297"/>
            <a:chExt cx="680119" cy="621701"/>
          </a:xfrm>
        </p:grpSpPr>
        <p:cxnSp>
          <p:nvCxnSpPr>
            <p:cNvPr id="14205" name="Google Shape;14205;p33"/>
            <p:cNvCxnSpPr>
              <a:stCxn id="14206"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207" name="Google Shape;14207;p33"/>
            <p:cNvCxnSpPr>
              <a:stCxn id="14208"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209" name="Google Shape;14209;p33"/>
            <p:cNvGrpSpPr/>
            <p:nvPr/>
          </p:nvGrpSpPr>
          <p:grpSpPr>
            <a:xfrm>
              <a:off x="6804422" y="-316297"/>
              <a:ext cx="252600" cy="252600"/>
              <a:chOff x="6804422" y="-316297"/>
              <a:chExt cx="252600" cy="252600"/>
            </a:xfrm>
          </p:grpSpPr>
          <p:sp>
            <p:nvSpPr>
              <p:cNvPr id="14206" name="Google Shape;14206;p33"/>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10" name="Google Shape;14210;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4211" name="Google Shape;14211;p33"/>
            <p:cNvGrpSpPr/>
            <p:nvPr/>
          </p:nvGrpSpPr>
          <p:grpSpPr>
            <a:xfrm>
              <a:off x="7291941" y="112804"/>
              <a:ext cx="192600" cy="192600"/>
              <a:chOff x="7291941" y="112804"/>
              <a:chExt cx="192600" cy="192600"/>
            </a:xfrm>
          </p:grpSpPr>
          <p:sp>
            <p:nvSpPr>
              <p:cNvPr id="14212" name="Google Shape;14212;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13" name="Google Shape;14213;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4214" name="Google Shape;14214;p33"/>
            <p:cNvGrpSpPr/>
            <p:nvPr/>
          </p:nvGrpSpPr>
          <p:grpSpPr>
            <a:xfrm>
              <a:off x="6969112" y="-17269"/>
              <a:ext cx="259500" cy="259500"/>
              <a:chOff x="6969112" y="-17269"/>
              <a:chExt cx="259500" cy="259500"/>
            </a:xfrm>
          </p:grpSpPr>
          <p:sp>
            <p:nvSpPr>
              <p:cNvPr id="14208" name="Google Shape;14208;p33"/>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15" name="Google Shape;14215;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grpSp>
        <p:nvGrpSpPr>
          <p:cNvPr id="14216" name="Google Shape;14216;p33"/>
          <p:cNvGrpSpPr/>
          <p:nvPr/>
        </p:nvGrpSpPr>
        <p:grpSpPr>
          <a:xfrm rot="1800044">
            <a:off x="243448" y="4282081"/>
            <a:ext cx="680105" cy="621687"/>
            <a:chOff x="6804422" y="-316297"/>
            <a:chExt cx="680119" cy="621701"/>
          </a:xfrm>
        </p:grpSpPr>
        <p:cxnSp>
          <p:nvCxnSpPr>
            <p:cNvPr id="14217" name="Google Shape;14217;p33"/>
            <p:cNvCxnSpPr>
              <a:stCxn id="14218" idx="5"/>
            </p:cNvCxnSpPr>
            <p:nvPr/>
          </p:nvCxnSpPr>
          <p:spPr>
            <a:xfrm rot="-1793934">
              <a:off x="7021575" y="-119028"/>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219" name="Google Shape;14219;p33"/>
            <p:cNvCxnSpPr>
              <a:stCxn id="14220" idx="6"/>
            </p:cNvCxnSpPr>
            <p:nvPr/>
          </p:nvCxnSpPr>
          <p:spPr>
            <a:xfrm rot="-1801102">
              <a:off x="7209147" y="116632"/>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221" name="Google Shape;14221;p33"/>
            <p:cNvGrpSpPr/>
            <p:nvPr/>
          </p:nvGrpSpPr>
          <p:grpSpPr>
            <a:xfrm>
              <a:off x="6804422" y="-316297"/>
              <a:ext cx="252600" cy="252600"/>
              <a:chOff x="6804422" y="-316297"/>
              <a:chExt cx="252600" cy="252600"/>
            </a:xfrm>
          </p:grpSpPr>
          <p:sp>
            <p:nvSpPr>
              <p:cNvPr id="14218" name="Google Shape;14218;p33"/>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22" name="Google Shape;14222;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4223" name="Google Shape;14223;p33"/>
            <p:cNvGrpSpPr/>
            <p:nvPr/>
          </p:nvGrpSpPr>
          <p:grpSpPr>
            <a:xfrm>
              <a:off x="7291941" y="112804"/>
              <a:ext cx="192600" cy="192600"/>
              <a:chOff x="7291941" y="112804"/>
              <a:chExt cx="192600" cy="192600"/>
            </a:xfrm>
          </p:grpSpPr>
          <p:sp>
            <p:nvSpPr>
              <p:cNvPr id="14224" name="Google Shape;14224;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25" name="Google Shape;14225;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4226" name="Google Shape;14226;p33"/>
            <p:cNvGrpSpPr/>
            <p:nvPr/>
          </p:nvGrpSpPr>
          <p:grpSpPr>
            <a:xfrm>
              <a:off x="6969112" y="-17269"/>
              <a:ext cx="259500" cy="259500"/>
              <a:chOff x="6969112" y="-17269"/>
              <a:chExt cx="259500" cy="259500"/>
            </a:xfrm>
          </p:grpSpPr>
          <p:sp>
            <p:nvSpPr>
              <p:cNvPr id="14220" name="Google Shape;14220;p33"/>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27" name="Google Shape;14227;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spTree>
    <p:extLst>
      <p:ext uri="{BB962C8B-B14F-4D97-AF65-F5344CB8AC3E}">
        <p14:creationId xmlns:p14="http://schemas.microsoft.com/office/powerpoint/2010/main" val="328787065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14228"/>
        <p:cNvGrpSpPr/>
        <p:nvPr/>
      </p:nvGrpSpPr>
      <p:grpSpPr>
        <a:xfrm>
          <a:off x="0" y="0"/>
          <a:ext cx="0" cy="0"/>
          <a:chOff x="0" y="0"/>
          <a:chExt cx="0" cy="0"/>
        </a:xfrm>
      </p:grpSpPr>
      <p:grpSp>
        <p:nvGrpSpPr>
          <p:cNvPr id="14229" name="Google Shape;14229;p34"/>
          <p:cNvGrpSpPr/>
          <p:nvPr/>
        </p:nvGrpSpPr>
        <p:grpSpPr>
          <a:xfrm>
            <a:off x="70053" y="76203"/>
            <a:ext cx="640525" cy="646075"/>
            <a:chOff x="2781975" y="3951500"/>
            <a:chExt cx="640525" cy="646075"/>
          </a:xfrm>
        </p:grpSpPr>
        <p:sp>
          <p:nvSpPr>
            <p:cNvPr id="14230" name="Google Shape;14230;p3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31" name="Google Shape;14231;p3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32" name="Google Shape;14232;p3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33" name="Google Shape;14233;p3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34" name="Google Shape;14234;p3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35" name="Google Shape;14235;p3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36" name="Google Shape;14236;p3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37" name="Google Shape;14237;p3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38" name="Google Shape;14238;p3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39" name="Google Shape;14239;p3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40" name="Google Shape;14240;p3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41" name="Google Shape;14241;p3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42" name="Google Shape;14242;p3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43" name="Google Shape;14243;p3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44" name="Google Shape;14244;p3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45" name="Google Shape;14245;p3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46" name="Google Shape;14246;p3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47" name="Google Shape;14247;p3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48" name="Google Shape;14248;p3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49" name="Google Shape;14249;p3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50" name="Google Shape;14250;p3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51" name="Google Shape;14251;p3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52" name="Google Shape;14252;p3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53" name="Google Shape;14253;p3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54" name="Google Shape;14254;p3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55" name="Google Shape;14255;p3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56" name="Google Shape;14256;p3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57" name="Google Shape;14257;p3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58" name="Google Shape;14258;p3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59" name="Google Shape;14259;p3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60" name="Google Shape;14260;p3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61" name="Google Shape;14261;p3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62" name="Google Shape;14262;p3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63" name="Google Shape;14263;p3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64" name="Google Shape;14264;p3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65" name="Google Shape;14265;p3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66" name="Google Shape;14266;p3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67" name="Google Shape;14267;p3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68" name="Google Shape;14268;p3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69" name="Google Shape;14269;p3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70" name="Google Shape;14270;p3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71" name="Google Shape;14271;p3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72" name="Google Shape;14272;p3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73" name="Google Shape;14273;p3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74" name="Google Shape;14274;p3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75" name="Google Shape;14275;p3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76" name="Google Shape;14276;p3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77" name="Google Shape;14277;p3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78" name="Google Shape;14278;p3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79" name="Google Shape;14279;p3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80" name="Google Shape;14280;p3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81" name="Google Shape;14281;p3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82" name="Google Shape;14282;p3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83" name="Google Shape;14283;p3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84" name="Google Shape;14284;p3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85" name="Google Shape;14285;p3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86" name="Google Shape;14286;p3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87" name="Google Shape;14287;p3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88" name="Google Shape;14288;p3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89" name="Google Shape;14289;p3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90" name="Google Shape;14290;p3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91" name="Google Shape;14291;p3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92" name="Google Shape;14292;p3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93" name="Google Shape;14293;p3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94" name="Google Shape;14294;p3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95" name="Google Shape;14295;p3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96" name="Google Shape;14296;p3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97" name="Google Shape;14297;p3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98" name="Google Shape;14298;p3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99" name="Google Shape;14299;p3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00" name="Google Shape;14300;p3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01" name="Google Shape;14301;p3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02" name="Google Shape;14302;p3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03" name="Google Shape;14303;p3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04" name="Google Shape;14304;p3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05" name="Google Shape;14305;p3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06" name="Google Shape;14306;p3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07" name="Google Shape;14307;p3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08" name="Google Shape;14308;p3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09" name="Google Shape;14309;p3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10" name="Google Shape;14310;p3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11" name="Google Shape;14311;p3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12" name="Google Shape;14312;p3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13" name="Google Shape;14313;p3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14" name="Google Shape;14314;p3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15" name="Google Shape;14315;p3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16" name="Google Shape;14316;p3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17" name="Google Shape;14317;p3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18" name="Google Shape;14318;p3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19" name="Google Shape;14319;p3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20" name="Google Shape;14320;p3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21" name="Google Shape;14321;p3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22" name="Google Shape;14322;p3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23" name="Google Shape;14323;p3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24" name="Google Shape;14324;p3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25" name="Google Shape;14325;p3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26" name="Google Shape;14326;p3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27" name="Google Shape;14327;p3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28" name="Google Shape;14328;p3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29" name="Google Shape;14329;p3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30" name="Google Shape;14330;p3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31" name="Google Shape;14331;p3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32" name="Google Shape;14332;p3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33" name="Google Shape;14333;p3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34" name="Google Shape;14334;p3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35" name="Google Shape;14335;p3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36" name="Google Shape;14336;p3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37" name="Google Shape;14337;p3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38" name="Google Shape;14338;p3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39" name="Google Shape;14339;p3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40" name="Google Shape;14340;p3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41" name="Google Shape;14341;p3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42" name="Google Shape;14342;p3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43" name="Google Shape;14343;p3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44" name="Google Shape;14344;p3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45" name="Google Shape;14345;p3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46" name="Google Shape;14346;p3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47" name="Google Shape;14347;p3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48" name="Google Shape;14348;p3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49" name="Google Shape;14349;p3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50" name="Google Shape;14350;p3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51" name="Google Shape;14351;p3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52" name="Google Shape;14352;p3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53" name="Google Shape;14353;p3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54" name="Google Shape;14354;p3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55" name="Google Shape;14355;p3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56" name="Google Shape;14356;p3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57" name="Google Shape;14357;p3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58" name="Google Shape;14358;p3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59" name="Google Shape;14359;p3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60" name="Google Shape;14360;p3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61" name="Google Shape;14361;p3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62" name="Google Shape;14362;p3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63" name="Google Shape;14363;p3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64" name="Google Shape;14364;p3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65" name="Google Shape;14365;p3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66" name="Google Shape;14366;p3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67" name="Google Shape;14367;p3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68" name="Google Shape;14368;p3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69" name="Google Shape;14369;p3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70" name="Google Shape;14370;p3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71" name="Google Shape;14371;p3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72" name="Google Shape;14372;p3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73" name="Google Shape;14373;p3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74" name="Google Shape;14374;p3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75" name="Google Shape;14375;p3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76" name="Google Shape;14376;p3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77" name="Google Shape;14377;p3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78" name="Google Shape;14378;p3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79" name="Google Shape;14379;p3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80" name="Google Shape;14380;p3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81" name="Google Shape;14381;p3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82" name="Google Shape;14382;p3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83" name="Google Shape;14383;p3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84" name="Google Shape;14384;p3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85" name="Google Shape;14385;p3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86" name="Google Shape;14386;p3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87" name="Google Shape;14387;p3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88" name="Google Shape;14388;p3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89" name="Google Shape;14389;p3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90" name="Google Shape;14390;p3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91" name="Google Shape;14391;p3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92" name="Google Shape;14392;p3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93" name="Google Shape;14393;p3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94" name="Google Shape;14394;p3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95" name="Google Shape;14395;p3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96" name="Google Shape;14396;p3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97" name="Google Shape;14397;p3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98" name="Google Shape;14398;p3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99" name="Google Shape;14399;p3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00" name="Google Shape;14400;p3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01" name="Google Shape;14401;p3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02" name="Google Shape;14402;p3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03" name="Google Shape;14403;p3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04" name="Google Shape;14404;p3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05" name="Google Shape;14405;p3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06" name="Google Shape;14406;p3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07" name="Google Shape;14407;p3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08" name="Google Shape;14408;p3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09" name="Google Shape;14409;p3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10" name="Google Shape;14410;p3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11" name="Google Shape;14411;p3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12" name="Google Shape;14412;p3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13" name="Google Shape;14413;p3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14" name="Google Shape;14414;p3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15" name="Google Shape;14415;p3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16" name="Google Shape;14416;p3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17" name="Google Shape;14417;p3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18" name="Google Shape;14418;p3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19" name="Google Shape;14419;p3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20" name="Google Shape;14420;p3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21" name="Google Shape;14421;p3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22" name="Google Shape;14422;p3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23" name="Google Shape;14423;p3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24" name="Google Shape;14424;p3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25" name="Google Shape;14425;p3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26" name="Google Shape;14426;p3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27" name="Google Shape;14427;p3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28" name="Google Shape;14428;p3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29" name="Google Shape;14429;p3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30" name="Google Shape;14430;p3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31" name="Google Shape;14431;p3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32" name="Google Shape;14432;p3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33" name="Google Shape;14433;p3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34" name="Google Shape;14434;p3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35" name="Google Shape;14435;p3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36" name="Google Shape;14436;p3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37" name="Google Shape;14437;p3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38" name="Google Shape;14438;p3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39" name="Google Shape;14439;p3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40" name="Google Shape;14440;p3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41" name="Google Shape;14441;p3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42" name="Google Shape;14442;p3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43" name="Google Shape;14443;p3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44" name="Google Shape;14444;p3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45" name="Google Shape;14445;p3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46" name="Google Shape;14446;p3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47" name="Google Shape;14447;p3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48" name="Google Shape;14448;p3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49" name="Google Shape;14449;p3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50" name="Google Shape;14450;p3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51" name="Google Shape;14451;p3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52" name="Google Shape;14452;p3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53" name="Google Shape;14453;p3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54" name="Google Shape;14454;p3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55" name="Google Shape;14455;p3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56" name="Google Shape;14456;p3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57" name="Google Shape;14457;p3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58" name="Google Shape;14458;p3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59" name="Google Shape;14459;p3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60" name="Google Shape;14460;p3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61" name="Google Shape;14461;p3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62" name="Google Shape;14462;p3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63" name="Google Shape;14463;p3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64" name="Google Shape;14464;p3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65" name="Google Shape;14465;p3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66" name="Google Shape;14466;p3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67" name="Google Shape;14467;p3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68" name="Google Shape;14468;p3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69" name="Google Shape;14469;p3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70" name="Google Shape;14470;p3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71" name="Google Shape;14471;p3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72" name="Google Shape;14472;p3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73" name="Google Shape;14473;p3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74" name="Google Shape;14474;p3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75" name="Google Shape;14475;p3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76" name="Google Shape;14476;p3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77" name="Google Shape;14477;p3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78" name="Google Shape;14478;p3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79" name="Google Shape;14479;p3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80" name="Google Shape;14480;p3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81" name="Google Shape;14481;p3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82" name="Google Shape;14482;p3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83" name="Google Shape;14483;p3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84" name="Google Shape;14484;p3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85" name="Google Shape;14485;p3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4486" name="Google Shape;14486;p34"/>
          <p:cNvSpPr/>
          <p:nvPr/>
        </p:nvSpPr>
        <p:spPr>
          <a:xfrm>
            <a:off x="334200" y="291775"/>
            <a:ext cx="8475600" cy="4562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14487" name="Google Shape;14487;p34"/>
          <p:cNvGrpSpPr/>
          <p:nvPr/>
        </p:nvGrpSpPr>
        <p:grpSpPr>
          <a:xfrm>
            <a:off x="104720" y="357142"/>
            <a:ext cx="470274" cy="548630"/>
            <a:chOff x="9873" y="1240062"/>
            <a:chExt cx="545434" cy="640998"/>
          </a:xfrm>
        </p:grpSpPr>
        <p:cxnSp>
          <p:nvCxnSpPr>
            <p:cNvPr id="14488" name="Google Shape;14488;p34"/>
            <p:cNvCxnSpPr>
              <a:stCxn id="14489" idx="6"/>
              <a:endCxn id="1449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491" name="Google Shape;14491;p34"/>
            <p:cNvGrpSpPr/>
            <p:nvPr/>
          </p:nvGrpSpPr>
          <p:grpSpPr>
            <a:xfrm rot="10800000">
              <a:off x="9873" y="1628460"/>
              <a:ext cx="252600" cy="252600"/>
              <a:chOff x="6804422" y="-316297"/>
              <a:chExt cx="252600" cy="252600"/>
            </a:xfrm>
          </p:grpSpPr>
          <p:sp>
            <p:nvSpPr>
              <p:cNvPr id="14492" name="Google Shape;14492;p3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93" name="Google Shape;14493;p3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4494" name="Google Shape;14494;p34"/>
            <p:cNvGrpSpPr/>
            <p:nvPr/>
          </p:nvGrpSpPr>
          <p:grpSpPr>
            <a:xfrm rot="10800000">
              <a:off x="39879" y="1240062"/>
              <a:ext cx="192600" cy="192600"/>
              <a:chOff x="7291941" y="112804"/>
              <a:chExt cx="192600" cy="192600"/>
            </a:xfrm>
          </p:grpSpPr>
          <p:sp>
            <p:nvSpPr>
              <p:cNvPr id="14490" name="Google Shape;14490;p3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95" name="Google Shape;14495;p3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4496" name="Google Shape;14496;p34"/>
            <p:cNvGrpSpPr/>
            <p:nvPr/>
          </p:nvGrpSpPr>
          <p:grpSpPr>
            <a:xfrm rot="10800000">
              <a:off x="295808" y="1422120"/>
              <a:ext cx="259500" cy="259500"/>
              <a:chOff x="6969112" y="-17269"/>
              <a:chExt cx="259500" cy="259500"/>
            </a:xfrm>
          </p:grpSpPr>
          <p:sp>
            <p:nvSpPr>
              <p:cNvPr id="14489" name="Google Shape;14489;p3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97" name="Google Shape;14497;p3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cxnSp>
          <p:nvCxnSpPr>
            <p:cNvPr id="14498" name="Google Shape;14498;p34"/>
            <p:cNvCxnSpPr>
              <a:stCxn id="14492" idx="3"/>
              <a:endCxn id="1448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7758026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BB38BB8-439A-4076-87EC-0A6C85474DDC}" type="datetimeFigureOut">
              <a:rPr lang="en-US" smtClean="0"/>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6D282B-5763-4817-BCC1-66EF30A42989}" type="slidenum">
              <a:rPr lang="en-US" smtClean="0"/>
              <a:t>‹#›</a:t>
            </a:fld>
            <a:endParaRPr lang="en-US"/>
          </a:p>
        </p:txBody>
      </p:sp>
    </p:spTree>
    <p:extLst>
      <p:ext uri="{BB962C8B-B14F-4D97-AF65-F5344CB8AC3E}">
        <p14:creationId xmlns:p14="http://schemas.microsoft.com/office/powerpoint/2010/main" val="1342803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142"/>
        <p:cNvGrpSpPr/>
        <p:nvPr/>
      </p:nvGrpSpPr>
      <p:grpSpPr>
        <a:xfrm>
          <a:off x="0" y="0"/>
          <a:ext cx="0" cy="0"/>
          <a:chOff x="0" y="0"/>
          <a:chExt cx="0" cy="0"/>
        </a:xfrm>
      </p:grpSpPr>
      <p:sp>
        <p:nvSpPr>
          <p:cNvPr id="1143" name="Google Shape;1143;p17"/>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1144" name="Google Shape;1144;p17"/>
          <p:cNvGrpSpPr/>
          <p:nvPr/>
        </p:nvGrpSpPr>
        <p:grpSpPr>
          <a:xfrm rot="1492448">
            <a:off x="146805" y="-75517"/>
            <a:ext cx="908898" cy="1506135"/>
            <a:chOff x="6559512" y="4669794"/>
            <a:chExt cx="482466" cy="799495"/>
          </a:xfrm>
        </p:grpSpPr>
        <p:sp>
          <p:nvSpPr>
            <p:cNvPr id="1145" name="Google Shape;1145;p17"/>
            <p:cNvSpPr/>
            <p:nvPr/>
          </p:nvSpPr>
          <p:spPr>
            <a:xfrm>
              <a:off x="6644181" y="4779284"/>
              <a:ext cx="97986" cy="215069"/>
            </a:xfrm>
            <a:custGeom>
              <a:avLst/>
              <a:gdLst/>
              <a:ahLst/>
              <a:cxnLst/>
              <a:rect l="l" t="t" r="r" b="b"/>
              <a:pathLst>
                <a:path w="1354" h="2972" extrusionOk="0">
                  <a:moveTo>
                    <a:pt x="1354" y="0"/>
                  </a:moveTo>
                  <a:lnTo>
                    <a:pt x="1354" y="0"/>
                  </a:lnTo>
                  <a:cubicBezTo>
                    <a:pt x="1354" y="0"/>
                    <a:pt x="1340" y="14"/>
                    <a:pt x="1298" y="42"/>
                  </a:cubicBezTo>
                  <a:cubicBezTo>
                    <a:pt x="1256" y="70"/>
                    <a:pt x="1200" y="112"/>
                    <a:pt x="1130" y="154"/>
                  </a:cubicBezTo>
                  <a:cubicBezTo>
                    <a:pt x="1005" y="265"/>
                    <a:pt x="824" y="405"/>
                    <a:pt x="656" y="558"/>
                  </a:cubicBezTo>
                  <a:cubicBezTo>
                    <a:pt x="489" y="698"/>
                    <a:pt x="335" y="851"/>
                    <a:pt x="210" y="977"/>
                  </a:cubicBezTo>
                  <a:cubicBezTo>
                    <a:pt x="154" y="1032"/>
                    <a:pt x="112" y="1088"/>
                    <a:pt x="84" y="1130"/>
                  </a:cubicBezTo>
                  <a:lnTo>
                    <a:pt x="29" y="1186"/>
                  </a:lnTo>
                  <a:cubicBezTo>
                    <a:pt x="29" y="1186"/>
                    <a:pt x="56" y="1172"/>
                    <a:pt x="84" y="1144"/>
                  </a:cubicBezTo>
                  <a:cubicBezTo>
                    <a:pt x="126" y="1102"/>
                    <a:pt x="182" y="1074"/>
                    <a:pt x="252" y="1019"/>
                  </a:cubicBezTo>
                  <a:cubicBezTo>
                    <a:pt x="391" y="921"/>
                    <a:pt x="559" y="767"/>
                    <a:pt x="726" y="628"/>
                  </a:cubicBezTo>
                  <a:cubicBezTo>
                    <a:pt x="893" y="475"/>
                    <a:pt x="1047" y="321"/>
                    <a:pt x="1172" y="196"/>
                  </a:cubicBezTo>
                  <a:cubicBezTo>
                    <a:pt x="1228" y="140"/>
                    <a:pt x="1270" y="84"/>
                    <a:pt x="1312" y="56"/>
                  </a:cubicBezTo>
                  <a:lnTo>
                    <a:pt x="1354" y="0"/>
                  </a:lnTo>
                  <a:close/>
                  <a:moveTo>
                    <a:pt x="29" y="1186"/>
                  </a:moveTo>
                  <a:cubicBezTo>
                    <a:pt x="29" y="1214"/>
                    <a:pt x="29" y="1228"/>
                    <a:pt x="29" y="1256"/>
                  </a:cubicBezTo>
                  <a:cubicBezTo>
                    <a:pt x="29" y="1311"/>
                    <a:pt x="15" y="1381"/>
                    <a:pt x="15" y="1465"/>
                  </a:cubicBezTo>
                  <a:cubicBezTo>
                    <a:pt x="1" y="1632"/>
                    <a:pt x="1" y="1855"/>
                    <a:pt x="1" y="2079"/>
                  </a:cubicBezTo>
                  <a:cubicBezTo>
                    <a:pt x="1" y="2302"/>
                    <a:pt x="15" y="2525"/>
                    <a:pt x="42" y="2692"/>
                  </a:cubicBezTo>
                  <a:cubicBezTo>
                    <a:pt x="42" y="2776"/>
                    <a:pt x="56" y="2846"/>
                    <a:pt x="56" y="2888"/>
                  </a:cubicBezTo>
                  <a:cubicBezTo>
                    <a:pt x="70" y="2943"/>
                    <a:pt x="70" y="2971"/>
                    <a:pt x="70" y="2971"/>
                  </a:cubicBezTo>
                  <a:lnTo>
                    <a:pt x="70" y="2888"/>
                  </a:lnTo>
                  <a:cubicBezTo>
                    <a:pt x="70" y="2846"/>
                    <a:pt x="84" y="2776"/>
                    <a:pt x="84" y="2692"/>
                  </a:cubicBezTo>
                  <a:cubicBezTo>
                    <a:pt x="98" y="2511"/>
                    <a:pt x="98" y="2302"/>
                    <a:pt x="98" y="2079"/>
                  </a:cubicBezTo>
                  <a:cubicBezTo>
                    <a:pt x="84" y="1855"/>
                    <a:pt x="70" y="1632"/>
                    <a:pt x="56" y="1465"/>
                  </a:cubicBezTo>
                  <a:cubicBezTo>
                    <a:pt x="56" y="1381"/>
                    <a:pt x="42" y="1311"/>
                    <a:pt x="42" y="1256"/>
                  </a:cubicBezTo>
                  <a:cubicBezTo>
                    <a:pt x="29" y="1214"/>
                    <a:pt x="29" y="1186"/>
                    <a:pt x="29" y="1186"/>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17"/>
            <p:cNvSpPr/>
            <p:nvPr/>
          </p:nvSpPr>
          <p:spPr>
            <a:xfrm>
              <a:off x="6742093" y="4779284"/>
              <a:ext cx="191846" cy="214056"/>
            </a:xfrm>
            <a:custGeom>
              <a:avLst/>
              <a:gdLst/>
              <a:ahLst/>
              <a:cxnLst/>
              <a:rect l="l" t="t" r="r" b="b"/>
              <a:pathLst>
                <a:path w="2651" h="2958" extrusionOk="0">
                  <a:moveTo>
                    <a:pt x="1" y="0"/>
                  </a:moveTo>
                  <a:lnTo>
                    <a:pt x="56" y="56"/>
                  </a:lnTo>
                  <a:cubicBezTo>
                    <a:pt x="84" y="84"/>
                    <a:pt x="140" y="140"/>
                    <a:pt x="196" y="196"/>
                  </a:cubicBezTo>
                  <a:cubicBezTo>
                    <a:pt x="307" y="321"/>
                    <a:pt x="475" y="475"/>
                    <a:pt x="642" y="628"/>
                  </a:cubicBezTo>
                  <a:cubicBezTo>
                    <a:pt x="810" y="781"/>
                    <a:pt x="977" y="921"/>
                    <a:pt x="1117" y="1019"/>
                  </a:cubicBezTo>
                  <a:cubicBezTo>
                    <a:pt x="1172" y="1074"/>
                    <a:pt x="1228" y="1102"/>
                    <a:pt x="1270" y="1144"/>
                  </a:cubicBezTo>
                  <a:lnTo>
                    <a:pt x="1326" y="1172"/>
                  </a:lnTo>
                  <a:lnTo>
                    <a:pt x="1284" y="1130"/>
                  </a:lnTo>
                  <a:cubicBezTo>
                    <a:pt x="1256" y="1088"/>
                    <a:pt x="1200" y="1032"/>
                    <a:pt x="1144" y="977"/>
                  </a:cubicBezTo>
                  <a:cubicBezTo>
                    <a:pt x="1033" y="851"/>
                    <a:pt x="865" y="698"/>
                    <a:pt x="698" y="558"/>
                  </a:cubicBezTo>
                  <a:cubicBezTo>
                    <a:pt x="545" y="405"/>
                    <a:pt x="363" y="265"/>
                    <a:pt x="238" y="154"/>
                  </a:cubicBezTo>
                  <a:cubicBezTo>
                    <a:pt x="168" y="112"/>
                    <a:pt x="112" y="70"/>
                    <a:pt x="70" y="42"/>
                  </a:cubicBezTo>
                  <a:cubicBezTo>
                    <a:pt x="42" y="28"/>
                    <a:pt x="29" y="14"/>
                    <a:pt x="1" y="0"/>
                  </a:cubicBezTo>
                  <a:close/>
                  <a:moveTo>
                    <a:pt x="2651" y="0"/>
                  </a:moveTo>
                  <a:lnTo>
                    <a:pt x="2651" y="0"/>
                  </a:lnTo>
                  <a:cubicBezTo>
                    <a:pt x="2623" y="14"/>
                    <a:pt x="2595" y="28"/>
                    <a:pt x="2581" y="42"/>
                  </a:cubicBezTo>
                  <a:cubicBezTo>
                    <a:pt x="2539" y="70"/>
                    <a:pt x="2483" y="112"/>
                    <a:pt x="2414" y="154"/>
                  </a:cubicBezTo>
                  <a:cubicBezTo>
                    <a:pt x="2288" y="265"/>
                    <a:pt x="2107" y="405"/>
                    <a:pt x="1953" y="558"/>
                  </a:cubicBezTo>
                  <a:cubicBezTo>
                    <a:pt x="1786" y="698"/>
                    <a:pt x="1619" y="851"/>
                    <a:pt x="1507" y="977"/>
                  </a:cubicBezTo>
                  <a:cubicBezTo>
                    <a:pt x="1451" y="1032"/>
                    <a:pt x="1409" y="1088"/>
                    <a:pt x="1368" y="1130"/>
                  </a:cubicBezTo>
                  <a:lnTo>
                    <a:pt x="1326" y="1172"/>
                  </a:lnTo>
                  <a:lnTo>
                    <a:pt x="1382" y="1144"/>
                  </a:lnTo>
                  <a:cubicBezTo>
                    <a:pt x="1423" y="1102"/>
                    <a:pt x="1479" y="1074"/>
                    <a:pt x="1535" y="1019"/>
                  </a:cubicBezTo>
                  <a:cubicBezTo>
                    <a:pt x="1674" y="921"/>
                    <a:pt x="1842" y="767"/>
                    <a:pt x="2009" y="628"/>
                  </a:cubicBezTo>
                  <a:cubicBezTo>
                    <a:pt x="2177" y="475"/>
                    <a:pt x="2344" y="321"/>
                    <a:pt x="2456" y="196"/>
                  </a:cubicBezTo>
                  <a:cubicBezTo>
                    <a:pt x="2511" y="140"/>
                    <a:pt x="2567" y="84"/>
                    <a:pt x="2595" y="56"/>
                  </a:cubicBezTo>
                  <a:lnTo>
                    <a:pt x="2651" y="0"/>
                  </a:lnTo>
                  <a:close/>
                  <a:moveTo>
                    <a:pt x="1326" y="1172"/>
                  </a:moveTo>
                  <a:lnTo>
                    <a:pt x="1326" y="1256"/>
                  </a:lnTo>
                  <a:cubicBezTo>
                    <a:pt x="1326" y="1297"/>
                    <a:pt x="1312" y="1367"/>
                    <a:pt x="1312" y="1451"/>
                  </a:cubicBezTo>
                  <a:cubicBezTo>
                    <a:pt x="1298" y="1632"/>
                    <a:pt x="1298" y="1841"/>
                    <a:pt x="1312" y="2065"/>
                  </a:cubicBezTo>
                  <a:cubicBezTo>
                    <a:pt x="1326" y="2288"/>
                    <a:pt x="1326" y="2511"/>
                    <a:pt x="1340" y="2678"/>
                  </a:cubicBezTo>
                  <a:cubicBezTo>
                    <a:pt x="1340" y="2762"/>
                    <a:pt x="1368" y="2832"/>
                    <a:pt x="1368" y="2888"/>
                  </a:cubicBezTo>
                  <a:cubicBezTo>
                    <a:pt x="1368" y="2929"/>
                    <a:pt x="1382" y="2957"/>
                    <a:pt x="1382" y="2957"/>
                  </a:cubicBezTo>
                  <a:lnTo>
                    <a:pt x="1382" y="2888"/>
                  </a:lnTo>
                  <a:cubicBezTo>
                    <a:pt x="1382" y="2832"/>
                    <a:pt x="1382" y="2762"/>
                    <a:pt x="1395" y="2678"/>
                  </a:cubicBezTo>
                  <a:cubicBezTo>
                    <a:pt x="1395" y="2511"/>
                    <a:pt x="1409" y="2288"/>
                    <a:pt x="1395" y="2065"/>
                  </a:cubicBezTo>
                  <a:cubicBezTo>
                    <a:pt x="1382" y="1841"/>
                    <a:pt x="1368" y="1618"/>
                    <a:pt x="1354" y="1451"/>
                  </a:cubicBezTo>
                  <a:cubicBezTo>
                    <a:pt x="1354" y="1367"/>
                    <a:pt x="1340" y="1297"/>
                    <a:pt x="1340" y="1256"/>
                  </a:cubicBezTo>
                  <a:cubicBezTo>
                    <a:pt x="1326" y="1200"/>
                    <a:pt x="1326" y="1172"/>
                    <a:pt x="1326" y="1172"/>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17"/>
            <p:cNvSpPr/>
            <p:nvPr/>
          </p:nvSpPr>
          <p:spPr>
            <a:xfrm>
              <a:off x="6661332" y="4803526"/>
              <a:ext cx="72802" cy="64622"/>
            </a:xfrm>
            <a:custGeom>
              <a:avLst/>
              <a:gdLst/>
              <a:ahLst/>
              <a:cxnLst/>
              <a:rect l="l" t="t" r="r" b="b"/>
              <a:pathLst>
                <a:path w="1006" h="893" extrusionOk="0">
                  <a:moveTo>
                    <a:pt x="1005" y="0"/>
                  </a:moveTo>
                  <a:lnTo>
                    <a:pt x="1005" y="0"/>
                  </a:lnTo>
                  <a:cubicBezTo>
                    <a:pt x="949" y="28"/>
                    <a:pt x="893" y="70"/>
                    <a:pt x="838" y="112"/>
                  </a:cubicBezTo>
                  <a:cubicBezTo>
                    <a:pt x="726" y="181"/>
                    <a:pt x="601" y="293"/>
                    <a:pt x="475" y="405"/>
                  </a:cubicBezTo>
                  <a:cubicBezTo>
                    <a:pt x="349" y="516"/>
                    <a:pt x="224" y="628"/>
                    <a:pt x="140" y="725"/>
                  </a:cubicBezTo>
                  <a:cubicBezTo>
                    <a:pt x="98" y="781"/>
                    <a:pt x="43" y="837"/>
                    <a:pt x="1" y="893"/>
                  </a:cubicBezTo>
                  <a:cubicBezTo>
                    <a:pt x="1" y="893"/>
                    <a:pt x="84" y="851"/>
                    <a:pt x="182" y="767"/>
                  </a:cubicBezTo>
                  <a:cubicBezTo>
                    <a:pt x="280" y="697"/>
                    <a:pt x="419" y="600"/>
                    <a:pt x="545" y="474"/>
                  </a:cubicBezTo>
                  <a:cubicBezTo>
                    <a:pt x="670" y="363"/>
                    <a:pt x="782" y="251"/>
                    <a:pt x="866" y="153"/>
                  </a:cubicBezTo>
                  <a:cubicBezTo>
                    <a:pt x="963" y="56"/>
                    <a:pt x="1005" y="0"/>
                    <a:pt x="1005" y="0"/>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17"/>
            <p:cNvSpPr/>
            <p:nvPr/>
          </p:nvSpPr>
          <p:spPr>
            <a:xfrm>
              <a:off x="6933863" y="4779284"/>
              <a:ext cx="95959" cy="85825"/>
            </a:xfrm>
            <a:custGeom>
              <a:avLst/>
              <a:gdLst/>
              <a:ahLst/>
              <a:cxnLst/>
              <a:rect l="l" t="t" r="r" b="b"/>
              <a:pathLst>
                <a:path w="1326" h="1186" extrusionOk="0">
                  <a:moveTo>
                    <a:pt x="1" y="0"/>
                  </a:moveTo>
                  <a:lnTo>
                    <a:pt x="57" y="56"/>
                  </a:lnTo>
                  <a:cubicBezTo>
                    <a:pt x="85" y="84"/>
                    <a:pt x="126" y="140"/>
                    <a:pt x="196" y="196"/>
                  </a:cubicBezTo>
                  <a:cubicBezTo>
                    <a:pt x="308" y="321"/>
                    <a:pt x="461" y="475"/>
                    <a:pt x="629" y="628"/>
                  </a:cubicBezTo>
                  <a:cubicBezTo>
                    <a:pt x="796" y="781"/>
                    <a:pt x="977" y="921"/>
                    <a:pt x="1103" y="1019"/>
                  </a:cubicBezTo>
                  <a:cubicBezTo>
                    <a:pt x="1173" y="1074"/>
                    <a:pt x="1228" y="1116"/>
                    <a:pt x="1270" y="1144"/>
                  </a:cubicBezTo>
                  <a:cubicBezTo>
                    <a:pt x="1312" y="1172"/>
                    <a:pt x="1326" y="1186"/>
                    <a:pt x="1326" y="1186"/>
                  </a:cubicBezTo>
                  <a:lnTo>
                    <a:pt x="1284" y="1130"/>
                  </a:lnTo>
                  <a:cubicBezTo>
                    <a:pt x="1242" y="1088"/>
                    <a:pt x="1200" y="1032"/>
                    <a:pt x="1145" y="977"/>
                  </a:cubicBezTo>
                  <a:cubicBezTo>
                    <a:pt x="1033" y="851"/>
                    <a:pt x="866" y="698"/>
                    <a:pt x="698" y="558"/>
                  </a:cubicBezTo>
                  <a:cubicBezTo>
                    <a:pt x="531" y="405"/>
                    <a:pt x="364" y="265"/>
                    <a:pt x="224" y="154"/>
                  </a:cubicBezTo>
                  <a:cubicBezTo>
                    <a:pt x="168" y="112"/>
                    <a:pt x="98" y="70"/>
                    <a:pt x="71" y="42"/>
                  </a:cubicBezTo>
                  <a:cubicBezTo>
                    <a:pt x="29" y="14"/>
                    <a:pt x="1" y="0"/>
                    <a:pt x="1" y="0"/>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17"/>
            <p:cNvSpPr/>
            <p:nvPr/>
          </p:nvSpPr>
          <p:spPr>
            <a:xfrm>
              <a:off x="6743106" y="4994283"/>
              <a:ext cx="95959" cy="85825"/>
            </a:xfrm>
            <a:custGeom>
              <a:avLst/>
              <a:gdLst/>
              <a:ahLst/>
              <a:cxnLst/>
              <a:rect l="l" t="t" r="r" b="b"/>
              <a:pathLst>
                <a:path w="1326" h="1186" extrusionOk="0">
                  <a:moveTo>
                    <a:pt x="1326" y="0"/>
                  </a:moveTo>
                  <a:cubicBezTo>
                    <a:pt x="1312" y="14"/>
                    <a:pt x="1284" y="28"/>
                    <a:pt x="1270" y="42"/>
                  </a:cubicBezTo>
                  <a:cubicBezTo>
                    <a:pt x="1228" y="70"/>
                    <a:pt x="1172" y="112"/>
                    <a:pt x="1103" y="168"/>
                  </a:cubicBezTo>
                  <a:cubicBezTo>
                    <a:pt x="977" y="265"/>
                    <a:pt x="796" y="405"/>
                    <a:pt x="628" y="558"/>
                  </a:cubicBezTo>
                  <a:cubicBezTo>
                    <a:pt x="461" y="698"/>
                    <a:pt x="307" y="851"/>
                    <a:pt x="196" y="977"/>
                  </a:cubicBezTo>
                  <a:cubicBezTo>
                    <a:pt x="126" y="1033"/>
                    <a:pt x="84" y="1088"/>
                    <a:pt x="56" y="1130"/>
                  </a:cubicBezTo>
                  <a:lnTo>
                    <a:pt x="1" y="1186"/>
                  </a:lnTo>
                  <a:cubicBezTo>
                    <a:pt x="15" y="1172"/>
                    <a:pt x="42" y="1158"/>
                    <a:pt x="70" y="1144"/>
                  </a:cubicBezTo>
                  <a:cubicBezTo>
                    <a:pt x="98" y="1116"/>
                    <a:pt x="154" y="1074"/>
                    <a:pt x="224" y="1019"/>
                  </a:cubicBezTo>
                  <a:cubicBezTo>
                    <a:pt x="363" y="921"/>
                    <a:pt x="531" y="781"/>
                    <a:pt x="698" y="628"/>
                  </a:cubicBezTo>
                  <a:cubicBezTo>
                    <a:pt x="865" y="475"/>
                    <a:pt x="1033" y="321"/>
                    <a:pt x="1144" y="210"/>
                  </a:cubicBezTo>
                  <a:cubicBezTo>
                    <a:pt x="1200" y="140"/>
                    <a:pt x="1242" y="84"/>
                    <a:pt x="1284" y="56"/>
                  </a:cubicBezTo>
                  <a:lnTo>
                    <a:pt x="1326" y="0"/>
                  </a:ln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17"/>
            <p:cNvSpPr/>
            <p:nvPr/>
          </p:nvSpPr>
          <p:spPr>
            <a:xfrm>
              <a:off x="6940955" y="4998336"/>
              <a:ext cx="96972" cy="85825"/>
            </a:xfrm>
            <a:custGeom>
              <a:avLst/>
              <a:gdLst/>
              <a:ahLst/>
              <a:cxnLst/>
              <a:rect l="l" t="t" r="r" b="b"/>
              <a:pathLst>
                <a:path w="1340" h="1186" extrusionOk="0">
                  <a:moveTo>
                    <a:pt x="1340" y="0"/>
                  </a:moveTo>
                  <a:cubicBezTo>
                    <a:pt x="1340" y="0"/>
                    <a:pt x="1312" y="14"/>
                    <a:pt x="1270" y="42"/>
                  </a:cubicBezTo>
                  <a:cubicBezTo>
                    <a:pt x="1228" y="70"/>
                    <a:pt x="1172" y="112"/>
                    <a:pt x="1102" y="154"/>
                  </a:cubicBezTo>
                  <a:cubicBezTo>
                    <a:pt x="977" y="265"/>
                    <a:pt x="810" y="405"/>
                    <a:pt x="642" y="544"/>
                  </a:cubicBezTo>
                  <a:cubicBezTo>
                    <a:pt x="475" y="698"/>
                    <a:pt x="307" y="851"/>
                    <a:pt x="196" y="977"/>
                  </a:cubicBezTo>
                  <a:cubicBezTo>
                    <a:pt x="140" y="1032"/>
                    <a:pt x="84" y="1088"/>
                    <a:pt x="56" y="1130"/>
                  </a:cubicBezTo>
                  <a:lnTo>
                    <a:pt x="0" y="1186"/>
                  </a:lnTo>
                  <a:cubicBezTo>
                    <a:pt x="0" y="1186"/>
                    <a:pt x="28" y="1172"/>
                    <a:pt x="70" y="1144"/>
                  </a:cubicBezTo>
                  <a:cubicBezTo>
                    <a:pt x="112" y="1102"/>
                    <a:pt x="168" y="1074"/>
                    <a:pt x="238" y="1018"/>
                  </a:cubicBezTo>
                  <a:cubicBezTo>
                    <a:pt x="363" y="921"/>
                    <a:pt x="531" y="767"/>
                    <a:pt x="698" y="628"/>
                  </a:cubicBezTo>
                  <a:cubicBezTo>
                    <a:pt x="865" y="474"/>
                    <a:pt x="1033" y="321"/>
                    <a:pt x="1144" y="195"/>
                  </a:cubicBezTo>
                  <a:cubicBezTo>
                    <a:pt x="1200" y="140"/>
                    <a:pt x="1256" y="84"/>
                    <a:pt x="1284" y="56"/>
                  </a:cubicBezTo>
                  <a:lnTo>
                    <a:pt x="1340" y="0"/>
                  </a:ln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17"/>
            <p:cNvSpPr/>
            <p:nvPr/>
          </p:nvSpPr>
          <p:spPr>
            <a:xfrm>
              <a:off x="6646207" y="4994283"/>
              <a:ext cx="95959" cy="85825"/>
            </a:xfrm>
            <a:custGeom>
              <a:avLst/>
              <a:gdLst/>
              <a:ahLst/>
              <a:cxnLst/>
              <a:rect l="l" t="t" r="r" b="b"/>
              <a:pathLst>
                <a:path w="1326" h="1186" extrusionOk="0">
                  <a:moveTo>
                    <a:pt x="1" y="0"/>
                  </a:moveTo>
                  <a:lnTo>
                    <a:pt x="56" y="56"/>
                  </a:lnTo>
                  <a:cubicBezTo>
                    <a:pt x="84" y="84"/>
                    <a:pt x="126" y="140"/>
                    <a:pt x="182" y="196"/>
                  </a:cubicBezTo>
                  <a:cubicBezTo>
                    <a:pt x="307" y="321"/>
                    <a:pt x="461" y="475"/>
                    <a:pt x="628" y="628"/>
                  </a:cubicBezTo>
                  <a:cubicBezTo>
                    <a:pt x="796" y="781"/>
                    <a:pt x="977" y="921"/>
                    <a:pt x="1102" y="1019"/>
                  </a:cubicBezTo>
                  <a:cubicBezTo>
                    <a:pt x="1172" y="1074"/>
                    <a:pt x="1228" y="1116"/>
                    <a:pt x="1270" y="1144"/>
                  </a:cubicBezTo>
                  <a:cubicBezTo>
                    <a:pt x="1312" y="1172"/>
                    <a:pt x="1326" y="1186"/>
                    <a:pt x="1326" y="1186"/>
                  </a:cubicBezTo>
                  <a:lnTo>
                    <a:pt x="1284" y="1130"/>
                  </a:lnTo>
                  <a:cubicBezTo>
                    <a:pt x="1242" y="1088"/>
                    <a:pt x="1200" y="1033"/>
                    <a:pt x="1144" y="977"/>
                  </a:cubicBezTo>
                  <a:cubicBezTo>
                    <a:pt x="1019" y="851"/>
                    <a:pt x="865" y="698"/>
                    <a:pt x="698" y="558"/>
                  </a:cubicBezTo>
                  <a:cubicBezTo>
                    <a:pt x="531" y="405"/>
                    <a:pt x="363" y="265"/>
                    <a:pt x="224" y="168"/>
                  </a:cubicBezTo>
                  <a:cubicBezTo>
                    <a:pt x="154" y="112"/>
                    <a:pt x="98" y="70"/>
                    <a:pt x="56" y="42"/>
                  </a:cubicBezTo>
                  <a:cubicBezTo>
                    <a:pt x="28" y="14"/>
                    <a:pt x="1" y="0"/>
                    <a:pt x="1" y="0"/>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17"/>
            <p:cNvSpPr/>
            <p:nvPr/>
          </p:nvSpPr>
          <p:spPr>
            <a:xfrm>
              <a:off x="6840004" y="4998336"/>
              <a:ext cx="96972" cy="85825"/>
            </a:xfrm>
            <a:custGeom>
              <a:avLst/>
              <a:gdLst/>
              <a:ahLst/>
              <a:cxnLst/>
              <a:rect l="l" t="t" r="r" b="b"/>
              <a:pathLst>
                <a:path w="1340" h="1186" extrusionOk="0">
                  <a:moveTo>
                    <a:pt x="1" y="0"/>
                  </a:moveTo>
                  <a:lnTo>
                    <a:pt x="56" y="56"/>
                  </a:lnTo>
                  <a:cubicBezTo>
                    <a:pt x="84" y="84"/>
                    <a:pt x="126" y="140"/>
                    <a:pt x="196" y="195"/>
                  </a:cubicBezTo>
                  <a:cubicBezTo>
                    <a:pt x="308" y="321"/>
                    <a:pt x="475" y="474"/>
                    <a:pt x="628" y="628"/>
                  </a:cubicBezTo>
                  <a:cubicBezTo>
                    <a:pt x="796" y="781"/>
                    <a:pt x="977" y="921"/>
                    <a:pt x="1103" y="1018"/>
                  </a:cubicBezTo>
                  <a:cubicBezTo>
                    <a:pt x="1172" y="1074"/>
                    <a:pt x="1228" y="1102"/>
                    <a:pt x="1270" y="1144"/>
                  </a:cubicBezTo>
                  <a:cubicBezTo>
                    <a:pt x="1284" y="1158"/>
                    <a:pt x="1312" y="1172"/>
                    <a:pt x="1340" y="1186"/>
                  </a:cubicBezTo>
                  <a:lnTo>
                    <a:pt x="1284" y="1130"/>
                  </a:lnTo>
                  <a:cubicBezTo>
                    <a:pt x="1242" y="1088"/>
                    <a:pt x="1200" y="1032"/>
                    <a:pt x="1144" y="977"/>
                  </a:cubicBezTo>
                  <a:cubicBezTo>
                    <a:pt x="1033" y="851"/>
                    <a:pt x="865" y="698"/>
                    <a:pt x="698" y="544"/>
                  </a:cubicBezTo>
                  <a:cubicBezTo>
                    <a:pt x="531" y="405"/>
                    <a:pt x="363" y="265"/>
                    <a:pt x="224" y="154"/>
                  </a:cubicBezTo>
                  <a:cubicBezTo>
                    <a:pt x="168" y="112"/>
                    <a:pt x="98" y="70"/>
                    <a:pt x="70" y="42"/>
                  </a:cubicBezTo>
                  <a:cubicBezTo>
                    <a:pt x="42" y="28"/>
                    <a:pt x="29" y="14"/>
                    <a:pt x="1" y="0"/>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17"/>
            <p:cNvSpPr/>
            <p:nvPr/>
          </p:nvSpPr>
          <p:spPr>
            <a:xfrm>
              <a:off x="6665384" y="4994283"/>
              <a:ext cx="68749" cy="61655"/>
            </a:xfrm>
            <a:custGeom>
              <a:avLst/>
              <a:gdLst/>
              <a:ahLst/>
              <a:cxnLst/>
              <a:rect l="l" t="t" r="r" b="b"/>
              <a:pathLst>
                <a:path w="950" h="852" extrusionOk="0">
                  <a:moveTo>
                    <a:pt x="1" y="0"/>
                  </a:moveTo>
                  <a:cubicBezTo>
                    <a:pt x="42" y="56"/>
                    <a:pt x="84" y="112"/>
                    <a:pt x="126" y="154"/>
                  </a:cubicBezTo>
                  <a:cubicBezTo>
                    <a:pt x="224" y="265"/>
                    <a:pt x="321" y="363"/>
                    <a:pt x="433" y="461"/>
                  </a:cubicBezTo>
                  <a:cubicBezTo>
                    <a:pt x="558" y="572"/>
                    <a:pt x="684" y="670"/>
                    <a:pt x="782" y="740"/>
                  </a:cubicBezTo>
                  <a:cubicBezTo>
                    <a:pt x="837" y="781"/>
                    <a:pt x="893" y="809"/>
                    <a:pt x="949" y="851"/>
                  </a:cubicBezTo>
                  <a:cubicBezTo>
                    <a:pt x="949" y="851"/>
                    <a:pt x="907" y="781"/>
                    <a:pt x="823" y="698"/>
                  </a:cubicBezTo>
                  <a:cubicBezTo>
                    <a:pt x="740" y="600"/>
                    <a:pt x="642" y="489"/>
                    <a:pt x="517" y="391"/>
                  </a:cubicBezTo>
                  <a:cubicBezTo>
                    <a:pt x="405" y="293"/>
                    <a:pt x="293" y="196"/>
                    <a:pt x="168" y="112"/>
                  </a:cubicBezTo>
                  <a:cubicBezTo>
                    <a:pt x="70" y="42"/>
                    <a:pt x="1" y="0"/>
                    <a:pt x="1" y="0"/>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17"/>
            <p:cNvSpPr/>
            <p:nvPr/>
          </p:nvSpPr>
          <p:spPr>
            <a:xfrm>
              <a:off x="7033801" y="4871116"/>
              <a:ext cx="8178" cy="129316"/>
            </a:xfrm>
            <a:custGeom>
              <a:avLst/>
              <a:gdLst/>
              <a:ahLst/>
              <a:cxnLst/>
              <a:rect l="l" t="t" r="r" b="b"/>
              <a:pathLst>
                <a:path w="113" h="1787" extrusionOk="0">
                  <a:moveTo>
                    <a:pt x="29" y="1"/>
                  </a:moveTo>
                  <a:lnTo>
                    <a:pt x="29" y="84"/>
                  </a:lnTo>
                  <a:cubicBezTo>
                    <a:pt x="29" y="126"/>
                    <a:pt x="29" y="196"/>
                    <a:pt x="15" y="280"/>
                  </a:cubicBezTo>
                  <a:cubicBezTo>
                    <a:pt x="15" y="461"/>
                    <a:pt x="1" y="670"/>
                    <a:pt x="15" y="893"/>
                  </a:cubicBezTo>
                  <a:cubicBezTo>
                    <a:pt x="29" y="1116"/>
                    <a:pt x="43" y="1340"/>
                    <a:pt x="57" y="1507"/>
                  </a:cubicBezTo>
                  <a:cubicBezTo>
                    <a:pt x="57" y="1591"/>
                    <a:pt x="71" y="1660"/>
                    <a:pt x="71" y="1716"/>
                  </a:cubicBezTo>
                  <a:cubicBezTo>
                    <a:pt x="84" y="1758"/>
                    <a:pt x="84" y="1786"/>
                    <a:pt x="84" y="1786"/>
                  </a:cubicBezTo>
                  <a:lnTo>
                    <a:pt x="84" y="1716"/>
                  </a:lnTo>
                  <a:cubicBezTo>
                    <a:pt x="84" y="1660"/>
                    <a:pt x="98" y="1591"/>
                    <a:pt x="98" y="1507"/>
                  </a:cubicBezTo>
                  <a:cubicBezTo>
                    <a:pt x="112" y="1340"/>
                    <a:pt x="112" y="1116"/>
                    <a:pt x="112" y="893"/>
                  </a:cubicBezTo>
                  <a:cubicBezTo>
                    <a:pt x="112" y="670"/>
                    <a:pt x="84" y="447"/>
                    <a:pt x="71" y="280"/>
                  </a:cubicBezTo>
                  <a:cubicBezTo>
                    <a:pt x="71" y="196"/>
                    <a:pt x="57" y="126"/>
                    <a:pt x="43" y="84"/>
                  </a:cubicBezTo>
                  <a:cubicBezTo>
                    <a:pt x="43" y="28"/>
                    <a:pt x="29" y="1"/>
                    <a:pt x="29"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17"/>
            <p:cNvSpPr/>
            <p:nvPr/>
          </p:nvSpPr>
          <p:spPr>
            <a:xfrm>
              <a:off x="6640128" y="5163837"/>
              <a:ext cx="98999" cy="215069"/>
            </a:xfrm>
            <a:custGeom>
              <a:avLst/>
              <a:gdLst/>
              <a:ahLst/>
              <a:cxnLst/>
              <a:rect l="l" t="t" r="r" b="b"/>
              <a:pathLst>
                <a:path w="1368" h="2972" extrusionOk="0">
                  <a:moveTo>
                    <a:pt x="1368" y="1"/>
                  </a:moveTo>
                  <a:cubicBezTo>
                    <a:pt x="1354" y="15"/>
                    <a:pt x="1326" y="29"/>
                    <a:pt x="1312" y="43"/>
                  </a:cubicBezTo>
                  <a:cubicBezTo>
                    <a:pt x="1270" y="84"/>
                    <a:pt x="1200" y="112"/>
                    <a:pt x="1145" y="168"/>
                  </a:cubicBezTo>
                  <a:cubicBezTo>
                    <a:pt x="1005" y="266"/>
                    <a:pt x="838" y="419"/>
                    <a:pt x="670" y="559"/>
                  </a:cubicBezTo>
                  <a:cubicBezTo>
                    <a:pt x="503" y="712"/>
                    <a:pt x="336" y="866"/>
                    <a:pt x="224" y="991"/>
                  </a:cubicBezTo>
                  <a:cubicBezTo>
                    <a:pt x="168" y="1047"/>
                    <a:pt x="126" y="1103"/>
                    <a:pt x="85" y="1131"/>
                  </a:cubicBezTo>
                  <a:lnTo>
                    <a:pt x="29" y="1186"/>
                  </a:lnTo>
                  <a:lnTo>
                    <a:pt x="29" y="1270"/>
                  </a:lnTo>
                  <a:cubicBezTo>
                    <a:pt x="29" y="1312"/>
                    <a:pt x="29" y="1382"/>
                    <a:pt x="15" y="1465"/>
                  </a:cubicBezTo>
                  <a:cubicBezTo>
                    <a:pt x="15" y="1647"/>
                    <a:pt x="1" y="1856"/>
                    <a:pt x="15" y="2079"/>
                  </a:cubicBezTo>
                  <a:cubicBezTo>
                    <a:pt x="29" y="2302"/>
                    <a:pt x="43" y="2525"/>
                    <a:pt x="57" y="2693"/>
                  </a:cubicBezTo>
                  <a:cubicBezTo>
                    <a:pt x="57" y="2776"/>
                    <a:pt x="71" y="2846"/>
                    <a:pt x="71" y="2902"/>
                  </a:cubicBezTo>
                  <a:cubicBezTo>
                    <a:pt x="85" y="2944"/>
                    <a:pt x="85" y="2972"/>
                    <a:pt x="85" y="2972"/>
                  </a:cubicBezTo>
                  <a:cubicBezTo>
                    <a:pt x="85" y="2958"/>
                    <a:pt x="85" y="2930"/>
                    <a:pt x="85" y="2902"/>
                  </a:cubicBezTo>
                  <a:cubicBezTo>
                    <a:pt x="85" y="2846"/>
                    <a:pt x="98" y="2776"/>
                    <a:pt x="98" y="2693"/>
                  </a:cubicBezTo>
                  <a:cubicBezTo>
                    <a:pt x="112" y="2525"/>
                    <a:pt x="112" y="2302"/>
                    <a:pt x="112" y="2079"/>
                  </a:cubicBezTo>
                  <a:cubicBezTo>
                    <a:pt x="112" y="1856"/>
                    <a:pt x="98" y="1633"/>
                    <a:pt x="71" y="1465"/>
                  </a:cubicBezTo>
                  <a:cubicBezTo>
                    <a:pt x="71" y="1382"/>
                    <a:pt x="57" y="1312"/>
                    <a:pt x="57" y="1270"/>
                  </a:cubicBezTo>
                  <a:cubicBezTo>
                    <a:pt x="43" y="1214"/>
                    <a:pt x="43" y="1186"/>
                    <a:pt x="43" y="1186"/>
                  </a:cubicBezTo>
                  <a:cubicBezTo>
                    <a:pt x="57" y="1172"/>
                    <a:pt x="85" y="1158"/>
                    <a:pt x="112" y="1144"/>
                  </a:cubicBezTo>
                  <a:cubicBezTo>
                    <a:pt x="140" y="1117"/>
                    <a:pt x="196" y="1075"/>
                    <a:pt x="266" y="1033"/>
                  </a:cubicBezTo>
                  <a:cubicBezTo>
                    <a:pt x="405" y="921"/>
                    <a:pt x="573" y="782"/>
                    <a:pt x="740" y="628"/>
                  </a:cubicBezTo>
                  <a:cubicBezTo>
                    <a:pt x="907" y="489"/>
                    <a:pt x="1075" y="335"/>
                    <a:pt x="1186" y="210"/>
                  </a:cubicBezTo>
                  <a:cubicBezTo>
                    <a:pt x="1242" y="154"/>
                    <a:pt x="1284" y="98"/>
                    <a:pt x="1326" y="56"/>
                  </a:cubicBezTo>
                  <a:lnTo>
                    <a:pt x="1368" y="1"/>
                  </a:ln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17"/>
            <p:cNvSpPr/>
            <p:nvPr/>
          </p:nvSpPr>
          <p:spPr>
            <a:xfrm>
              <a:off x="6739053" y="5163837"/>
              <a:ext cx="95959" cy="85897"/>
            </a:xfrm>
            <a:custGeom>
              <a:avLst/>
              <a:gdLst/>
              <a:ahLst/>
              <a:cxnLst/>
              <a:rect l="l" t="t" r="r" b="b"/>
              <a:pathLst>
                <a:path w="1326" h="1187" extrusionOk="0">
                  <a:moveTo>
                    <a:pt x="1" y="1"/>
                  </a:moveTo>
                  <a:lnTo>
                    <a:pt x="43" y="56"/>
                  </a:lnTo>
                  <a:cubicBezTo>
                    <a:pt x="84" y="98"/>
                    <a:pt x="126" y="154"/>
                    <a:pt x="182" y="210"/>
                  </a:cubicBezTo>
                  <a:cubicBezTo>
                    <a:pt x="308" y="335"/>
                    <a:pt x="461" y="489"/>
                    <a:pt x="628" y="642"/>
                  </a:cubicBezTo>
                  <a:cubicBezTo>
                    <a:pt x="810" y="782"/>
                    <a:pt x="963" y="921"/>
                    <a:pt x="1103" y="1033"/>
                  </a:cubicBezTo>
                  <a:cubicBezTo>
                    <a:pt x="1172" y="1075"/>
                    <a:pt x="1228" y="1117"/>
                    <a:pt x="1270" y="1144"/>
                  </a:cubicBezTo>
                  <a:cubicBezTo>
                    <a:pt x="1284" y="1158"/>
                    <a:pt x="1312" y="1172"/>
                    <a:pt x="1326" y="1186"/>
                  </a:cubicBezTo>
                  <a:lnTo>
                    <a:pt x="1284" y="1131"/>
                  </a:lnTo>
                  <a:cubicBezTo>
                    <a:pt x="1242" y="1103"/>
                    <a:pt x="1200" y="1047"/>
                    <a:pt x="1145" y="991"/>
                  </a:cubicBezTo>
                  <a:cubicBezTo>
                    <a:pt x="1019" y="866"/>
                    <a:pt x="866" y="712"/>
                    <a:pt x="698" y="559"/>
                  </a:cubicBezTo>
                  <a:cubicBezTo>
                    <a:pt x="531" y="405"/>
                    <a:pt x="349" y="266"/>
                    <a:pt x="224" y="168"/>
                  </a:cubicBezTo>
                  <a:cubicBezTo>
                    <a:pt x="154" y="112"/>
                    <a:pt x="98" y="84"/>
                    <a:pt x="57" y="43"/>
                  </a:cubicBezTo>
                  <a:cubicBezTo>
                    <a:pt x="15" y="15"/>
                    <a:pt x="1" y="1"/>
                    <a:pt x="1"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17"/>
            <p:cNvSpPr/>
            <p:nvPr/>
          </p:nvSpPr>
          <p:spPr>
            <a:xfrm>
              <a:off x="6746145" y="5382890"/>
              <a:ext cx="96972" cy="85897"/>
            </a:xfrm>
            <a:custGeom>
              <a:avLst/>
              <a:gdLst/>
              <a:ahLst/>
              <a:cxnLst/>
              <a:rect l="l" t="t" r="r" b="b"/>
              <a:pathLst>
                <a:path w="1340" h="1187" extrusionOk="0">
                  <a:moveTo>
                    <a:pt x="1339" y="1"/>
                  </a:moveTo>
                  <a:cubicBezTo>
                    <a:pt x="1312" y="14"/>
                    <a:pt x="1284" y="28"/>
                    <a:pt x="1270" y="42"/>
                  </a:cubicBezTo>
                  <a:cubicBezTo>
                    <a:pt x="1228" y="70"/>
                    <a:pt x="1172" y="112"/>
                    <a:pt x="1102" y="168"/>
                  </a:cubicBezTo>
                  <a:cubicBezTo>
                    <a:pt x="977" y="266"/>
                    <a:pt x="795" y="419"/>
                    <a:pt x="642" y="558"/>
                  </a:cubicBezTo>
                  <a:cubicBezTo>
                    <a:pt x="475" y="712"/>
                    <a:pt x="307" y="865"/>
                    <a:pt x="196" y="991"/>
                  </a:cubicBezTo>
                  <a:cubicBezTo>
                    <a:pt x="140" y="1047"/>
                    <a:pt x="84" y="1102"/>
                    <a:pt x="56" y="1130"/>
                  </a:cubicBezTo>
                  <a:lnTo>
                    <a:pt x="0" y="1186"/>
                  </a:lnTo>
                  <a:cubicBezTo>
                    <a:pt x="0" y="1186"/>
                    <a:pt x="28" y="1172"/>
                    <a:pt x="70" y="1144"/>
                  </a:cubicBezTo>
                  <a:cubicBezTo>
                    <a:pt x="98" y="1116"/>
                    <a:pt x="168" y="1075"/>
                    <a:pt x="224" y="1033"/>
                  </a:cubicBezTo>
                  <a:cubicBezTo>
                    <a:pt x="363" y="921"/>
                    <a:pt x="530" y="782"/>
                    <a:pt x="698" y="628"/>
                  </a:cubicBezTo>
                  <a:cubicBezTo>
                    <a:pt x="865" y="489"/>
                    <a:pt x="1033" y="335"/>
                    <a:pt x="1144" y="210"/>
                  </a:cubicBezTo>
                  <a:cubicBezTo>
                    <a:pt x="1200" y="154"/>
                    <a:pt x="1256" y="98"/>
                    <a:pt x="1284" y="56"/>
                  </a:cubicBezTo>
                  <a:lnTo>
                    <a:pt x="1339" y="1"/>
                  </a:ln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17"/>
            <p:cNvSpPr/>
            <p:nvPr/>
          </p:nvSpPr>
          <p:spPr>
            <a:xfrm>
              <a:off x="6645194" y="5382890"/>
              <a:ext cx="95959" cy="85897"/>
            </a:xfrm>
            <a:custGeom>
              <a:avLst/>
              <a:gdLst/>
              <a:ahLst/>
              <a:cxnLst/>
              <a:rect l="l" t="t" r="r" b="b"/>
              <a:pathLst>
                <a:path w="1326" h="1187" extrusionOk="0">
                  <a:moveTo>
                    <a:pt x="1" y="1"/>
                  </a:moveTo>
                  <a:lnTo>
                    <a:pt x="56" y="56"/>
                  </a:lnTo>
                  <a:cubicBezTo>
                    <a:pt x="84" y="98"/>
                    <a:pt x="126" y="154"/>
                    <a:pt x="196" y="210"/>
                  </a:cubicBezTo>
                  <a:cubicBezTo>
                    <a:pt x="307" y="335"/>
                    <a:pt x="461" y="489"/>
                    <a:pt x="628" y="628"/>
                  </a:cubicBezTo>
                  <a:cubicBezTo>
                    <a:pt x="796" y="782"/>
                    <a:pt x="977" y="921"/>
                    <a:pt x="1102" y="1033"/>
                  </a:cubicBezTo>
                  <a:cubicBezTo>
                    <a:pt x="1172" y="1075"/>
                    <a:pt x="1228" y="1116"/>
                    <a:pt x="1270" y="1144"/>
                  </a:cubicBezTo>
                  <a:cubicBezTo>
                    <a:pt x="1312" y="1172"/>
                    <a:pt x="1326" y="1186"/>
                    <a:pt x="1326" y="1186"/>
                  </a:cubicBezTo>
                  <a:lnTo>
                    <a:pt x="1284" y="1130"/>
                  </a:lnTo>
                  <a:cubicBezTo>
                    <a:pt x="1242" y="1102"/>
                    <a:pt x="1200" y="1047"/>
                    <a:pt x="1144" y="991"/>
                  </a:cubicBezTo>
                  <a:cubicBezTo>
                    <a:pt x="1033" y="865"/>
                    <a:pt x="865" y="712"/>
                    <a:pt x="698" y="558"/>
                  </a:cubicBezTo>
                  <a:cubicBezTo>
                    <a:pt x="531" y="405"/>
                    <a:pt x="363" y="266"/>
                    <a:pt x="224" y="168"/>
                  </a:cubicBezTo>
                  <a:cubicBezTo>
                    <a:pt x="168" y="112"/>
                    <a:pt x="98" y="70"/>
                    <a:pt x="70" y="42"/>
                  </a:cubicBezTo>
                  <a:cubicBezTo>
                    <a:pt x="42" y="28"/>
                    <a:pt x="15" y="15"/>
                    <a:pt x="1"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17"/>
            <p:cNvSpPr/>
            <p:nvPr/>
          </p:nvSpPr>
          <p:spPr>
            <a:xfrm>
              <a:off x="6824880" y="4888267"/>
              <a:ext cx="7164" cy="82858"/>
            </a:xfrm>
            <a:custGeom>
              <a:avLst/>
              <a:gdLst/>
              <a:ahLst/>
              <a:cxnLst/>
              <a:rect l="l" t="t" r="r" b="b"/>
              <a:pathLst>
                <a:path w="99" h="1145" extrusionOk="0">
                  <a:moveTo>
                    <a:pt x="42" y="1"/>
                  </a:moveTo>
                  <a:cubicBezTo>
                    <a:pt x="42" y="1"/>
                    <a:pt x="28" y="70"/>
                    <a:pt x="14" y="182"/>
                  </a:cubicBezTo>
                  <a:cubicBezTo>
                    <a:pt x="0" y="308"/>
                    <a:pt x="0" y="447"/>
                    <a:pt x="0" y="573"/>
                  </a:cubicBezTo>
                  <a:cubicBezTo>
                    <a:pt x="0" y="712"/>
                    <a:pt x="14" y="838"/>
                    <a:pt x="28" y="977"/>
                  </a:cubicBezTo>
                  <a:cubicBezTo>
                    <a:pt x="42" y="1075"/>
                    <a:pt x="56" y="1145"/>
                    <a:pt x="56" y="1145"/>
                  </a:cubicBezTo>
                  <a:cubicBezTo>
                    <a:pt x="70" y="1089"/>
                    <a:pt x="84" y="1033"/>
                    <a:pt x="84" y="977"/>
                  </a:cubicBezTo>
                  <a:cubicBezTo>
                    <a:pt x="98" y="838"/>
                    <a:pt x="98" y="712"/>
                    <a:pt x="98" y="573"/>
                  </a:cubicBezTo>
                  <a:cubicBezTo>
                    <a:pt x="98" y="433"/>
                    <a:pt x="84" y="280"/>
                    <a:pt x="70" y="182"/>
                  </a:cubicBezTo>
                  <a:cubicBezTo>
                    <a:pt x="56" y="112"/>
                    <a:pt x="56" y="57"/>
                    <a:pt x="42"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17"/>
            <p:cNvSpPr/>
            <p:nvPr/>
          </p:nvSpPr>
          <p:spPr>
            <a:xfrm>
              <a:off x="6737027" y="5080037"/>
              <a:ext cx="7164" cy="83871"/>
            </a:xfrm>
            <a:custGeom>
              <a:avLst/>
              <a:gdLst/>
              <a:ahLst/>
              <a:cxnLst/>
              <a:rect l="l" t="t" r="r" b="b"/>
              <a:pathLst>
                <a:path w="99" h="1159" extrusionOk="0">
                  <a:moveTo>
                    <a:pt x="43" y="1"/>
                  </a:moveTo>
                  <a:cubicBezTo>
                    <a:pt x="43" y="1"/>
                    <a:pt x="29" y="71"/>
                    <a:pt x="15" y="182"/>
                  </a:cubicBezTo>
                  <a:cubicBezTo>
                    <a:pt x="1" y="322"/>
                    <a:pt x="1" y="447"/>
                    <a:pt x="1" y="587"/>
                  </a:cubicBezTo>
                  <a:cubicBezTo>
                    <a:pt x="1" y="726"/>
                    <a:pt x="15" y="866"/>
                    <a:pt x="29" y="977"/>
                  </a:cubicBezTo>
                  <a:cubicBezTo>
                    <a:pt x="43" y="1033"/>
                    <a:pt x="43" y="1103"/>
                    <a:pt x="71" y="1159"/>
                  </a:cubicBezTo>
                  <a:cubicBezTo>
                    <a:pt x="71" y="1159"/>
                    <a:pt x="85" y="1075"/>
                    <a:pt x="85" y="977"/>
                  </a:cubicBezTo>
                  <a:cubicBezTo>
                    <a:pt x="99" y="852"/>
                    <a:pt x="99" y="712"/>
                    <a:pt x="99" y="587"/>
                  </a:cubicBezTo>
                  <a:cubicBezTo>
                    <a:pt x="99" y="447"/>
                    <a:pt x="85" y="308"/>
                    <a:pt x="71" y="182"/>
                  </a:cubicBezTo>
                  <a:cubicBezTo>
                    <a:pt x="71" y="126"/>
                    <a:pt x="57" y="57"/>
                    <a:pt x="43"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17"/>
            <p:cNvSpPr/>
            <p:nvPr/>
          </p:nvSpPr>
          <p:spPr>
            <a:xfrm>
              <a:off x="6559512" y="4993270"/>
              <a:ext cx="84742" cy="78950"/>
            </a:xfrm>
            <a:custGeom>
              <a:avLst/>
              <a:gdLst/>
              <a:ahLst/>
              <a:cxnLst/>
              <a:rect l="l" t="t" r="r" b="b"/>
              <a:pathLst>
                <a:path w="1171" h="1091" extrusionOk="0">
                  <a:moveTo>
                    <a:pt x="1171" y="0"/>
                  </a:moveTo>
                  <a:cubicBezTo>
                    <a:pt x="1115" y="28"/>
                    <a:pt x="1059" y="70"/>
                    <a:pt x="1017" y="112"/>
                  </a:cubicBezTo>
                  <a:cubicBezTo>
                    <a:pt x="920" y="196"/>
                    <a:pt x="822" y="279"/>
                    <a:pt x="724" y="377"/>
                  </a:cubicBezTo>
                  <a:cubicBezTo>
                    <a:pt x="641" y="475"/>
                    <a:pt x="557" y="558"/>
                    <a:pt x="501" y="642"/>
                  </a:cubicBezTo>
                  <a:cubicBezTo>
                    <a:pt x="452" y="607"/>
                    <a:pt x="402" y="591"/>
                    <a:pt x="353" y="591"/>
                  </a:cubicBezTo>
                  <a:cubicBezTo>
                    <a:pt x="155" y="591"/>
                    <a:pt x="1" y="850"/>
                    <a:pt x="180" y="1019"/>
                  </a:cubicBezTo>
                  <a:cubicBezTo>
                    <a:pt x="234" y="1069"/>
                    <a:pt x="293" y="1090"/>
                    <a:pt x="351" y="1090"/>
                  </a:cubicBezTo>
                  <a:cubicBezTo>
                    <a:pt x="533" y="1090"/>
                    <a:pt x="691" y="875"/>
                    <a:pt x="543" y="684"/>
                  </a:cubicBezTo>
                  <a:cubicBezTo>
                    <a:pt x="627" y="614"/>
                    <a:pt x="710" y="530"/>
                    <a:pt x="794" y="447"/>
                  </a:cubicBezTo>
                  <a:cubicBezTo>
                    <a:pt x="892" y="349"/>
                    <a:pt x="975" y="251"/>
                    <a:pt x="1059" y="140"/>
                  </a:cubicBezTo>
                  <a:cubicBezTo>
                    <a:pt x="1101" y="98"/>
                    <a:pt x="1129" y="42"/>
                    <a:pt x="1171" y="0"/>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17"/>
            <p:cNvSpPr/>
            <p:nvPr/>
          </p:nvSpPr>
          <p:spPr>
            <a:xfrm>
              <a:off x="6840004" y="5084090"/>
              <a:ext cx="102038" cy="385199"/>
            </a:xfrm>
            <a:custGeom>
              <a:avLst/>
              <a:gdLst/>
              <a:ahLst/>
              <a:cxnLst/>
              <a:rect l="l" t="t" r="r" b="b"/>
              <a:pathLst>
                <a:path w="1410" h="5323" extrusionOk="0">
                  <a:moveTo>
                    <a:pt x="1326" y="1"/>
                  </a:moveTo>
                  <a:cubicBezTo>
                    <a:pt x="1326" y="1"/>
                    <a:pt x="1326" y="84"/>
                    <a:pt x="1312" y="224"/>
                  </a:cubicBezTo>
                  <a:cubicBezTo>
                    <a:pt x="1298" y="363"/>
                    <a:pt x="1284" y="559"/>
                    <a:pt x="1270" y="796"/>
                  </a:cubicBezTo>
                  <a:cubicBezTo>
                    <a:pt x="1256" y="1033"/>
                    <a:pt x="1242" y="1312"/>
                    <a:pt x="1228" y="1605"/>
                  </a:cubicBezTo>
                  <a:cubicBezTo>
                    <a:pt x="1214" y="1898"/>
                    <a:pt x="1200" y="2219"/>
                    <a:pt x="1186" y="2539"/>
                  </a:cubicBezTo>
                  <a:cubicBezTo>
                    <a:pt x="1172" y="2860"/>
                    <a:pt x="1172" y="3181"/>
                    <a:pt x="1172" y="3474"/>
                  </a:cubicBezTo>
                  <a:cubicBezTo>
                    <a:pt x="1158" y="3767"/>
                    <a:pt x="1172" y="4046"/>
                    <a:pt x="1158" y="4283"/>
                  </a:cubicBezTo>
                  <a:cubicBezTo>
                    <a:pt x="1144" y="4534"/>
                    <a:pt x="1158" y="4715"/>
                    <a:pt x="1158" y="4855"/>
                  </a:cubicBezTo>
                  <a:cubicBezTo>
                    <a:pt x="1103" y="4855"/>
                    <a:pt x="1047" y="4869"/>
                    <a:pt x="1005" y="4911"/>
                  </a:cubicBezTo>
                  <a:cubicBezTo>
                    <a:pt x="907" y="4813"/>
                    <a:pt x="782" y="4674"/>
                    <a:pt x="642" y="4548"/>
                  </a:cubicBezTo>
                  <a:cubicBezTo>
                    <a:pt x="503" y="4422"/>
                    <a:pt x="363" y="4297"/>
                    <a:pt x="252" y="4213"/>
                  </a:cubicBezTo>
                  <a:cubicBezTo>
                    <a:pt x="196" y="4171"/>
                    <a:pt x="140" y="4143"/>
                    <a:pt x="112" y="4116"/>
                  </a:cubicBezTo>
                  <a:lnTo>
                    <a:pt x="70" y="4088"/>
                  </a:lnTo>
                  <a:cubicBezTo>
                    <a:pt x="70" y="4032"/>
                    <a:pt x="84" y="3976"/>
                    <a:pt x="84" y="3892"/>
                  </a:cubicBezTo>
                  <a:cubicBezTo>
                    <a:pt x="98" y="3725"/>
                    <a:pt x="98" y="3502"/>
                    <a:pt x="98" y="3279"/>
                  </a:cubicBezTo>
                  <a:cubicBezTo>
                    <a:pt x="84" y="3056"/>
                    <a:pt x="70" y="2832"/>
                    <a:pt x="56" y="2665"/>
                  </a:cubicBezTo>
                  <a:cubicBezTo>
                    <a:pt x="56" y="2581"/>
                    <a:pt x="42" y="2512"/>
                    <a:pt x="42" y="2470"/>
                  </a:cubicBezTo>
                  <a:cubicBezTo>
                    <a:pt x="29" y="2414"/>
                    <a:pt x="29" y="2386"/>
                    <a:pt x="29" y="2386"/>
                  </a:cubicBezTo>
                  <a:lnTo>
                    <a:pt x="29" y="2470"/>
                  </a:lnTo>
                  <a:cubicBezTo>
                    <a:pt x="29" y="2512"/>
                    <a:pt x="15" y="2581"/>
                    <a:pt x="15" y="2665"/>
                  </a:cubicBezTo>
                  <a:cubicBezTo>
                    <a:pt x="15" y="2846"/>
                    <a:pt x="1" y="3056"/>
                    <a:pt x="15" y="3279"/>
                  </a:cubicBezTo>
                  <a:cubicBezTo>
                    <a:pt x="15" y="3502"/>
                    <a:pt x="29" y="3725"/>
                    <a:pt x="42" y="3892"/>
                  </a:cubicBezTo>
                  <a:cubicBezTo>
                    <a:pt x="42" y="3976"/>
                    <a:pt x="56" y="4046"/>
                    <a:pt x="70" y="4102"/>
                  </a:cubicBezTo>
                  <a:lnTo>
                    <a:pt x="112" y="4143"/>
                  </a:lnTo>
                  <a:cubicBezTo>
                    <a:pt x="140" y="4171"/>
                    <a:pt x="168" y="4213"/>
                    <a:pt x="224" y="4269"/>
                  </a:cubicBezTo>
                  <a:cubicBezTo>
                    <a:pt x="321" y="4367"/>
                    <a:pt x="447" y="4506"/>
                    <a:pt x="586" y="4632"/>
                  </a:cubicBezTo>
                  <a:cubicBezTo>
                    <a:pt x="726" y="4757"/>
                    <a:pt x="865" y="4869"/>
                    <a:pt x="977" y="4953"/>
                  </a:cubicBezTo>
                  <a:cubicBezTo>
                    <a:pt x="949" y="4994"/>
                    <a:pt x="935" y="5036"/>
                    <a:pt x="935" y="5092"/>
                  </a:cubicBezTo>
                  <a:cubicBezTo>
                    <a:pt x="935" y="5245"/>
                    <a:pt x="1050" y="5322"/>
                    <a:pt x="1165" y="5322"/>
                  </a:cubicBezTo>
                  <a:cubicBezTo>
                    <a:pt x="1280" y="5322"/>
                    <a:pt x="1395" y="5245"/>
                    <a:pt x="1395" y="5092"/>
                  </a:cubicBezTo>
                  <a:cubicBezTo>
                    <a:pt x="1409" y="4966"/>
                    <a:pt x="1298" y="4855"/>
                    <a:pt x="1172" y="4855"/>
                  </a:cubicBezTo>
                  <a:cubicBezTo>
                    <a:pt x="1186" y="4715"/>
                    <a:pt x="1200" y="4520"/>
                    <a:pt x="1214" y="4297"/>
                  </a:cubicBezTo>
                  <a:cubicBezTo>
                    <a:pt x="1228" y="4060"/>
                    <a:pt x="1242" y="3767"/>
                    <a:pt x="1256" y="3474"/>
                  </a:cubicBezTo>
                  <a:cubicBezTo>
                    <a:pt x="1270" y="3181"/>
                    <a:pt x="1270" y="2860"/>
                    <a:pt x="1284" y="2539"/>
                  </a:cubicBezTo>
                  <a:cubicBezTo>
                    <a:pt x="1298" y="2233"/>
                    <a:pt x="1298" y="1912"/>
                    <a:pt x="1312" y="1605"/>
                  </a:cubicBezTo>
                  <a:cubicBezTo>
                    <a:pt x="1326" y="1312"/>
                    <a:pt x="1312" y="1033"/>
                    <a:pt x="1326" y="796"/>
                  </a:cubicBezTo>
                  <a:cubicBezTo>
                    <a:pt x="1340" y="559"/>
                    <a:pt x="1326" y="363"/>
                    <a:pt x="1326" y="224"/>
                  </a:cubicBezTo>
                  <a:lnTo>
                    <a:pt x="1326" y="1"/>
                  </a:ln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17"/>
            <p:cNvSpPr/>
            <p:nvPr/>
          </p:nvSpPr>
          <p:spPr>
            <a:xfrm>
              <a:off x="6718863" y="4669794"/>
              <a:ext cx="40164" cy="100443"/>
            </a:xfrm>
            <a:custGeom>
              <a:avLst/>
              <a:gdLst/>
              <a:ahLst/>
              <a:cxnLst/>
              <a:rect l="l" t="t" r="r" b="b"/>
              <a:pathLst>
                <a:path w="555" h="1388" extrusionOk="0">
                  <a:moveTo>
                    <a:pt x="312" y="1"/>
                  </a:moveTo>
                  <a:cubicBezTo>
                    <a:pt x="257" y="1"/>
                    <a:pt x="201" y="20"/>
                    <a:pt x="154" y="63"/>
                  </a:cubicBezTo>
                  <a:cubicBezTo>
                    <a:pt x="1" y="188"/>
                    <a:pt x="84" y="453"/>
                    <a:pt x="280" y="467"/>
                  </a:cubicBezTo>
                  <a:cubicBezTo>
                    <a:pt x="280" y="579"/>
                    <a:pt x="280" y="690"/>
                    <a:pt x="280" y="816"/>
                  </a:cubicBezTo>
                  <a:cubicBezTo>
                    <a:pt x="280" y="955"/>
                    <a:pt x="294" y="1081"/>
                    <a:pt x="308" y="1220"/>
                  </a:cubicBezTo>
                  <a:cubicBezTo>
                    <a:pt x="308" y="1276"/>
                    <a:pt x="322" y="1332"/>
                    <a:pt x="336" y="1388"/>
                  </a:cubicBezTo>
                  <a:cubicBezTo>
                    <a:pt x="350" y="1332"/>
                    <a:pt x="363" y="1276"/>
                    <a:pt x="363" y="1220"/>
                  </a:cubicBezTo>
                  <a:cubicBezTo>
                    <a:pt x="377" y="1081"/>
                    <a:pt x="377" y="955"/>
                    <a:pt x="377" y="816"/>
                  </a:cubicBezTo>
                  <a:cubicBezTo>
                    <a:pt x="377" y="690"/>
                    <a:pt x="363" y="565"/>
                    <a:pt x="350" y="467"/>
                  </a:cubicBezTo>
                  <a:cubicBezTo>
                    <a:pt x="461" y="453"/>
                    <a:pt x="545" y="356"/>
                    <a:pt x="545" y="244"/>
                  </a:cubicBezTo>
                  <a:cubicBezTo>
                    <a:pt x="554" y="99"/>
                    <a:pt x="437" y="1"/>
                    <a:pt x="312"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64" name="Google Shape;1164;p17"/>
          <p:cNvGrpSpPr/>
          <p:nvPr/>
        </p:nvGrpSpPr>
        <p:grpSpPr>
          <a:xfrm rot="1776382">
            <a:off x="-148903" y="4254435"/>
            <a:ext cx="1004611" cy="1463278"/>
            <a:chOff x="6997534" y="1264110"/>
            <a:chExt cx="654858" cy="953840"/>
          </a:xfrm>
        </p:grpSpPr>
        <p:sp>
          <p:nvSpPr>
            <p:cNvPr id="1165" name="Google Shape;1165;p17"/>
            <p:cNvSpPr/>
            <p:nvPr/>
          </p:nvSpPr>
          <p:spPr>
            <a:xfrm>
              <a:off x="7122389" y="1639064"/>
              <a:ext cx="117066" cy="103427"/>
            </a:xfrm>
            <a:custGeom>
              <a:avLst/>
              <a:gdLst/>
              <a:ahLst/>
              <a:cxnLst/>
              <a:rect l="l" t="t" r="r" b="b"/>
              <a:pathLst>
                <a:path w="601" h="531" extrusionOk="0">
                  <a:moveTo>
                    <a:pt x="601" y="1"/>
                  </a:moveTo>
                  <a:cubicBezTo>
                    <a:pt x="601" y="1"/>
                    <a:pt x="559" y="29"/>
                    <a:pt x="503" y="70"/>
                  </a:cubicBezTo>
                  <a:cubicBezTo>
                    <a:pt x="433" y="112"/>
                    <a:pt x="363" y="168"/>
                    <a:pt x="280" y="238"/>
                  </a:cubicBezTo>
                  <a:cubicBezTo>
                    <a:pt x="210" y="307"/>
                    <a:pt x="140" y="377"/>
                    <a:pt x="84" y="433"/>
                  </a:cubicBezTo>
                  <a:cubicBezTo>
                    <a:pt x="29" y="489"/>
                    <a:pt x="1" y="531"/>
                    <a:pt x="1" y="531"/>
                  </a:cubicBezTo>
                  <a:cubicBezTo>
                    <a:pt x="1" y="531"/>
                    <a:pt x="43" y="503"/>
                    <a:pt x="112" y="461"/>
                  </a:cubicBezTo>
                  <a:cubicBezTo>
                    <a:pt x="168" y="419"/>
                    <a:pt x="252" y="349"/>
                    <a:pt x="322" y="294"/>
                  </a:cubicBezTo>
                  <a:cubicBezTo>
                    <a:pt x="391" y="224"/>
                    <a:pt x="461" y="154"/>
                    <a:pt x="517" y="98"/>
                  </a:cubicBezTo>
                  <a:cubicBezTo>
                    <a:pt x="573" y="42"/>
                    <a:pt x="601" y="1"/>
                    <a:pt x="601"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17"/>
            <p:cNvSpPr/>
            <p:nvPr/>
          </p:nvSpPr>
          <p:spPr>
            <a:xfrm>
              <a:off x="7252892" y="1601081"/>
              <a:ext cx="152322" cy="135955"/>
            </a:xfrm>
            <a:custGeom>
              <a:avLst/>
              <a:gdLst/>
              <a:ahLst/>
              <a:cxnLst/>
              <a:rect l="l" t="t" r="r" b="b"/>
              <a:pathLst>
                <a:path w="782" h="698" extrusionOk="0">
                  <a:moveTo>
                    <a:pt x="0" y="0"/>
                  </a:moveTo>
                  <a:cubicBezTo>
                    <a:pt x="0" y="0"/>
                    <a:pt x="14" y="14"/>
                    <a:pt x="28" y="28"/>
                  </a:cubicBezTo>
                  <a:cubicBezTo>
                    <a:pt x="42" y="42"/>
                    <a:pt x="70" y="84"/>
                    <a:pt x="112" y="112"/>
                  </a:cubicBezTo>
                  <a:cubicBezTo>
                    <a:pt x="182" y="196"/>
                    <a:pt x="279" y="279"/>
                    <a:pt x="377" y="377"/>
                  </a:cubicBezTo>
                  <a:cubicBezTo>
                    <a:pt x="461" y="461"/>
                    <a:pt x="572" y="544"/>
                    <a:pt x="656" y="600"/>
                  </a:cubicBezTo>
                  <a:lnTo>
                    <a:pt x="754" y="684"/>
                  </a:lnTo>
                  <a:lnTo>
                    <a:pt x="781" y="698"/>
                  </a:lnTo>
                  <a:lnTo>
                    <a:pt x="754" y="670"/>
                  </a:lnTo>
                  <a:lnTo>
                    <a:pt x="670" y="586"/>
                  </a:lnTo>
                  <a:cubicBezTo>
                    <a:pt x="600" y="502"/>
                    <a:pt x="502" y="419"/>
                    <a:pt x="405" y="321"/>
                  </a:cubicBezTo>
                  <a:cubicBezTo>
                    <a:pt x="321" y="237"/>
                    <a:pt x="210" y="154"/>
                    <a:pt x="126" y="98"/>
                  </a:cubicBezTo>
                  <a:lnTo>
                    <a:pt x="28" y="14"/>
                  </a:lnTo>
                  <a:lnTo>
                    <a:pt x="0" y="0"/>
                  </a:ln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17"/>
            <p:cNvSpPr/>
            <p:nvPr/>
          </p:nvSpPr>
          <p:spPr>
            <a:xfrm>
              <a:off x="7252892" y="1951492"/>
              <a:ext cx="146868" cy="133423"/>
            </a:xfrm>
            <a:custGeom>
              <a:avLst/>
              <a:gdLst/>
              <a:ahLst/>
              <a:cxnLst/>
              <a:rect l="l" t="t" r="r" b="b"/>
              <a:pathLst>
                <a:path w="754" h="685" extrusionOk="0">
                  <a:moveTo>
                    <a:pt x="754" y="1"/>
                  </a:moveTo>
                  <a:lnTo>
                    <a:pt x="754" y="1"/>
                  </a:lnTo>
                  <a:cubicBezTo>
                    <a:pt x="726" y="15"/>
                    <a:pt x="698" y="29"/>
                    <a:pt x="656" y="70"/>
                  </a:cubicBezTo>
                  <a:cubicBezTo>
                    <a:pt x="572" y="126"/>
                    <a:pt x="475" y="210"/>
                    <a:pt x="377" y="308"/>
                  </a:cubicBezTo>
                  <a:cubicBezTo>
                    <a:pt x="265" y="391"/>
                    <a:pt x="182" y="475"/>
                    <a:pt x="112" y="559"/>
                  </a:cubicBezTo>
                  <a:cubicBezTo>
                    <a:pt x="70" y="587"/>
                    <a:pt x="42" y="628"/>
                    <a:pt x="28" y="642"/>
                  </a:cubicBezTo>
                  <a:cubicBezTo>
                    <a:pt x="14" y="656"/>
                    <a:pt x="0" y="670"/>
                    <a:pt x="0" y="684"/>
                  </a:cubicBezTo>
                  <a:lnTo>
                    <a:pt x="28" y="656"/>
                  </a:lnTo>
                  <a:lnTo>
                    <a:pt x="126" y="573"/>
                  </a:lnTo>
                  <a:cubicBezTo>
                    <a:pt x="210" y="517"/>
                    <a:pt x="307" y="433"/>
                    <a:pt x="405" y="349"/>
                  </a:cubicBezTo>
                  <a:cubicBezTo>
                    <a:pt x="516" y="252"/>
                    <a:pt x="600" y="168"/>
                    <a:pt x="670" y="98"/>
                  </a:cubicBezTo>
                  <a:lnTo>
                    <a:pt x="754" y="1"/>
                  </a:ln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17"/>
            <p:cNvSpPr/>
            <p:nvPr/>
          </p:nvSpPr>
          <p:spPr>
            <a:xfrm>
              <a:off x="7103495" y="1951492"/>
              <a:ext cx="149595" cy="133423"/>
            </a:xfrm>
            <a:custGeom>
              <a:avLst/>
              <a:gdLst/>
              <a:ahLst/>
              <a:cxnLst/>
              <a:rect l="l" t="t" r="r" b="b"/>
              <a:pathLst>
                <a:path w="768" h="685" extrusionOk="0">
                  <a:moveTo>
                    <a:pt x="0" y="1"/>
                  </a:moveTo>
                  <a:lnTo>
                    <a:pt x="84" y="98"/>
                  </a:lnTo>
                  <a:cubicBezTo>
                    <a:pt x="154" y="168"/>
                    <a:pt x="251" y="252"/>
                    <a:pt x="349" y="349"/>
                  </a:cubicBezTo>
                  <a:cubicBezTo>
                    <a:pt x="433" y="433"/>
                    <a:pt x="544" y="517"/>
                    <a:pt x="628" y="587"/>
                  </a:cubicBezTo>
                  <a:cubicBezTo>
                    <a:pt x="670" y="614"/>
                    <a:pt x="698" y="642"/>
                    <a:pt x="725" y="656"/>
                  </a:cubicBezTo>
                  <a:lnTo>
                    <a:pt x="767" y="684"/>
                  </a:lnTo>
                  <a:lnTo>
                    <a:pt x="725" y="642"/>
                  </a:lnTo>
                  <a:cubicBezTo>
                    <a:pt x="711" y="614"/>
                    <a:pt x="684" y="587"/>
                    <a:pt x="656" y="559"/>
                  </a:cubicBezTo>
                  <a:cubicBezTo>
                    <a:pt x="586" y="489"/>
                    <a:pt x="474" y="377"/>
                    <a:pt x="391" y="308"/>
                  </a:cubicBezTo>
                  <a:cubicBezTo>
                    <a:pt x="293" y="224"/>
                    <a:pt x="181" y="126"/>
                    <a:pt x="98" y="70"/>
                  </a:cubicBezTo>
                  <a:cubicBezTo>
                    <a:pt x="70" y="43"/>
                    <a:pt x="28" y="15"/>
                    <a:pt x="0"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17"/>
            <p:cNvSpPr/>
            <p:nvPr/>
          </p:nvSpPr>
          <p:spPr>
            <a:xfrm>
              <a:off x="7130570" y="1946038"/>
              <a:ext cx="108885" cy="97973"/>
            </a:xfrm>
            <a:custGeom>
              <a:avLst/>
              <a:gdLst/>
              <a:ahLst/>
              <a:cxnLst/>
              <a:rect l="l" t="t" r="r" b="b"/>
              <a:pathLst>
                <a:path w="559" h="503" extrusionOk="0">
                  <a:moveTo>
                    <a:pt x="1" y="1"/>
                  </a:moveTo>
                  <a:cubicBezTo>
                    <a:pt x="15" y="43"/>
                    <a:pt x="42" y="71"/>
                    <a:pt x="70" y="98"/>
                  </a:cubicBezTo>
                  <a:cubicBezTo>
                    <a:pt x="126" y="154"/>
                    <a:pt x="196" y="210"/>
                    <a:pt x="252" y="266"/>
                  </a:cubicBezTo>
                  <a:cubicBezTo>
                    <a:pt x="321" y="336"/>
                    <a:pt x="405" y="391"/>
                    <a:pt x="461" y="433"/>
                  </a:cubicBezTo>
                  <a:cubicBezTo>
                    <a:pt x="517" y="475"/>
                    <a:pt x="559" y="503"/>
                    <a:pt x="559" y="503"/>
                  </a:cubicBezTo>
                  <a:cubicBezTo>
                    <a:pt x="531" y="475"/>
                    <a:pt x="503" y="433"/>
                    <a:pt x="489" y="405"/>
                  </a:cubicBezTo>
                  <a:cubicBezTo>
                    <a:pt x="419" y="350"/>
                    <a:pt x="363" y="294"/>
                    <a:pt x="294" y="238"/>
                  </a:cubicBezTo>
                  <a:cubicBezTo>
                    <a:pt x="224" y="168"/>
                    <a:pt x="154" y="112"/>
                    <a:pt x="98" y="71"/>
                  </a:cubicBezTo>
                  <a:cubicBezTo>
                    <a:pt x="29" y="29"/>
                    <a:pt x="1" y="1"/>
                    <a:pt x="1"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17"/>
            <p:cNvSpPr/>
            <p:nvPr/>
          </p:nvSpPr>
          <p:spPr>
            <a:xfrm>
              <a:off x="7383201" y="1775021"/>
              <a:ext cx="13830" cy="133228"/>
            </a:xfrm>
            <a:custGeom>
              <a:avLst/>
              <a:gdLst/>
              <a:ahLst/>
              <a:cxnLst/>
              <a:rect l="l" t="t" r="r" b="b"/>
              <a:pathLst>
                <a:path w="71" h="684" extrusionOk="0">
                  <a:moveTo>
                    <a:pt x="29" y="0"/>
                  </a:moveTo>
                  <a:cubicBezTo>
                    <a:pt x="15" y="28"/>
                    <a:pt x="15" y="70"/>
                    <a:pt x="15" y="112"/>
                  </a:cubicBezTo>
                  <a:cubicBezTo>
                    <a:pt x="1" y="181"/>
                    <a:pt x="1" y="265"/>
                    <a:pt x="15" y="349"/>
                  </a:cubicBezTo>
                  <a:cubicBezTo>
                    <a:pt x="15" y="419"/>
                    <a:pt x="15" y="502"/>
                    <a:pt x="29" y="586"/>
                  </a:cubicBezTo>
                  <a:cubicBezTo>
                    <a:pt x="29" y="642"/>
                    <a:pt x="43" y="684"/>
                    <a:pt x="43" y="684"/>
                  </a:cubicBezTo>
                  <a:cubicBezTo>
                    <a:pt x="57" y="656"/>
                    <a:pt x="57" y="614"/>
                    <a:pt x="57" y="586"/>
                  </a:cubicBezTo>
                  <a:cubicBezTo>
                    <a:pt x="57" y="516"/>
                    <a:pt x="71" y="432"/>
                    <a:pt x="57" y="335"/>
                  </a:cubicBezTo>
                  <a:cubicBezTo>
                    <a:pt x="57" y="265"/>
                    <a:pt x="57" y="181"/>
                    <a:pt x="43" y="98"/>
                  </a:cubicBezTo>
                  <a:cubicBezTo>
                    <a:pt x="43" y="70"/>
                    <a:pt x="29" y="28"/>
                    <a:pt x="29" y="0"/>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17"/>
            <p:cNvSpPr/>
            <p:nvPr/>
          </p:nvSpPr>
          <p:spPr>
            <a:xfrm>
              <a:off x="7247439" y="1454411"/>
              <a:ext cx="13830" cy="133228"/>
            </a:xfrm>
            <a:custGeom>
              <a:avLst/>
              <a:gdLst/>
              <a:ahLst/>
              <a:cxnLst/>
              <a:rect l="l" t="t" r="r" b="b"/>
              <a:pathLst>
                <a:path w="71" h="684" extrusionOk="0">
                  <a:moveTo>
                    <a:pt x="14" y="0"/>
                  </a:moveTo>
                  <a:cubicBezTo>
                    <a:pt x="14" y="28"/>
                    <a:pt x="0" y="70"/>
                    <a:pt x="0" y="98"/>
                  </a:cubicBezTo>
                  <a:lnTo>
                    <a:pt x="0" y="335"/>
                  </a:lnTo>
                  <a:cubicBezTo>
                    <a:pt x="0" y="419"/>
                    <a:pt x="14" y="502"/>
                    <a:pt x="14" y="586"/>
                  </a:cubicBezTo>
                  <a:cubicBezTo>
                    <a:pt x="28" y="642"/>
                    <a:pt x="42" y="684"/>
                    <a:pt x="42" y="684"/>
                  </a:cubicBezTo>
                  <a:cubicBezTo>
                    <a:pt x="42" y="684"/>
                    <a:pt x="42" y="642"/>
                    <a:pt x="56" y="586"/>
                  </a:cubicBezTo>
                  <a:cubicBezTo>
                    <a:pt x="70" y="516"/>
                    <a:pt x="56" y="419"/>
                    <a:pt x="56" y="335"/>
                  </a:cubicBezTo>
                  <a:cubicBezTo>
                    <a:pt x="56" y="265"/>
                    <a:pt x="42" y="181"/>
                    <a:pt x="28" y="98"/>
                  </a:cubicBezTo>
                  <a:cubicBezTo>
                    <a:pt x="28" y="70"/>
                    <a:pt x="28" y="28"/>
                    <a:pt x="14" y="0"/>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17"/>
            <p:cNvSpPr/>
            <p:nvPr/>
          </p:nvSpPr>
          <p:spPr>
            <a:xfrm>
              <a:off x="7244712" y="2084723"/>
              <a:ext cx="8376" cy="133228"/>
            </a:xfrm>
            <a:custGeom>
              <a:avLst/>
              <a:gdLst/>
              <a:ahLst/>
              <a:cxnLst/>
              <a:rect l="l" t="t" r="r" b="b"/>
              <a:pathLst>
                <a:path w="43" h="684" extrusionOk="0">
                  <a:moveTo>
                    <a:pt x="14" y="0"/>
                  </a:moveTo>
                  <a:cubicBezTo>
                    <a:pt x="0" y="28"/>
                    <a:pt x="0" y="70"/>
                    <a:pt x="0" y="98"/>
                  </a:cubicBezTo>
                  <a:lnTo>
                    <a:pt x="0" y="335"/>
                  </a:lnTo>
                  <a:cubicBezTo>
                    <a:pt x="0" y="433"/>
                    <a:pt x="0" y="516"/>
                    <a:pt x="14" y="572"/>
                  </a:cubicBezTo>
                  <a:cubicBezTo>
                    <a:pt x="28" y="642"/>
                    <a:pt x="28" y="684"/>
                    <a:pt x="28" y="684"/>
                  </a:cubicBezTo>
                  <a:cubicBezTo>
                    <a:pt x="42" y="656"/>
                    <a:pt x="42" y="614"/>
                    <a:pt x="42" y="572"/>
                  </a:cubicBezTo>
                  <a:lnTo>
                    <a:pt x="42" y="335"/>
                  </a:lnTo>
                  <a:cubicBezTo>
                    <a:pt x="42" y="265"/>
                    <a:pt x="42" y="182"/>
                    <a:pt x="28" y="98"/>
                  </a:cubicBezTo>
                  <a:cubicBezTo>
                    <a:pt x="28" y="70"/>
                    <a:pt x="14" y="28"/>
                    <a:pt x="14" y="0"/>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17"/>
            <p:cNvSpPr/>
            <p:nvPr/>
          </p:nvSpPr>
          <p:spPr>
            <a:xfrm>
              <a:off x="7410471" y="1639064"/>
              <a:ext cx="92523" cy="97973"/>
            </a:xfrm>
            <a:custGeom>
              <a:avLst/>
              <a:gdLst/>
              <a:ahLst/>
              <a:cxnLst/>
              <a:rect l="l" t="t" r="r" b="b"/>
              <a:pathLst>
                <a:path w="475" h="503" extrusionOk="0">
                  <a:moveTo>
                    <a:pt x="475" y="1"/>
                  </a:moveTo>
                  <a:cubicBezTo>
                    <a:pt x="475" y="1"/>
                    <a:pt x="447" y="29"/>
                    <a:pt x="391" y="70"/>
                  </a:cubicBezTo>
                  <a:cubicBezTo>
                    <a:pt x="321" y="126"/>
                    <a:pt x="265" y="182"/>
                    <a:pt x="210" y="238"/>
                  </a:cubicBezTo>
                  <a:cubicBezTo>
                    <a:pt x="154" y="294"/>
                    <a:pt x="112" y="349"/>
                    <a:pt x="56" y="405"/>
                  </a:cubicBezTo>
                  <a:cubicBezTo>
                    <a:pt x="42" y="433"/>
                    <a:pt x="14" y="475"/>
                    <a:pt x="0" y="503"/>
                  </a:cubicBezTo>
                  <a:cubicBezTo>
                    <a:pt x="0" y="503"/>
                    <a:pt x="28" y="475"/>
                    <a:pt x="84" y="433"/>
                  </a:cubicBezTo>
                  <a:cubicBezTo>
                    <a:pt x="140" y="377"/>
                    <a:pt x="196" y="321"/>
                    <a:pt x="265" y="266"/>
                  </a:cubicBezTo>
                  <a:cubicBezTo>
                    <a:pt x="307" y="210"/>
                    <a:pt x="363" y="154"/>
                    <a:pt x="419" y="98"/>
                  </a:cubicBezTo>
                  <a:cubicBezTo>
                    <a:pt x="433" y="70"/>
                    <a:pt x="461" y="42"/>
                    <a:pt x="475"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17"/>
            <p:cNvSpPr/>
            <p:nvPr/>
          </p:nvSpPr>
          <p:spPr>
            <a:xfrm>
              <a:off x="7402290" y="1747751"/>
              <a:ext cx="103431" cy="290998"/>
            </a:xfrm>
            <a:custGeom>
              <a:avLst/>
              <a:gdLst/>
              <a:ahLst/>
              <a:cxnLst/>
              <a:rect l="l" t="t" r="r" b="b"/>
              <a:pathLst>
                <a:path w="531" h="1494" extrusionOk="0">
                  <a:moveTo>
                    <a:pt x="0" y="1"/>
                  </a:moveTo>
                  <a:lnTo>
                    <a:pt x="0" y="112"/>
                  </a:lnTo>
                  <a:lnTo>
                    <a:pt x="0" y="489"/>
                  </a:lnTo>
                  <a:cubicBezTo>
                    <a:pt x="0" y="614"/>
                    <a:pt x="14" y="754"/>
                    <a:pt x="28" y="851"/>
                  </a:cubicBezTo>
                  <a:cubicBezTo>
                    <a:pt x="28" y="893"/>
                    <a:pt x="28" y="935"/>
                    <a:pt x="42" y="963"/>
                  </a:cubicBezTo>
                  <a:lnTo>
                    <a:pt x="42" y="851"/>
                  </a:lnTo>
                  <a:lnTo>
                    <a:pt x="42" y="475"/>
                  </a:lnTo>
                  <a:cubicBezTo>
                    <a:pt x="42" y="349"/>
                    <a:pt x="28" y="210"/>
                    <a:pt x="14" y="112"/>
                  </a:cubicBezTo>
                  <a:cubicBezTo>
                    <a:pt x="14" y="70"/>
                    <a:pt x="14" y="28"/>
                    <a:pt x="0" y="1"/>
                  </a:cubicBezTo>
                  <a:close/>
                  <a:moveTo>
                    <a:pt x="42" y="1005"/>
                  </a:moveTo>
                  <a:cubicBezTo>
                    <a:pt x="56" y="1033"/>
                    <a:pt x="84" y="1061"/>
                    <a:pt x="98" y="1089"/>
                  </a:cubicBezTo>
                  <a:cubicBezTo>
                    <a:pt x="154" y="1158"/>
                    <a:pt x="210" y="1214"/>
                    <a:pt x="265" y="1270"/>
                  </a:cubicBezTo>
                  <a:cubicBezTo>
                    <a:pt x="321" y="1326"/>
                    <a:pt x="391" y="1381"/>
                    <a:pt x="433" y="1423"/>
                  </a:cubicBezTo>
                  <a:cubicBezTo>
                    <a:pt x="461" y="1451"/>
                    <a:pt x="503" y="1465"/>
                    <a:pt x="531" y="1493"/>
                  </a:cubicBezTo>
                  <a:cubicBezTo>
                    <a:pt x="531" y="1493"/>
                    <a:pt x="503" y="1451"/>
                    <a:pt x="461" y="1395"/>
                  </a:cubicBezTo>
                  <a:cubicBezTo>
                    <a:pt x="405" y="1340"/>
                    <a:pt x="363" y="1284"/>
                    <a:pt x="293" y="1228"/>
                  </a:cubicBezTo>
                  <a:cubicBezTo>
                    <a:pt x="238" y="1172"/>
                    <a:pt x="182" y="1116"/>
                    <a:pt x="126" y="1075"/>
                  </a:cubicBezTo>
                  <a:cubicBezTo>
                    <a:pt x="98" y="1047"/>
                    <a:pt x="70" y="1033"/>
                    <a:pt x="42" y="1005"/>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17"/>
            <p:cNvSpPr/>
            <p:nvPr/>
          </p:nvSpPr>
          <p:spPr>
            <a:xfrm>
              <a:off x="7000261" y="1943312"/>
              <a:ext cx="92523" cy="98168"/>
            </a:xfrm>
            <a:custGeom>
              <a:avLst/>
              <a:gdLst/>
              <a:ahLst/>
              <a:cxnLst/>
              <a:rect l="l" t="t" r="r" b="b"/>
              <a:pathLst>
                <a:path w="475" h="504" extrusionOk="0">
                  <a:moveTo>
                    <a:pt x="474" y="1"/>
                  </a:moveTo>
                  <a:lnTo>
                    <a:pt x="474" y="1"/>
                  </a:lnTo>
                  <a:cubicBezTo>
                    <a:pt x="474" y="1"/>
                    <a:pt x="446" y="29"/>
                    <a:pt x="391" y="71"/>
                  </a:cubicBezTo>
                  <a:cubicBezTo>
                    <a:pt x="335" y="126"/>
                    <a:pt x="279" y="182"/>
                    <a:pt x="223" y="238"/>
                  </a:cubicBezTo>
                  <a:cubicBezTo>
                    <a:pt x="154" y="294"/>
                    <a:pt x="98" y="364"/>
                    <a:pt x="70" y="405"/>
                  </a:cubicBezTo>
                  <a:cubicBezTo>
                    <a:pt x="42" y="433"/>
                    <a:pt x="14" y="461"/>
                    <a:pt x="0" y="503"/>
                  </a:cubicBezTo>
                  <a:cubicBezTo>
                    <a:pt x="0" y="503"/>
                    <a:pt x="42" y="475"/>
                    <a:pt x="84" y="433"/>
                  </a:cubicBezTo>
                  <a:cubicBezTo>
                    <a:pt x="154" y="377"/>
                    <a:pt x="209" y="322"/>
                    <a:pt x="265" y="266"/>
                  </a:cubicBezTo>
                  <a:cubicBezTo>
                    <a:pt x="321" y="210"/>
                    <a:pt x="377" y="140"/>
                    <a:pt x="419" y="99"/>
                  </a:cubicBezTo>
                  <a:cubicBezTo>
                    <a:pt x="446" y="71"/>
                    <a:pt x="460" y="29"/>
                    <a:pt x="474"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17"/>
            <p:cNvSpPr/>
            <p:nvPr/>
          </p:nvSpPr>
          <p:spPr>
            <a:xfrm>
              <a:off x="6997534" y="1641791"/>
              <a:ext cx="97977" cy="95246"/>
            </a:xfrm>
            <a:custGeom>
              <a:avLst/>
              <a:gdLst/>
              <a:ahLst/>
              <a:cxnLst/>
              <a:rect l="l" t="t" r="r" b="b"/>
              <a:pathLst>
                <a:path w="503" h="489" extrusionOk="0">
                  <a:moveTo>
                    <a:pt x="0" y="1"/>
                  </a:moveTo>
                  <a:cubicBezTo>
                    <a:pt x="0" y="1"/>
                    <a:pt x="28" y="42"/>
                    <a:pt x="70" y="84"/>
                  </a:cubicBezTo>
                  <a:cubicBezTo>
                    <a:pt x="126" y="154"/>
                    <a:pt x="168" y="210"/>
                    <a:pt x="237" y="266"/>
                  </a:cubicBezTo>
                  <a:cubicBezTo>
                    <a:pt x="293" y="321"/>
                    <a:pt x="363" y="377"/>
                    <a:pt x="405" y="419"/>
                  </a:cubicBezTo>
                  <a:cubicBezTo>
                    <a:pt x="433" y="447"/>
                    <a:pt x="460" y="461"/>
                    <a:pt x="502" y="489"/>
                  </a:cubicBezTo>
                  <a:cubicBezTo>
                    <a:pt x="502" y="489"/>
                    <a:pt x="474" y="447"/>
                    <a:pt x="433" y="391"/>
                  </a:cubicBezTo>
                  <a:cubicBezTo>
                    <a:pt x="377" y="335"/>
                    <a:pt x="321" y="280"/>
                    <a:pt x="265" y="224"/>
                  </a:cubicBezTo>
                  <a:cubicBezTo>
                    <a:pt x="209" y="168"/>
                    <a:pt x="140" y="98"/>
                    <a:pt x="98" y="70"/>
                  </a:cubicBezTo>
                  <a:cubicBezTo>
                    <a:pt x="70" y="42"/>
                    <a:pt x="28" y="28"/>
                    <a:pt x="0"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17"/>
            <p:cNvSpPr/>
            <p:nvPr/>
          </p:nvSpPr>
          <p:spPr>
            <a:xfrm>
              <a:off x="7092587" y="1598354"/>
              <a:ext cx="155049" cy="337160"/>
            </a:xfrm>
            <a:custGeom>
              <a:avLst/>
              <a:gdLst/>
              <a:ahLst/>
              <a:cxnLst/>
              <a:rect l="l" t="t" r="r" b="b"/>
              <a:pathLst>
                <a:path w="796" h="1731" extrusionOk="0">
                  <a:moveTo>
                    <a:pt x="795" y="0"/>
                  </a:moveTo>
                  <a:lnTo>
                    <a:pt x="754" y="28"/>
                  </a:lnTo>
                  <a:cubicBezTo>
                    <a:pt x="740" y="56"/>
                    <a:pt x="698" y="70"/>
                    <a:pt x="656" y="112"/>
                  </a:cubicBezTo>
                  <a:cubicBezTo>
                    <a:pt x="586" y="168"/>
                    <a:pt x="475" y="251"/>
                    <a:pt x="377" y="335"/>
                  </a:cubicBezTo>
                  <a:cubicBezTo>
                    <a:pt x="279" y="433"/>
                    <a:pt x="182" y="516"/>
                    <a:pt x="112" y="586"/>
                  </a:cubicBezTo>
                  <a:lnTo>
                    <a:pt x="28" y="684"/>
                  </a:lnTo>
                  <a:lnTo>
                    <a:pt x="0" y="712"/>
                  </a:lnTo>
                  <a:lnTo>
                    <a:pt x="0" y="712"/>
                  </a:lnTo>
                  <a:lnTo>
                    <a:pt x="42" y="684"/>
                  </a:lnTo>
                  <a:lnTo>
                    <a:pt x="140" y="614"/>
                  </a:lnTo>
                  <a:cubicBezTo>
                    <a:pt x="224" y="558"/>
                    <a:pt x="321" y="475"/>
                    <a:pt x="419" y="377"/>
                  </a:cubicBezTo>
                  <a:cubicBezTo>
                    <a:pt x="516" y="293"/>
                    <a:pt x="614" y="210"/>
                    <a:pt x="684" y="126"/>
                  </a:cubicBezTo>
                  <a:cubicBezTo>
                    <a:pt x="726" y="98"/>
                    <a:pt x="740" y="56"/>
                    <a:pt x="767" y="42"/>
                  </a:cubicBezTo>
                  <a:lnTo>
                    <a:pt x="795" y="0"/>
                  </a:lnTo>
                  <a:close/>
                  <a:moveTo>
                    <a:pt x="0" y="768"/>
                  </a:moveTo>
                  <a:lnTo>
                    <a:pt x="0" y="879"/>
                  </a:lnTo>
                  <a:cubicBezTo>
                    <a:pt x="0" y="977"/>
                    <a:pt x="0" y="1116"/>
                    <a:pt x="0" y="1256"/>
                  </a:cubicBezTo>
                  <a:cubicBezTo>
                    <a:pt x="0" y="1381"/>
                    <a:pt x="14" y="1521"/>
                    <a:pt x="28" y="1618"/>
                  </a:cubicBezTo>
                  <a:cubicBezTo>
                    <a:pt x="28" y="1660"/>
                    <a:pt x="28" y="1702"/>
                    <a:pt x="42" y="1730"/>
                  </a:cubicBezTo>
                  <a:lnTo>
                    <a:pt x="42" y="1618"/>
                  </a:lnTo>
                  <a:lnTo>
                    <a:pt x="42" y="1242"/>
                  </a:lnTo>
                  <a:cubicBezTo>
                    <a:pt x="42" y="1116"/>
                    <a:pt x="28" y="977"/>
                    <a:pt x="14" y="879"/>
                  </a:cubicBezTo>
                  <a:cubicBezTo>
                    <a:pt x="14" y="837"/>
                    <a:pt x="0" y="795"/>
                    <a:pt x="0" y="768"/>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17"/>
            <p:cNvSpPr/>
            <p:nvPr/>
          </p:nvSpPr>
          <p:spPr>
            <a:xfrm>
              <a:off x="7165825" y="1318454"/>
              <a:ext cx="89991" cy="97973"/>
            </a:xfrm>
            <a:custGeom>
              <a:avLst/>
              <a:gdLst/>
              <a:ahLst/>
              <a:cxnLst/>
              <a:rect l="l" t="t" r="r" b="b"/>
              <a:pathLst>
                <a:path w="462" h="503" extrusionOk="0">
                  <a:moveTo>
                    <a:pt x="294" y="168"/>
                  </a:moveTo>
                  <a:cubicBezTo>
                    <a:pt x="308" y="168"/>
                    <a:pt x="322" y="182"/>
                    <a:pt x="336" y="210"/>
                  </a:cubicBezTo>
                  <a:cubicBezTo>
                    <a:pt x="322" y="252"/>
                    <a:pt x="308" y="294"/>
                    <a:pt x="280" y="322"/>
                  </a:cubicBezTo>
                  <a:cubicBezTo>
                    <a:pt x="252" y="349"/>
                    <a:pt x="224" y="363"/>
                    <a:pt x="196" y="363"/>
                  </a:cubicBezTo>
                  <a:cubicBezTo>
                    <a:pt x="154" y="363"/>
                    <a:pt x="140" y="349"/>
                    <a:pt x="140" y="322"/>
                  </a:cubicBezTo>
                  <a:cubicBezTo>
                    <a:pt x="140" y="294"/>
                    <a:pt x="154" y="266"/>
                    <a:pt x="168" y="252"/>
                  </a:cubicBezTo>
                  <a:cubicBezTo>
                    <a:pt x="196" y="210"/>
                    <a:pt x="238" y="168"/>
                    <a:pt x="294" y="168"/>
                  </a:cubicBezTo>
                  <a:close/>
                  <a:moveTo>
                    <a:pt x="322" y="1"/>
                  </a:moveTo>
                  <a:cubicBezTo>
                    <a:pt x="294" y="1"/>
                    <a:pt x="252" y="1"/>
                    <a:pt x="224" y="15"/>
                  </a:cubicBezTo>
                  <a:cubicBezTo>
                    <a:pt x="182" y="29"/>
                    <a:pt x="140" y="56"/>
                    <a:pt x="113" y="84"/>
                  </a:cubicBezTo>
                  <a:cubicBezTo>
                    <a:pt x="99" y="98"/>
                    <a:pt x="85" y="112"/>
                    <a:pt x="71" y="126"/>
                  </a:cubicBezTo>
                  <a:cubicBezTo>
                    <a:pt x="57" y="154"/>
                    <a:pt x="43" y="182"/>
                    <a:pt x="29" y="210"/>
                  </a:cubicBezTo>
                  <a:cubicBezTo>
                    <a:pt x="15" y="252"/>
                    <a:pt x="1" y="294"/>
                    <a:pt x="1" y="335"/>
                  </a:cubicBezTo>
                  <a:cubicBezTo>
                    <a:pt x="1" y="377"/>
                    <a:pt x="15" y="419"/>
                    <a:pt x="29" y="447"/>
                  </a:cubicBezTo>
                  <a:cubicBezTo>
                    <a:pt x="43" y="475"/>
                    <a:pt x="85" y="503"/>
                    <a:pt x="126" y="503"/>
                  </a:cubicBezTo>
                  <a:cubicBezTo>
                    <a:pt x="154" y="503"/>
                    <a:pt x="196" y="503"/>
                    <a:pt x="224" y="489"/>
                  </a:cubicBezTo>
                  <a:cubicBezTo>
                    <a:pt x="266" y="475"/>
                    <a:pt x="294" y="461"/>
                    <a:pt x="336" y="433"/>
                  </a:cubicBezTo>
                  <a:cubicBezTo>
                    <a:pt x="378" y="405"/>
                    <a:pt x="405" y="363"/>
                    <a:pt x="433" y="322"/>
                  </a:cubicBezTo>
                  <a:cubicBezTo>
                    <a:pt x="447" y="294"/>
                    <a:pt x="461" y="266"/>
                    <a:pt x="461" y="238"/>
                  </a:cubicBezTo>
                  <a:cubicBezTo>
                    <a:pt x="461" y="210"/>
                    <a:pt x="461" y="182"/>
                    <a:pt x="461" y="154"/>
                  </a:cubicBezTo>
                  <a:cubicBezTo>
                    <a:pt x="447" y="112"/>
                    <a:pt x="433" y="70"/>
                    <a:pt x="405" y="43"/>
                  </a:cubicBezTo>
                  <a:cubicBezTo>
                    <a:pt x="378" y="15"/>
                    <a:pt x="350" y="1"/>
                    <a:pt x="322"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17"/>
            <p:cNvSpPr/>
            <p:nvPr/>
          </p:nvSpPr>
          <p:spPr>
            <a:xfrm>
              <a:off x="7263800" y="1264110"/>
              <a:ext cx="95250" cy="179585"/>
            </a:xfrm>
            <a:custGeom>
              <a:avLst/>
              <a:gdLst/>
              <a:ahLst/>
              <a:cxnLst/>
              <a:rect l="l" t="t" r="r" b="b"/>
              <a:pathLst>
                <a:path w="489" h="922" extrusionOk="0">
                  <a:moveTo>
                    <a:pt x="251" y="1"/>
                  </a:moveTo>
                  <a:cubicBezTo>
                    <a:pt x="195" y="15"/>
                    <a:pt x="126" y="29"/>
                    <a:pt x="70" y="43"/>
                  </a:cubicBezTo>
                  <a:cubicBezTo>
                    <a:pt x="56" y="308"/>
                    <a:pt x="28" y="587"/>
                    <a:pt x="0" y="879"/>
                  </a:cubicBezTo>
                  <a:lnTo>
                    <a:pt x="70" y="852"/>
                  </a:lnTo>
                  <a:lnTo>
                    <a:pt x="167" y="810"/>
                  </a:lnTo>
                  <a:cubicBezTo>
                    <a:pt x="167" y="698"/>
                    <a:pt x="181" y="628"/>
                    <a:pt x="181" y="614"/>
                  </a:cubicBezTo>
                  <a:lnTo>
                    <a:pt x="265" y="573"/>
                  </a:lnTo>
                  <a:lnTo>
                    <a:pt x="265" y="573"/>
                  </a:lnTo>
                  <a:cubicBezTo>
                    <a:pt x="251" y="740"/>
                    <a:pt x="237" y="852"/>
                    <a:pt x="237" y="921"/>
                  </a:cubicBezTo>
                  <a:cubicBezTo>
                    <a:pt x="265" y="907"/>
                    <a:pt x="293" y="893"/>
                    <a:pt x="307" y="879"/>
                  </a:cubicBezTo>
                  <a:lnTo>
                    <a:pt x="377" y="838"/>
                  </a:lnTo>
                  <a:lnTo>
                    <a:pt x="391" y="838"/>
                  </a:lnTo>
                  <a:cubicBezTo>
                    <a:pt x="391" y="670"/>
                    <a:pt x="432" y="405"/>
                    <a:pt x="488" y="29"/>
                  </a:cubicBezTo>
                  <a:lnTo>
                    <a:pt x="488" y="29"/>
                  </a:lnTo>
                  <a:cubicBezTo>
                    <a:pt x="432" y="57"/>
                    <a:pt x="377" y="84"/>
                    <a:pt x="321" y="98"/>
                  </a:cubicBezTo>
                  <a:cubicBezTo>
                    <a:pt x="321" y="224"/>
                    <a:pt x="307" y="322"/>
                    <a:pt x="293" y="391"/>
                  </a:cubicBezTo>
                  <a:lnTo>
                    <a:pt x="251" y="419"/>
                  </a:lnTo>
                  <a:lnTo>
                    <a:pt x="209" y="433"/>
                  </a:lnTo>
                  <a:cubicBezTo>
                    <a:pt x="209" y="294"/>
                    <a:pt x="223" y="140"/>
                    <a:pt x="251"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17"/>
            <p:cNvSpPr/>
            <p:nvPr/>
          </p:nvSpPr>
          <p:spPr>
            <a:xfrm>
              <a:off x="7530066" y="1519468"/>
              <a:ext cx="122325" cy="117061"/>
            </a:xfrm>
            <a:custGeom>
              <a:avLst/>
              <a:gdLst/>
              <a:ahLst/>
              <a:cxnLst/>
              <a:rect l="l" t="t" r="r" b="b"/>
              <a:pathLst>
                <a:path w="628" h="601" extrusionOk="0">
                  <a:moveTo>
                    <a:pt x="279" y="1"/>
                  </a:moveTo>
                  <a:lnTo>
                    <a:pt x="112" y="29"/>
                  </a:lnTo>
                  <a:cubicBezTo>
                    <a:pt x="84" y="168"/>
                    <a:pt x="70" y="266"/>
                    <a:pt x="56" y="336"/>
                  </a:cubicBezTo>
                  <a:cubicBezTo>
                    <a:pt x="42" y="391"/>
                    <a:pt x="28" y="475"/>
                    <a:pt x="0" y="587"/>
                  </a:cubicBezTo>
                  <a:cubicBezTo>
                    <a:pt x="70" y="587"/>
                    <a:pt x="126" y="573"/>
                    <a:pt x="167" y="559"/>
                  </a:cubicBezTo>
                  <a:lnTo>
                    <a:pt x="195" y="433"/>
                  </a:lnTo>
                  <a:lnTo>
                    <a:pt x="209" y="322"/>
                  </a:lnTo>
                  <a:cubicBezTo>
                    <a:pt x="251" y="419"/>
                    <a:pt x="279" y="517"/>
                    <a:pt x="335" y="601"/>
                  </a:cubicBezTo>
                  <a:cubicBezTo>
                    <a:pt x="363" y="587"/>
                    <a:pt x="405" y="573"/>
                    <a:pt x="446" y="573"/>
                  </a:cubicBezTo>
                  <a:cubicBezTo>
                    <a:pt x="502" y="405"/>
                    <a:pt x="558" y="238"/>
                    <a:pt x="628" y="57"/>
                  </a:cubicBezTo>
                  <a:lnTo>
                    <a:pt x="628" y="57"/>
                  </a:lnTo>
                  <a:cubicBezTo>
                    <a:pt x="558" y="71"/>
                    <a:pt x="502" y="85"/>
                    <a:pt x="432" y="99"/>
                  </a:cubicBezTo>
                  <a:cubicBezTo>
                    <a:pt x="419" y="182"/>
                    <a:pt x="391" y="252"/>
                    <a:pt x="377" y="308"/>
                  </a:cubicBezTo>
                  <a:lnTo>
                    <a:pt x="349" y="238"/>
                  </a:lnTo>
                  <a:cubicBezTo>
                    <a:pt x="321" y="154"/>
                    <a:pt x="293" y="71"/>
                    <a:pt x="279"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17"/>
            <p:cNvSpPr/>
            <p:nvPr/>
          </p:nvSpPr>
          <p:spPr>
            <a:xfrm>
              <a:off x="7532599" y="1953635"/>
              <a:ext cx="87264" cy="136734"/>
            </a:xfrm>
            <a:custGeom>
              <a:avLst/>
              <a:gdLst/>
              <a:ahLst/>
              <a:cxnLst/>
              <a:rect l="l" t="t" r="r" b="b"/>
              <a:pathLst>
                <a:path w="448" h="702" extrusionOk="0">
                  <a:moveTo>
                    <a:pt x="355" y="0"/>
                  </a:moveTo>
                  <a:cubicBezTo>
                    <a:pt x="275" y="0"/>
                    <a:pt x="198" y="27"/>
                    <a:pt x="140" y="73"/>
                  </a:cubicBezTo>
                  <a:cubicBezTo>
                    <a:pt x="85" y="101"/>
                    <a:pt x="57" y="143"/>
                    <a:pt x="57" y="157"/>
                  </a:cubicBezTo>
                  <a:cubicBezTo>
                    <a:pt x="43" y="185"/>
                    <a:pt x="29" y="213"/>
                    <a:pt x="29" y="241"/>
                  </a:cubicBezTo>
                  <a:cubicBezTo>
                    <a:pt x="15" y="283"/>
                    <a:pt x="1" y="324"/>
                    <a:pt x="15" y="380"/>
                  </a:cubicBezTo>
                  <a:cubicBezTo>
                    <a:pt x="15" y="394"/>
                    <a:pt x="29" y="408"/>
                    <a:pt x="43" y="422"/>
                  </a:cubicBezTo>
                  <a:cubicBezTo>
                    <a:pt x="43" y="436"/>
                    <a:pt x="71" y="450"/>
                    <a:pt x="85" y="464"/>
                  </a:cubicBezTo>
                  <a:lnTo>
                    <a:pt x="182" y="464"/>
                  </a:lnTo>
                  <a:cubicBezTo>
                    <a:pt x="210" y="450"/>
                    <a:pt x="224" y="450"/>
                    <a:pt x="252" y="436"/>
                  </a:cubicBezTo>
                  <a:cubicBezTo>
                    <a:pt x="266" y="422"/>
                    <a:pt x="280" y="422"/>
                    <a:pt x="308" y="408"/>
                  </a:cubicBezTo>
                  <a:cubicBezTo>
                    <a:pt x="308" y="408"/>
                    <a:pt x="322" y="422"/>
                    <a:pt x="322" y="422"/>
                  </a:cubicBezTo>
                  <a:cubicBezTo>
                    <a:pt x="322" y="436"/>
                    <a:pt x="322" y="436"/>
                    <a:pt x="322" y="450"/>
                  </a:cubicBezTo>
                  <a:cubicBezTo>
                    <a:pt x="308" y="478"/>
                    <a:pt x="294" y="492"/>
                    <a:pt x="280" y="506"/>
                  </a:cubicBezTo>
                  <a:cubicBezTo>
                    <a:pt x="238" y="534"/>
                    <a:pt x="210" y="548"/>
                    <a:pt x="168" y="548"/>
                  </a:cubicBezTo>
                  <a:lnTo>
                    <a:pt x="71" y="548"/>
                  </a:lnTo>
                  <a:cubicBezTo>
                    <a:pt x="57" y="603"/>
                    <a:pt x="43" y="645"/>
                    <a:pt x="29" y="687"/>
                  </a:cubicBezTo>
                  <a:lnTo>
                    <a:pt x="99" y="701"/>
                  </a:lnTo>
                  <a:cubicBezTo>
                    <a:pt x="168" y="701"/>
                    <a:pt x="238" y="687"/>
                    <a:pt x="308" y="659"/>
                  </a:cubicBezTo>
                  <a:cubicBezTo>
                    <a:pt x="350" y="631"/>
                    <a:pt x="378" y="603"/>
                    <a:pt x="392" y="576"/>
                  </a:cubicBezTo>
                  <a:cubicBezTo>
                    <a:pt x="406" y="548"/>
                    <a:pt x="419" y="534"/>
                    <a:pt x="433" y="506"/>
                  </a:cubicBezTo>
                  <a:cubicBezTo>
                    <a:pt x="447" y="464"/>
                    <a:pt x="447" y="422"/>
                    <a:pt x="447" y="380"/>
                  </a:cubicBezTo>
                  <a:cubicBezTo>
                    <a:pt x="433" y="352"/>
                    <a:pt x="433" y="338"/>
                    <a:pt x="419" y="324"/>
                  </a:cubicBezTo>
                  <a:cubicBezTo>
                    <a:pt x="419" y="324"/>
                    <a:pt x="406" y="311"/>
                    <a:pt x="406" y="311"/>
                  </a:cubicBezTo>
                  <a:cubicBezTo>
                    <a:pt x="392" y="297"/>
                    <a:pt x="364" y="283"/>
                    <a:pt x="350" y="283"/>
                  </a:cubicBezTo>
                  <a:lnTo>
                    <a:pt x="294" y="283"/>
                  </a:lnTo>
                  <a:cubicBezTo>
                    <a:pt x="266" y="297"/>
                    <a:pt x="252" y="297"/>
                    <a:pt x="224" y="311"/>
                  </a:cubicBezTo>
                  <a:cubicBezTo>
                    <a:pt x="213" y="314"/>
                    <a:pt x="204" y="316"/>
                    <a:pt x="196" y="316"/>
                  </a:cubicBezTo>
                  <a:cubicBezTo>
                    <a:pt x="176" y="316"/>
                    <a:pt x="168" y="303"/>
                    <a:pt x="168" y="283"/>
                  </a:cubicBezTo>
                  <a:cubicBezTo>
                    <a:pt x="154" y="241"/>
                    <a:pt x="196" y="199"/>
                    <a:pt x="238" y="185"/>
                  </a:cubicBezTo>
                  <a:cubicBezTo>
                    <a:pt x="259" y="178"/>
                    <a:pt x="283" y="175"/>
                    <a:pt x="310" y="175"/>
                  </a:cubicBezTo>
                  <a:cubicBezTo>
                    <a:pt x="336" y="175"/>
                    <a:pt x="364" y="178"/>
                    <a:pt x="392" y="185"/>
                  </a:cubicBezTo>
                  <a:lnTo>
                    <a:pt x="406" y="4"/>
                  </a:lnTo>
                  <a:cubicBezTo>
                    <a:pt x="389" y="1"/>
                    <a:pt x="372" y="0"/>
                    <a:pt x="355" y="0"/>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2" name="Google Shape;1182;p17"/>
          <p:cNvGrpSpPr/>
          <p:nvPr/>
        </p:nvGrpSpPr>
        <p:grpSpPr>
          <a:xfrm>
            <a:off x="8396775" y="4447949"/>
            <a:ext cx="795904" cy="543426"/>
            <a:chOff x="5467216" y="5440421"/>
            <a:chExt cx="149437" cy="102035"/>
          </a:xfrm>
        </p:grpSpPr>
        <p:sp>
          <p:nvSpPr>
            <p:cNvPr id="1183" name="Google Shape;1183;p17"/>
            <p:cNvSpPr/>
            <p:nvPr/>
          </p:nvSpPr>
          <p:spPr>
            <a:xfrm>
              <a:off x="5467216" y="5440421"/>
              <a:ext cx="54565" cy="102035"/>
            </a:xfrm>
            <a:custGeom>
              <a:avLst/>
              <a:gdLst/>
              <a:ahLst/>
              <a:cxnLst/>
              <a:rect l="l" t="t" r="r" b="b"/>
              <a:pathLst>
                <a:path w="754" h="1410" extrusionOk="0">
                  <a:moveTo>
                    <a:pt x="377" y="1"/>
                  </a:moveTo>
                  <a:cubicBezTo>
                    <a:pt x="293" y="29"/>
                    <a:pt x="196" y="56"/>
                    <a:pt x="98" y="84"/>
                  </a:cubicBezTo>
                  <a:cubicBezTo>
                    <a:pt x="84" y="475"/>
                    <a:pt x="56" y="893"/>
                    <a:pt x="1" y="1340"/>
                  </a:cubicBezTo>
                  <a:lnTo>
                    <a:pt x="126" y="1298"/>
                  </a:lnTo>
                  <a:lnTo>
                    <a:pt x="252" y="1242"/>
                  </a:lnTo>
                  <a:cubicBezTo>
                    <a:pt x="266" y="1061"/>
                    <a:pt x="280" y="977"/>
                    <a:pt x="280" y="949"/>
                  </a:cubicBezTo>
                  <a:lnTo>
                    <a:pt x="419" y="893"/>
                  </a:lnTo>
                  <a:lnTo>
                    <a:pt x="419" y="893"/>
                  </a:lnTo>
                  <a:cubicBezTo>
                    <a:pt x="391" y="1130"/>
                    <a:pt x="377" y="1312"/>
                    <a:pt x="377" y="1409"/>
                  </a:cubicBezTo>
                  <a:cubicBezTo>
                    <a:pt x="419" y="1395"/>
                    <a:pt x="447" y="1368"/>
                    <a:pt x="489" y="1354"/>
                  </a:cubicBezTo>
                  <a:cubicBezTo>
                    <a:pt x="517" y="1326"/>
                    <a:pt x="558" y="1312"/>
                    <a:pt x="600" y="1298"/>
                  </a:cubicBezTo>
                  <a:lnTo>
                    <a:pt x="614" y="1298"/>
                  </a:lnTo>
                  <a:cubicBezTo>
                    <a:pt x="628" y="1047"/>
                    <a:pt x="670" y="642"/>
                    <a:pt x="754" y="70"/>
                  </a:cubicBezTo>
                  <a:lnTo>
                    <a:pt x="754" y="70"/>
                  </a:lnTo>
                  <a:cubicBezTo>
                    <a:pt x="670" y="112"/>
                    <a:pt x="572" y="140"/>
                    <a:pt x="489" y="154"/>
                  </a:cubicBezTo>
                  <a:cubicBezTo>
                    <a:pt x="475" y="349"/>
                    <a:pt x="461" y="503"/>
                    <a:pt x="447" y="600"/>
                  </a:cubicBezTo>
                  <a:lnTo>
                    <a:pt x="377" y="642"/>
                  </a:lnTo>
                  <a:lnTo>
                    <a:pt x="321" y="670"/>
                  </a:lnTo>
                  <a:cubicBezTo>
                    <a:pt x="335" y="447"/>
                    <a:pt x="349" y="224"/>
                    <a:pt x="377"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17"/>
            <p:cNvSpPr/>
            <p:nvPr/>
          </p:nvSpPr>
          <p:spPr>
            <a:xfrm>
              <a:off x="5520695" y="5498531"/>
              <a:ext cx="30394" cy="35821"/>
            </a:xfrm>
            <a:custGeom>
              <a:avLst/>
              <a:gdLst/>
              <a:ahLst/>
              <a:cxnLst/>
              <a:rect l="l" t="t" r="r" b="b"/>
              <a:pathLst>
                <a:path w="420" h="495" extrusionOk="0">
                  <a:moveTo>
                    <a:pt x="230" y="1"/>
                  </a:moveTo>
                  <a:cubicBezTo>
                    <a:pt x="219" y="1"/>
                    <a:pt x="208" y="3"/>
                    <a:pt x="196" y="7"/>
                  </a:cubicBezTo>
                  <a:cubicBezTo>
                    <a:pt x="126" y="7"/>
                    <a:pt x="57" y="48"/>
                    <a:pt x="15" y="118"/>
                  </a:cubicBezTo>
                  <a:cubicBezTo>
                    <a:pt x="1" y="160"/>
                    <a:pt x="15" y="202"/>
                    <a:pt x="29" y="244"/>
                  </a:cubicBezTo>
                  <a:cubicBezTo>
                    <a:pt x="71" y="230"/>
                    <a:pt x="112" y="216"/>
                    <a:pt x="154" y="216"/>
                  </a:cubicBezTo>
                  <a:cubicBezTo>
                    <a:pt x="168" y="202"/>
                    <a:pt x="168" y="202"/>
                    <a:pt x="154" y="188"/>
                  </a:cubicBezTo>
                  <a:cubicBezTo>
                    <a:pt x="154" y="160"/>
                    <a:pt x="168" y="146"/>
                    <a:pt x="182" y="132"/>
                  </a:cubicBezTo>
                  <a:cubicBezTo>
                    <a:pt x="210" y="132"/>
                    <a:pt x="224" y="146"/>
                    <a:pt x="224" y="174"/>
                  </a:cubicBezTo>
                  <a:cubicBezTo>
                    <a:pt x="224" y="174"/>
                    <a:pt x="224" y="188"/>
                    <a:pt x="224" y="202"/>
                  </a:cubicBezTo>
                  <a:cubicBezTo>
                    <a:pt x="196" y="258"/>
                    <a:pt x="154" y="314"/>
                    <a:pt x="112" y="355"/>
                  </a:cubicBezTo>
                  <a:cubicBezTo>
                    <a:pt x="71" y="383"/>
                    <a:pt x="57" y="439"/>
                    <a:pt x="71" y="495"/>
                  </a:cubicBezTo>
                  <a:cubicBezTo>
                    <a:pt x="94" y="472"/>
                    <a:pt x="134" y="461"/>
                    <a:pt x="193" y="461"/>
                  </a:cubicBezTo>
                  <a:cubicBezTo>
                    <a:pt x="241" y="461"/>
                    <a:pt x="302" y="468"/>
                    <a:pt x="377" y="481"/>
                  </a:cubicBezTo>
                  <a:cubicBezTo>
                    <a:pt x="377" y="425"/>
                    <a:pt x="391" y="383"/>
                    <a:pt x="419" y="355"/>
                  </a:cubicBezTo>
                  <a:cubicBezTo>
                    <a:pt x="387" y="339"/>
                    <a:pt x="354" y="332"/>
                    <a:pt x="321" y="332"/>
                  </a:cubicBezTo>
                  <a:cubicBezTo>
                    <a:pt x="298" y="332"/>
                    <a:pt x="275" y="336"/>
                    <a:pt x="252" y="341"/>
                  </a:cubicBezTo>
                  <a:cubicBezTo>
                    <a:pt x="322" y="286"/>
                    <a:pt x="363" y="216"/>
                    <a:pt x="363" y="132"/>
                  </a:cubicBezTo>
                  <a:cubicBezTo>
                    <a:pt x="363" y="90"/>
                    <a:pt x="336" y="35"/>
                    <a:pt x="294" y="21"/>
                  </a:cubicBezTo>
                  <a:cubicBezTo>
                    <a:pt x="274" y="11"/>
                    <a:pt x="254" y="1"/>
                    <a:pt x="230" y="1"/>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17"/>
            <p:cNvSpPr/>
            <p:nvPr/>
          </p:nvSpPr>
          <p:spPr>
            <a:xfrm>
              <a:off x="5553042" y="5464663"/>
              <a:ext cx="63611" cy="70122"/>
            </a:xfrm>
            <a:custGeom>
              <a:avLst/>
              <a:gdLst/>
              <a:ahLst/>
              <a:cxnLst/>
              <a:rect l="l" t="t" r="r" b="b"/>
              <a:pathLst>
                <a:path w="879" h="969" extrusionOk="0">
                  <a:moveTo>
                    <a:pt x="516" y="391"/>
                  </a:moveTo>
                  <a:cubicBezTo>
                    <a:pt x="586" y="391"/>
                    <a:pt x="628" y="419"/>
                    <a:pt x="614" y="489"/>
                  </a:cubicBezTo>
                  <a:cubicBezTo>
                    <a:pt x="614" y="530"/>
                    <a:pt x="586" y="572"/>
                    <a:pt x="558" y="614"/>
                  </a:cubicBezTo>
                  <a:cubicBezTo>
                    <a:pt x="516" y="698"/>
                    <a:pt x="419" y="754"/>
                    <a:pt x="321" y="782"/>
                  </a:cubicBezTo>
                  <a:cubicBezTo>
                    <a:pt x="293" y="782"/>
                    <a:pt x="265" y="740"/>
                    <a:pt x="251" y="684"/>
                  </a:cubicBezTo>
                  <a:cubicBezTo>
                    <a:pt x="265" y="530"/>
                    <a:pt x="377" y="419"/>
                    <a:pt x="516" y="391"/>
                  </a:cubicBezTo>
                  <a:close/>
                  <a:moveTo>
                    <a:pt x="628" y="0"/>
                  </a:moveTo>
                  <a:cubicBezTo>
                    <a:pt x="572" y="0"/>
                    <a:pt x="516" y="14"/>
                    <a:pt x="460" y="42"/>
                  </a:cubicBezTo>
                  <a:cubicBezTo>
                    <a:pt x="377" y="70"/>
                    <a:pt x="307" y="112"/>
                    <a:pt x="237" y="154"/>
                  </a:cubicBezTo>
                  <a:cubicBezTo>
                    <a:pt x="182" y="224"/>
                    <a:pt x="112" y="307"/>
                    <a:pt x="70" y="391"/>
                  </a:cubicBezTo>
                  <a:cubicBezTo>
                    <a:pt x="28" y="489"/>
                    <a:pt x="0" y="600"/>
                    <a:pt x="14" y="698"/>
                  </a:cubicBezTo>
                  <a:cubicBezTo>
                    <a:pt x="28" y="768"/>
                    <a:pt x="56" y="837"/>
                    <a:pt x="112" y="893"/>
                  </a:cubicBezTo>
                  <a:cubicBezTo>
                    <a:pt x="154" y="935"/>
                    <a:pt x="195" y="963"/>
                    <a:pt x="265" y="963"/>
                  </a:cubicBezTo>
                  <a:cubicBezTo>
                    <a:pt x="282" y="967"/>
                    <a:pt x="299" y="969"/>
                    <a:pt x="317" y="969"/>
                  </a:cubicBezTo>
                  <a:cubicBezTo>
                    <a:pt x="362" y="969"/>
                    <a:pt x="411" y="959"/>
                    <a:pt x="460" y="949"/>
                  </a:cubicBezTo>
                  <a:cubicBezTo>
                    <a:pt x="530" y="907"/>
                    <a:pt x="600" y="865"/>
                    <a:pt x="656" y="809"/>
                  </a:cubicBezTo>
                  <a:cubicBezTo>
                    <a:pt x="684" y="782"/>
                    <a:pt x="712" y="754"/>
                    <a:pt x="739" y="726"/>
                  </a:cubicBezTo>
                  <a:cubicBezTo>
                    <a:pt x="767" y="670"/>
                    <a:pt x="795" y="614"/>
                    <a:pt x="823" y="558"/>
                  </a:cubicBezTo>
                  <a:cubicBezTo>
                    <a:pt x="851" y="489"/>
                    <a:pt x="865" y="405"/>
                    <a:pt x="865" y="321"/>
                  </a:cubicBezTo>
                  <a:cubicBezTo>
                    <a:pt x="879" y="251"/>
                    <a:pt x="851" y="182"/>
                    <a:pt x="823" y="126"/>
                  </a:cubicBezTo>
                  <a:cubicBezTo>
                    <a:pt x="781" y="56"/>
                    <a:pt x="712" y="14"/>
                    <a:pt x="628" y="0"/>
                  </a:cubicBezTo>
                  <a:close/>
                </a:path>
              </a:pathLst>
            </a:custGeom>
            <a:gradFill>
              <a:gsLst>
                <a:gs pos="0">
                  <a:srgbClr val="EEE3FF">
                    <a:alpha val="5490"/>
                  </a:srgbClr>
                </a:gs>
                <a:gs pos="100000">
                  <a:srgbClr val="EEE3FF">
                    <a:alpha val="18431"/>
                  </a:srgbClr>
                </a:gs>
              </a:gsLst>
              <a:lin ang="5400700"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6" name="Google Shape;1186;p17"/>
          <p:cNvGrpSpPr/>
          <p:nvPr/>
        </p:nvGrpSpPr>
        <p:grpSpPr>
          <a:xfrm>
            <a:off x="7757627" y="231693"/>
            <a:ext cx="1064486" cy="713396"/>
            <a:chOff x="181096" y="315758"/>
            <a:chExt cx="654303" cy="438500"/>
          </a:xfrm>
        </p:grpSpPr>
        <p:sp>
          <p:nvSpPr>
            <p:cNvPr id="1187" name="Google Shape;1187;p17"/>
            <p:cNvSpPr/>
            <p:nvPr/>
          </p:nvSpPr>
          <p:spPr>
            <a:xfrm>
              <a:off x="708673" y="557277"/>
              <a:ext cx="126727" cy="173619"/>
            </a:xfrm>
            <a:custGeom>
              <a:avLst/>
              <a:gdLst/>
              <a:ahLst/>
              <a:cxnLst/>
              <a:rect l="l" t="t" r="r" b="b"/>
              <a:pathLst>
                <a:path w="754" h="1033" extrusionOk="0">
                  <a:moveTo>
                    <a:pt x="572" y="0"/>
                  </a:moveTo>
                  <a:cubicBezTo>
                    <a:pt x="391" y="56"/>
                    <a:pt x="196" y="98"/>
                    <a:pt x="0" y="140"/>
                  </a:cubicBezTo>
                  <a:lnTo>
                    <a:pt x="98" y="684"/>
                  </a:lnTo>
                  <a:cubicBezTo>
                    <a:pt x="126" y="642"/>
                    <a:pt x="182" y="600"/>
                    <a:pt x="237" y="572"/>
                  </a:cubicBezTo>
                  <a:cubicBezTo>
                    <a:pt x="275" y="565"/>
                    <a:pt x="308" y="562"/>
                    <a:pt x="337" y="562"/>
                  </a:cubicBezTo>
                  <a:cubicBezTo>
                    <a:pt x="427" y="562"/>
                    <a:pt x="478" y="596"/>
                    <a:pt x="488" y="670"/>
                  </a:cubicBezTo>
                  <a:cubicBezTo>
                    <a:pt x="499" y="735"/>
                    <a:pt x="459" y="758"/>
                    <a:pt x="400" y="758"/>
                  </a:cubicBezTo>
                  <a:cubicBezTo>
                    <a:pt x="384" y="758"/>
                    <a:pt x="367" y="756"/>
                    <a:pt x="349" y="753"/>
                  </a:cubicBezTo>
                  <a:cubicBezTo>
                    <a:pt x="293" y="739"/>
                    <a:pt x="251" y="711"/>
                    <a:pt x="210" y="684"/>
                  </a:cubicBezTo>
                  <a:cubicBezTo>
                    <a:pt x="168" y="739"/>
                    <a:pt x="112" y="809"/>
                    <a:pt x="56" y="865"/>
                  </a:cubicBezTo>
                  <a:cubicBezTo>
                    <a:pt x="154" y="962"/>
                    <a:pt x="279" y="1018"/>
                    <a:pt x="433" y="1032"/>
                  </a:cubicBezTo>
                  <a:cubicBezTo>
                    <a:pt x="516" y="1018"/>
                    <a:pt x="586" y="990"/>
                    <a:pt x="656" y="921"/>
                  </a:cubicBezTo>
                  <a:cubicBezTo>
                    <a:pt x="726" y="837"/>
                    <a:pt x="754" y="725"/>
                    <a:pt x="754" y="614"/>
                  </a:cubicBezTo>
                  <a:cubicBezTo>
                    <a:pt x="740" y="544"/>
                    <a:pt x="712" y="474"/>
                    <a:pt x="642" y="418"/>
                  </a:cubicBezTo>
                  <a:cubicBezTo>
                    <a:pt x="572" y="349"/>
                    <a:pt x="475" y="321"/>
                    <a:pt x="363" y="321"/>
                  </a:cubicBezTo>
                  <a:cubicBezTo>
                    <a:pt x="335" y="321"/>
                    <a:pt x="293" y="335"/>
                    <a:pt x="265" y="349"/>
                  </a:cubicBezTo>
                  <a:lnTo>
                    <a:pt x="265" y="307"/>
                  </a:lnTo>
                  <a:cubicBezTo>
                    <a:pt x="391" y="279"/>
                    <a:pt x="502" y="251"/>
                    <a:pt x="628" y="251"/>
                  </a:cubicBezTo>
                  <a:cubicBezTo>
                    <a:pt x="614" y="167"/>
                    <a:pt x="586" y="84"/>
                    <a:pt x="572" y="0"/>
                  </a:cubicBezTo>
                  <a:close/>
                </a:path>
              </a:pathLst>
            </a:custGeom>
            <a:gradFill>
              <a:gsLst>
                <a:gs pos="0">
                  <a:srgbClr val="EEE3FF">
                    <a:alpha val="5490"/>
                  </a:srgbClr>
                </a:gs>
                <a:gs pos="100000">
                  <a:srgbClr val="EEE3FF">
                    <a:alpha val="18431"/>
                  </a:srgbClr>
                </a:gs>
              </a:gsLst>
              <a:lin ang="5400012"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17"/>
            <p:cNvSpPr/>
            <p:nvPr/>
          </p:nvSpPr>
          <p:spPr>
            <a:xfrm>
              <a:off x="181096" y="404836"/>
              <a:ext cx="178325" cy="268076"/>
            </a:xfrm>
            <a:custGeom>
              <a:avLst/>
              <a:gdLst/>
              <a:ahLst/>
              <a:cxnLst/>
              <a:rect l="l" t="t" r="r" b="b"/>
              <a:pathLst>
                <a:path w="1061" h="1595" extrusionOk="0">
                  <a:moveTo>
                    <a:pt x="824" y="0"/>
                  </a:moveTo>
                  <a:cubicBezTo>
                    <a:pt x="768" y="14"/>
                    <a:pt x="712" y="42"/>
                    <a:pt x="656" y="70"/>
                  </a:cubicBezTo>
                  <a:cubicBezTo>
                    <a:pt x="573" y="126"/>
                    <a:pt x="489" y="182"/>
                    <a:pt x="419" y="251"/>
                  </a:cubicBezTo>
                  <a:cubicBezTo>
                    <a:pt x="322" y="349"/>
                    <a:pt x="224" y="461"/>
                    <a:pt x="154" y="586"/>
                  </a:cubicBezTo>
                  <a:cubicBezTo>
                    <a:pt x="112" y="656"/>
                    <a:pt x="71" y="754"/>
                    <a:pt x="43" y="837"/>
                  </a:cubicBezTo>
                  <a:cubicBezTo>
                    <a:pt x="1" y="991"/>
                    <a:pt x="1" y="1158"/>
                    <a:pt x="43" y="1312"/>
                  </a:cubicBezTo>
                  <a:cubicBezTo>
                    <a:pt x="57" y="1353"/>
                    <a:pt x="85" y="1409"/>
                    <a:pt x="126" y="1451"/>
                  </a:cubicBezTo>
                  <a:cubicBezTo>
                    <a:pt x="140" y="1479"/>
                    <a:pt x="182" y="1507"/>
                    <a:pt x="210" y="1521"/>
                  </a:cubicBezTo>
                  <a:cubicBezTo>
                    <a:pt x="291" y="1567"/>
                    <a:pt x="391" y="1594"/>
                    <a:pt x="486" y="1594"/>
                  </a:cubicBezTo>
                  <a:cubicBezTo>
                    <a:pt x="506" y="1594"/>
                    <a:pt x="526" y="1593"/>
                    <a:pt x="545" y="1591"/>
                  </a:cubicBezTo>
                  <a:cubicBezTo>
                    <a:pt x="656" y="1577"/>
                    <a:pt x="754" y="1535"/>
                    <a:pt x="838" y="1479"/>
                  </a:cubicBezTo>
                  <a:cubicBezTo>
                    <a:pt x="921" y="1437"/>
                    <a:pt x="991" y="1381"/>
                    <a:pt x="1061" y="1312"/>
                  </a:cubicBezTo>
                  <a:lnTo>
                    <a:pt x="880" y="977"/>
                  </a:lnTo>
                  <a:cubicBezTo>
                    <a:pt x="866" y="1005"/>
                    <a:pt x="852" y="1019"/>
                    <a:pt x="838" y="1047"/>
                  </a:cubicBezTo>
                  <a:cubicBezTo>
                    <a:pt x="782" y="1116"/>
                    <a:pt x="698" y="1172"/>
                    <a:pt x="601" y="1200"/>
                  </a:cubicBezTo>
                  <a:lnTo>
                    <a:pt x="531" y="1200"/>
                  </a:lnTo>
                  <a:cubicBezTo>
                    <a:pt x="447" y="1158"/>
                    <a:pt x="419" y="1074"/>
                    <a:pt x="447" y="921"/>
                  </a:cubicBezTo>
                  <a:cubicBezTo>
                    <a:pt x="475" y="837"/>
                    <a:pt x="531" y="754"/>
                    <a:pt x="601" y="684"/>
                  </a:cubicBezTo>
                  <a:cubicBezTo>
                    <a:pt x="670" y="628"/>
                    <a:pt x="754" y="586"/>
                    <a:pt x="838" y="572"/>
                  </a:cubicBezTo>
                  <a:lnTo>
                    <a:pt x="824" y="0"/>
                  </a:lnTo>
                  <a:close/>
                </a:path>
              </a:pathLst>
            </a:custGeom>
            <a:gradFill>
              <a:gsLst>
                <a:gs pos="0">
                  <a:srgbClr val="EEE3FF">
                    <a:alpha val="5490"/>
                  </a:srgbClr>
                </a:gs>
                <a:gs pos="100000">
                  <a:srgbClr val="EEE3FF">
                    <a:alpha val="18431"/>
                  </a:srgbClr>
                </a:gs>
              </a:gsLst>
              <a:lin ang="5400012"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17"/>
            <p:cNvSpPr/>
            <p:nvPr/>
          </p:nvSpPr>
          <p:spPr>
            <a:xfrm>
              <a:off x="485978" y="315758"/>
              <a:ext cx="164207" cy="330767"/>
            </a:xfrm>
            <a:custGeom>
              <a:avLst/>
              <a:gdLst/>
              <a:ahLst/>
              <a:cxnLst/>
              <a:rect l="l" t="t" r="r" b="b"/>
              <a:pathLst>
                <a:path w="977" h="1968" extrusionOk="0">
                  <a:moveTo>
                    <a:pt x="907" y="0"/>
                  </a:moveTo>
                  <a:cubicBezTo>
                    <a:pt x="795" y="84"/>
                    <a:pt x="670" y="154"/>
                    <a:pt x="544" y="196"/>
                  </a:cubicBezTo>
                  <a:cubicBezTo>
                    <a:pt x="572" y="475"/>
                    <a:pt x="600" y="684"/>
                    <a:pt x="600" y="837"/>
                  </a:cubicBezTo>
                  <a:lnTo>
                    <a:pt x="516" y="907"/>
                  </a:lnTo>
                  <a:cubicBezTo>
                    <a:pt x="488" y="921"/>
                    <a:pt x="460" y="935"/>
                    <a:pt x="433" y="949"/>
                  </a:cubicBezTo>
                  <a:cubicBezTo>
                    <a:pt x="405" y="642"/>
                    <a:pt x="377" y="321"/>
                    <a:pt x="377" y="14"/>
                  </a:cubicBezTo>
                  <a:cubicBezTo>
                    <a:pt x="251" y="84"/>
                    <a:pt x="126" y="140"/>
                    <a:pt x="0" y="182"/>
                  </a:cubicBezTo>
                  <a:cubicBezTo>
                    <a:pt x="70" y="740"/>
                    <a:pt x="112" y="1325"/>
                    <a:pt x="140" y="1953"/>
                  </a:cubicBezTo>
                  <a:lnTo>
                    <a:pt x="307" y="1869"/>
                  </a:lnTo>
                  <a:lnTo>
                    <a:pt x="474" y="1758"/>
                  </a:lnTo>
                  <a:cubicBezTo>
                    <a:pt x="460" y="1521"/>
                    <a:pt x="447" y="1381"/>
                    <a:pt x="447" y="1339"/>
                  </a:cubicBezTo>
                  <a:lnTo>
                    <a:pt x="614" y="1242"/>
                  </a:lnTo>
                  <a:cubicBezTo>
                    <a:pt x="642" y="1590"/>
                    <a:pt x="656" y="1828"/>
                    <a:pt x="684" y="1967"/>
                  </a:cubicBezTo>
                  <a:cubicBezTo>
                    <a:pt x="725" y="1925"/>
                    <a:pt x="767" y="1883"/>
                    <a:pt x="823" y="1855"/>
                  </a:cubicBezTo>
                  <a:cubicBezTo>
                    <a:pt x="865" y="1814"/>
                    <a:pt x="907" y="1786"/>
                    <a:pt x="949" y="1758"/>
                  </a:cubicBezTo>
                  <a:lnTo>
                    <a:pt x="977" y="1730"/>
                  </a:lnTo>
                  <a:cubicBezTo>
                    <a:pt x="949" y="1381"/>
                    <a:pt x="921" y="809"/>
                    <a:pt x="907" y="0"/>
                  </a:cubicBezTo>
                  <a:close/>
                </a:path>
              </a:pathLst>
            </a:custGeom>
            <a:gradFill>
              <a:gsLst>
                <a:gs pos="0">
                  <a:srgbClr val="EEE3FF">
                    <a:alpha val="5490"/>
                  </a:srgbClr>
                </a:gs>
                <a:gs pos="100000">
                  <a:srgbClr val="EEE3FF">
                    <a:alpha val="18431"/>
                  </a:srgbClr>
                </a:gs>
              </a:gsLst>
              <a:lin ang="5400012"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17"/>
            <p:cNvSpPr/>
            <p:nvPr/>
          </p:nvSpPr>
          <p:spPr>
            <a:xfrm>
              <a:off x="361605" y="600303"/>
              <a:ext cx="131433" cy="153954"/>
            </a:xfrm>
            <a:custGeom>
              <a:avLst/>
              <a:gdLst/>
              <a:ahLst/>
              <a:cxnLst/>
              <a:rect l="l" t="t" r="r" b="b"/>
              <a:pathLst>
                <a:path w="782" h="916" extrusionOk="0">
                  <a:moveTo>
                    <a:pt x="392" y="0"/>
                  </a:moveTo>
                  <a:cubicBezTo>
                    <a:pt x="227" y="0"/>
                    <a:pt x="75" y="105"/>
                    <a:pt x="15" y="260"/>
                  </a:cubicBezTo>
                  <a:cubicBezTo>
                    <a:pt x="1" y="344"/>
                    <a:pt x="29" y="414"/>
                    <a:pt x="71" y="483"/>
                  </a:cubicBezTo>
                  <a:cubicBezTo>
                    <a:pt x="140" y="441"/>
                    <a:pt x="224" y="414"/>
                    <a:pt x="308" y="400"/>
                  </a:cubicBezTo>
                  <a:cubicBezTo>
                    <a:pt x="294" y="386"/>
                    <a:pt x="294" y="372"/>
                    <a:pt x="280" y="344"/>
                  </a:cubicBezTo>
                  <a:cubicBezTo>
                    <a:pt x="266" y="316"/>
                    <a:pt x="280" y="274"/>
                    <a:pt x="308" y="260"/>
                  </a:cubicBezTo>
                  <a:cubicBezTo>
                    <a:pt x="350" y="260"/>
                    <a:pt x="377" y="274"/>
                    <a:pt x="377" y="302"/>
                  </a:cubicBezTo>
                  <a:cubicBezTo>
                    <a:pt x="391" y="316"/>
                    <a:pt x="391" y="330"/>
                    <a:pt x="377" y="358"/>
                  </a:cubicBezTo>
                  <a:cubicBezTo>
                    <a:pt x="350" y="455"/>
                    <a:pt x="294" y="567"/>
                    <a:pt x="224" y="651"/>
                  </a:cubicBezTo>
                  <a:cubicBezTo>
                    <a:pt x="168" y="720"/>
                    <a:pt x="154" y="832"/>
                    <a:pt x="196" y="916"/>
                  </a:cubicBezTo>
                  <a:cubicBezTo>
                    <a:pt x="266" y="846"/>
                    <a:pt x="447" y="804"/>
                    <a:pt x="726" y="804"/>
                  </a:cubicBezTo>
                  <a:cubicBezTo>
                    <a:pt x="712" y="720"/>
                    <a:pt x="740" y="637"/>
                    <a:pt x="782" y="567"/>
                  </a:cubicBezTo>
                  <a:cubicBezTo>
                    <a:pt x="742" y="561"/>
                    <a:pt x="701" y="558"/>
                    <a:pt x="662" y="558"/>
                  </a:cubicBezTo>
                  <a:cubicBezTo>
                    <a:pt x="606" y="558"/>
                    <a:pt x="552" y="565"/>
                    <a:pt x="503" y="581"/>
                  </a:cubicBezTo>
                  <a:cubicBezTo>
                    <a:pt x="601" y="483"/>
                    <a:pt x="656" y="344"/>
                    <a:pt x="643" y="204"/>
                  </a:cubicBezTo>
                  <a:cubicBezTo>
                    <a:pt x="629" y="107"/>
                    <a:pt x="559" y="37"/>
                    <a:pt x="475" y="9"/>
                  </a:cubicBezTo>
                  <a:cubicBezTo>
                    <a:pt x="447" y="3"/>
                    <a:pt x="420" y="0"/>
                    <a:pt x="392" y="0"/>
                  </a:cubicBezTo>
                  <a:close/>
                </a:path>
              </a:pathLst>
            </a:custGeom>
            <a:gradFill>
              <a:gsLst>
                <a:gs pos="0">
                  <a:srgbClr val="EEE3FF">
                    <a:alpha val="5490"/>
                  </a:srgbClr>
                </a:gs>
                <a:gs pos="100000">
                  <a:srgbClr val="EEE3FF">
                    <a:alpha val="18431"/>
                  </a:srgbClr>
                </a:gs>
              </a:gsLst>
              <a:lin ang="5400012"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7976109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2540242" y="539996"/>
            <a:ext cx="4063478" cy="4063513"/>
            <a:chOff x="2540241" y="539995"/>
            <a:chExt cx="4063478" cy="4063513"/>
          </a:xfrm>
        </p:grpSpPr>
        <p:grpSp>
          <p:nvGrpSpPr>
            <p:cNvPr id="10" name="Google Shape;10;p2"/>
            <p:cNvGrpSpPr/>
            <p:nvPr/>
          </p:nvGrpSpPr>
          <p:grpSpPr>
            <a:xfrm>
              <a:off x="2693235" y="703668"/>
              <a:ext cx="885398" cy="893069"/>
              <a:chOff x="2781975" y="3951500"/>
              <a:chExt cx="640525" cy="646075"/>
            </a:xfrm>
          </p:grpSpPr>
          <p:sp>
            <p:nvSpPr>
              <p:cNvPr id="11" name="Google Shape;11;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 name="Google Shape;12;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 name="Google Shape;13;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 name="Google Shape;14;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 name="Google Shape;15;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 name="Google Shape;16;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 name="Google Shape;17;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 name="Google Shape;18;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 name="Google Shape;19;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 name="Google Shape;20;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 name="Google Shape;21;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 name="Google Shape;22;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 name="Google Shape;23;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 name="Google Shape;24;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 name="Google Shape;25;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 name="Google Shape;26;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 name="Google Shape;27;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 name="Google Shape;28;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 name="Google Shape;29;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 name="Google Shape;30;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 name="Google Shape;31;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 name="Google Shape;32;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 name="Google Shape;33;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 name="Google Shape;34;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 name="Google Shape;35;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 name="Google Shape;36;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 name="Google Shape;37;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 name="Google Shape;38;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 name="Google Shape;39;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 name="Google Shape;40;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 name="Google Shape;41;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 name="Google Shape;42;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 name="Google Shape;43;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 name="Google Shape;44;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 name="Google Shape;45;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 name="Google Shape;46;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 name="Google Shape;47;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 name="Google Shape;48;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 name="Google Shape;49;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 name="Google Shape;50;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 name="Google Shape;51;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 name="Google Shape;52;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 name="Google Shape;53;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 name="Google Shape;54;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 name="Google Shape;55;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 name="Google Shape;56;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 name="Google Shape;57;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 name="Google Shape;58;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 name="Google Shape;59;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 name="Google Shape;60;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 name="Google Shape;61;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 name="Google Shape;62;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 name="Google Shape;63;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 name="Google Shape;64;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 name="Google Shape;65;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 name="Google Shape;66;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 name="Google Shape;67;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 name="Google Shape;68;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 name="Google Shape;69;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 name="Google Shape;70;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 name="Google Shape;71;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 name="Google Shape;72;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 name="Google Shape;73;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 name="Google Shape;74;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 name="Google Shape;75;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 name="Google Shape;76;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 name="Google Shape;77;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 name="Google Shape;78;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 name="Google Shape;79;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 name="Google Shape;80;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 name="Google Shape;81;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 name="Google Shape;82;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 name="Google Shape;83;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 name="Google Shape;84;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 name="Google Shape;85;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 name="Google Shape;86;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 name="Google Shape;87;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 name="Google Shape;88;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 name="Google Shape;89;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 name="Google Shape;90;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 name="Google Shape;91;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 name="Google Shape;92;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 name="Google Shape;93;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 name="Google Shape;94;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 name="Google Shape;95;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 name="Google Shape;96;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 name="Google Shape;97;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 name="Google Shape;98;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 name="Google Shape;99;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 name="Google Shape;100;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 name="Google Shape;101;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 name="Google Shape;102;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 name="Google Shape;103;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 name="Google Shape;104;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 name="Google Shape;105;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 name="Google Shape;106;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 name="Google Shape;107;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 name="Google Shape;108;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 name="Google Shape;109;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 name="Google Shape;110;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 name="Google Shape;111;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 name="Google Shape;112;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 name="Google Shape;113;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 name="Google Shape;114;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 name="Google Shape;115;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 name="Google Shape;116;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 name="Google Shape;117;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 name="Google Shape;118;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 name="Google Shape;119;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 name="Google Shape;120;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 name="Google Shape;121;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 name="Google Shape;122;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 name="Google Shape;123;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 name="Google Shape;124;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 name="Google Shape;125;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 name="Google Shape;126;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 name="Google Shape;127;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 name="Google Shape;128;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 name="Google Shape;129;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 name="Google Shape;130;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 name="Google Shape;131;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 name="Google Shape;132;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 name="Google Shape;133;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 name="Google Shape;134;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 name="Google Shape;135;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 name="Google Shape;136;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 name="Google Shape;137;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 name="Google Shape;138;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 name="Google Shape;139;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 name="Google Shape;140;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 name="Google Shape;141;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 name="Google Shape;142;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 name="Google Shape;143;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 name="Google Shape;144;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 name="Google Shape;145;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 name="Google Shape;146;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 name="Google Shape;147;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 name="Google Shape;148;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9" name="Google Shape;149;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0" name="Google Shape;150;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 name="Google Shape;151;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 name="Google Shape;152;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 name="Google Shape;153;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 name="Google Shape;154;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 name="Google Shape;155;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 name="Google Shape;156;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 name="Google Shape;157;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 name="Google Shape;158;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 name="Google Shape;159;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 name="Google Shape;160;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 name="Google Shape;161;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 name="Google Shape;162;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 name="Google Shape;163;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 name="Google Shape;164;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 name="Google Shape;165;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 name="Google Shape;166;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 name="Google Shape;167;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 name="Google Shape;168;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 name="Google Shape;169;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 name="Google Shape;170;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 name="Google Shape;171;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2" name="Google Shape;172;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 name="Google Shape;173;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4" name="Google Shape;174;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 name="Google Shape;175;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 name="Google Shape;176;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 name="Google Shape;177;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 name="Google Shape;178;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 name="Google Shape;179;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 name="Google Shape;180;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 name="Google Shape;181;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 name="Google Shape;182;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 name="Google Shape;183;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4" name="Google Shape;184;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5" name="Google Shape;185;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 name="Google Shape;186;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 name="Google Shape;187;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 name="Google Shape;188;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 name="Google Shape;189;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 name="Google Shape;190;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 name="Google Shape;191;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 name="Google Shape;192;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 name="Google Shape;193;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 name="Google Shape;194;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5" name="Google Shape;195;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6" name="Google Shape;196;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 name="Google Shape;197;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 name="Google Shape;198;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9" name="Google Shape;199;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 name="Google Shape;200;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 name="Google Shape;201;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 name="Google Shape;202;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 name="Google Shape;203;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 name="Google Shape;204;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 name="Google Shape;205;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 name="Google Shape;206;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 name="Google Shape;207;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 name="Google Shape;208;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 name="Google Shape;209;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0" name="Google Shape;210;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1" name="Google Shape;211;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2" name="Google Shape;212;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3" name="Google Shape;213;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4" name="Google Shape;214;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5" name="Google Shape;215;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6" name="Google Shape;216;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7" name="Google Shape;217;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8" name="Google Shape;218;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9" name="Google Shape;219;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0" name="Google Shape;220;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1" name="Google Shape;221;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2" name="Google Shape;222;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3" name="Google Shape;223;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4" name="Google Shape;224;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5" name="Google Shape;225;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6" name="Google Shape;226;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7" name="Google Shape;227;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8" name="Google Shape;228;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9" name="Google Shape;229;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0" name="Google Shape;230;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1" name="Google Shape;231;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2" name="Google Shape;232;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3" name="Google Shape;233;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4" name="Google Shape;234;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5" name="Google Shape;235;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6" name="Google Shape;236;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7" name="Google Shape;237;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8" name="Google Shape;238;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9" name="Google Shape;239;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0" name="Google Shape;240;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1" name="Google Shape;241;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2" name="Google Shape;242;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3" name="Google Shape;243;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4" name="Google Shape;244;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5" name="Google Shape;245;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6" name="Google Shape;246;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7" name="Google Shape;247;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8" name="Google Shape;248;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9" name="Google Shape;249;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0" name="Google Shape;250;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1" name="Google Shape;251;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2" name="Google Shape;252;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3" name="Google Shape;253;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4" name="Google Shape;254;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5" name="Google Shape;255;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6" name="Google Shape;256;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7" name="Google Shape;257;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8" name="Google Shape;258;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9" name="Google Shape;259;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0" name="Google Shape;260;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1" name="Google Shape;261;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2" name="Google Shape;262;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 name="Google Shape;263;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4" name="Google Shape;264;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5" name="Google Shape;265;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6" name="Google Shape;266;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67" name="Google Shape;267;p2"/>
            <p:cNvGrpSpPr/>
            <p:nvPr/>
          </p:nvGrpSpPr>
          <p:grpSpPr>
            <a:xfrm>
              <a:off x="5652643" y="1012843"/>
              <a:ext cx="885398" cy="893069"/>
              <a:chOff x="2781975" y="3951500"/>
              <a:chExt cx="640525" cy="646075"/>
            </a:xfrm>
          </p:grpSpPr>
          <p:sp>
            <p:nvSpPr>
              <p:cNvPr id="268" name="Google Shape;268;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 name="Google Shape;269;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 name="Google Shape;270;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 name="Google Shape;271;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 name="Google Shape;272;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 name="Google Shape;273;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 name="Google Shape;274;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 name="Google Shape;275;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 name="Google Shape;276;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 name="Google Shape;277;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 name="Google Shape;278;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 name="Google Shape;279;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 name="Google Shape;280;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 name="Google Shape;281;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 name="Google Shape;282;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 name="Google Shape;283;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 name="Google Shape;284;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 name="Google Shape;285;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 name="Google Shape;286;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 name="Google Shape;287;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 name="Google Shape;288;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9" name="Google Shape;289;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0" name="Google Shape;290;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1" name="Google Shape;291;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2" name="Google Shape;292;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3" name="Google Shape;293;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4" name="Google Shape;294;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5" name="Google Shape;295;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6" name="Google Shape;296;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7" name="Google Shape;297;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8" name="Google Shape;298;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99" name="Google Shape;299;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0" name="Google Shape;300;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1" name="Google Shape;301;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2" name="Google Shape;302;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3" name="Google Shape;303;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4" name="Google Shape;304;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5" name="Google Shape;305;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6" name="Google Shape;306;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7" name="Google Shape;307;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8" name="Google Shape;308;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09" name="Google Shape;309;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0" name="Google Shape;310;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1" name="Google Shape;311;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2" name="Google Shape;312;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3" name="Google Shape;313;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4" name="Google Shape;314;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 name="Google Shape;315;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 name="Google Shape;316;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 name="Google Shape;317;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 name="Google Shape;318;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 name="Google Shape;319;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 name="Google Shape;320;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 name="Google Shape;321;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 name="Google Shape;322;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 name="Google Shape;323;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 name="Google Shape;324;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 name="Google Shape;325;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 name="Google Shape;326;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 name="Google Shape;327;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 name="Google Shape;328;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 name="Google Shape;329;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 name="Google Shape;330;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 name="Google Shape;331;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 name="Google Shape;332;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 name="Google Shape;333;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 name="Google Shape;334;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 name="Google Shape;335;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 name="Google Shape;336;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 name="Google Shape;337;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 name="Google Shape;338;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 name="Google Shape;339;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0" name="Google Shape;340;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1" name="Google Shape;341;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2" name="Google Shape;342;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3" name="Google Shape;343;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4" name="Google Shape;344;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5" name="Google Shape;345;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6" name="Google Shape;346;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7" name="Google Shape;347;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8" name="Google Shape;348;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9" name="Google Shape;349;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0" name="Google Shape;350;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1" name="Google Shape;351;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2" name="Google Shape;352;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3" name="Google Shape;353;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4" name="Google Shape;354;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5" name="Google Shape;355;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6" name="Google Shape;356;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7" name="Google Shape;357;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 name="Google Shape;358;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 name="Google Shape;359;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 name="Google Shape;360;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 name="Google Shape;361;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 name="Google Shape;362;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 name="Google Shape;363;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 name="Google Shape;364;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5" name="Google Shape;365;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6" name="Google Shape;366;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7" name="Google Shape;367;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8" name="Google Shape;368;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9" name="Google Shape;369;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0" name="Google Shape;370;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1" name="Google Shape;371;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2" name="Google Shape;372;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3" name="Google Shape;373;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4" name="Google Shape;374;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 name="Google Shape;375;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 name="Google Shape;376;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 name="Google Shape;377;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 name="Google Shape;378;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 name="Google Shape;379;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 name="Google Shape;380;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 name="Google Shape;381;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 name="Google Shape;382;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 name="Google Shape;383;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 name="Google Shape;384;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 name="Google Shape;385;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 name="Google Shape;386;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 name="Google Shape;387;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 name="Google Shape;388;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 name="Google Shape;389;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 name="Google Shape;390;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1" name="Google Shape;391;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2" name="Google Shape;392;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3" name="Google Shape;393;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 name="Google Shape;394;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5" name="Google Shape;395;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6" name="Google Shape;396;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 name="Google Shape;397;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8" name="Google Shape;398;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 name="Google Shape;399;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 name="Google Shape;400;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 name="Google Shape;401;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 name="Google Shape;402;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 name="Google Shape;403;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 name="Google Shape;404;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 name="Google Shape;405;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6" name="Google Shape;406;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7" name="Google Shape;407;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8" name="Google Shape;408;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9" name="Google Shape;409;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0" name="Google Shape;410;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1" name="Google Shape;411;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2" name="Google Shape;412;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3" name="Google Shape;413;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4" name="Google Shape;414;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5" name="Google Shape;415;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 name="Google Shape;416;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7" name="Google Shape;417;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8" name="Google Shape;418;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9" name="Google Shape;419;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0" name="Google Shape;420;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 name="Google Shape;421;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2" name="Google Shape;422;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3" name="Google Shape;423;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4" name="Google Shape;424;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5" name="Google Shape;425;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6" name="Google Shape;426;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7" name="Google Shape;427;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8" name="Google Shape;428;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9" name="Google Shape;429;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0" name="Google Shape;430;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1" name="Google Shape;431;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2" name="Google Shape;432;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3" name="Google Shape;433;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4" name="Google Shape;434;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5" name="Google Shape;435;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 name="Google Shape;436;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 name="Google Shape;437;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 name="Google Shape;438;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 name="Google Shape;439;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 name="Google Shape;440;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 name="Google Shape;441;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 name="Google Shape;442;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3" name="Google Shape;443;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4" name="Google Shape;444;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 name="Google Shape;445;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 name="Google Shape;446;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 name="Google Shape;447;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 name="Google Shape;448;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 name="Google Shape;449;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 name="Google Shape;450;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 name="Google Shape;451;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 name="Google Shape;452;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 name="Google Shape;453;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 name="Google Shape;454;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 name="Google Shape;455;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 name="Google Shape;456;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7" name="Google Shape;457;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 name="Google Shape;458;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 name="Google Shape;459;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 name="Google Shape;460;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 name="Google Shape;461;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 name="Google Shape;462;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 name="Google Shape;463;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 name="Google Shape;464;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5" name="Google Shape;465;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6" name="Google Shape;466;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7" name="Google Shape;467;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 name="Google Shape;468;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9" name="Google Shape;469;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 name="Google Shape;470;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1" name="Google Shape;471;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2" name="Google Shape;472;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3" name="Google Shape;473;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4" name="Google Shape;474;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5" name="Google Shape;475;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6" name="Google Shape;476;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 name="Google Shape;477;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 name="Google Shape;478;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 name="Google Shape;479;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0" name="Google Shape;480;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1" name="Google Shape;481;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2" name="Google Shape;482;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 name="Google Shape;483;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 name="Google Shape;484;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 name="Google Shape;485;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6" name="Google Shape;486;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7" name="Google Shape;487;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8" name="Google Shape;488;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9" name="Google Shape;489;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0" name="Google Shape;490;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1" name="Google Shape;491;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2" name="Google Shape;492;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3" name="Google Shape;493;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4" name="Google Shape;494;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5" name="Google Shape;495;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6" name="Google Shape;496;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7" name="Google Shape;497;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8" name="Google Shape;498;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9" name="Google Shape;499;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0" name="Google Shape;500;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1" name="Google Shape;501;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2" name="Google Shape;502;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3" name="Google Shape;503;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4" name="Google Shape;504;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5" name="Google Shape;505;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6" name="Google Shape;506;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7" name="Google Shape;507;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8" name="Google Shape;508;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9" name="Google Shape;509;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0" name="Google Shape;510;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1" name="Google Shape;511;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2" name="Google Shape;512;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3" name="Google Shape;513;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4" name="Google Shape;514;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5" name="Google Shape;515;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6" name="Google Shape;516;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7" name="Google Shape;517;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8" name="Google Shape;518;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9" name="Google Shape;519;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0" name="Google Shape;520;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1" name="Google Shape;521;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2" name="Google Shape;522;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3" name="Google Shape;523;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24" name="Google Shape;524;p2"/>
            <p:cNvGrpSpPr/>
            <p:nvPr/>
          </p:nvGrpSpPr>
          <p:grpSpPr>
            <a:xfrm>
              <a:off x="5673099" y="3256281"/>
              <a:ext cx="885398" cy="893069"/>
              <a:chOff x="2781975" y="3951500"/>
              <a:chExt cx="640525" cy="646075"/>
            </a:xfrm>
          </p:grpSpPr>
          <p:sp>
            <p:nvSpPr>
              <p:cNvPr id="525" name="Google Shape;525;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6" name="Google Shape;526;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7" name="Google Shape;527;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8" name="Google Shape;528;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9" name="Google Shape;529;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0" name="Google Shape;530;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1" name="Google Shape;531;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2" name="Google Shape;532;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3" name="Google Shape;533;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4" name="Google Shape;534;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5" name="Google Shape;535;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6" name="Google Shape;536;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7" name="Google Shape;537;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8" name="Google Shape;538;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39" name="Google Shape;539;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0" name="Google Shape;540;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1" name="Google Shape;541;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2" name="Google Shape;542;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3" name="Google Shape;543;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4" name="Google Shape;544;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5" name="Google Shape;545;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6" name="Google Shape;546;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7" name="Google Shape;547;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8" name="Google Shape;548;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49" name="Google Shape;549;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0" name="Google Shape;550;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1" name="Google Shape;551;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2" name="Google Shape;552;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3" name="Google Shape;553;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4" name="Google Shape;554;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5" name="Google Shape;555;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6" name="Google Shape;556;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7" name="Google Shape;557;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8" name="Google Shape;558;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59" name="Google Shape;559;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0" name="Google Shape;560;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1" name="Google Shape;561;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2" name="Google Shape;562;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3" name="Google Shape;563;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4" name="Google Shape;564;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5" name="Google Shape;565;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6" name="Google Shape;566;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7" name="Google Shape;567;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8" name="Google Shape;568;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69" name="Google Shape;569;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0" name="Google Shape;570;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1" name="Google Shape;571;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2" name="Google Shape;572;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3" name="Google Shape;573;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4" name="Google Shape;574;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5" name="Google Shape;575;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6" name="Google Shape;576;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7" name="Google Shape;577;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8" name="Google Shape;578;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79" name="Google Shape;579;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0" name="Google Shape;580;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1" name="Google Shape;581;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2" name="Google Shape;582;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3" name="Google Shape;583;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4" name="Google Shape;584;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5" name="Google Shape;585;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6" name="Google Shape;586;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7" name="Google Shape;587;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8" name="Google Shape;588;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89" name="Google Shape;589;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0" name="Google Shape;590;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1" name="Google Shape;591;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2" name="Google Shape;592;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3" name="Google Shape;593;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4" name="Google Shape;594;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5" name="Google Shape;595;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6" name="Google Shape;596;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7" name="Google Shape;597;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8" name="Google Shape;598;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99" name="Google Shape;599;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0" name="Google Shape;600;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1" name="Google Shape;601;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2" name="Google Shape;602;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3" name="Google Shape;603;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4" name="Google Shape;604;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5" name="Google Shape;605;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6" name="Google Shape;606;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7" name="Google Shape;607;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8" name="Google Shape;608;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09" name="Google Shape;609;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0" name="Google Shape;610;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1" name="Google Shape;611;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2" name="Google Shape;612;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3" name="Google Shape;613;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4" name="Google Shape;614;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5" name="Google Shape;615;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6" name="Google Shape;616;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7" name="Google Shape;617;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8" name="Google Shape;618;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19" name="Google Shape;619;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0" name="Google Shape;620;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1" name="Google Shape;621;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2" name="Google Shape;622;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3" name="Google Shape;623;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4" name="Google Shape;624;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5" name="Google Shape;625;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6" name="Google Shape;626;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7" name="Google Shape;627;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8" name="Google Shape;628;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29" name="Google Shape;629;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0" name="Google Shape;630;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1" name="Google Shape;631;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2" name="Google Shape;632;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3" name="Google Shape;633;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4" name="Google Shape;634;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5" name="Google Shape;635;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6" name="Google Shape;636;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7" name="Google Shape;637;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8" name="Google Shape;638;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39" name="Google Shape;639;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0" name="Google Shape;640;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1" name="Google Shape;641;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2" name="Google Shape;642;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3" name="Google Shape;643;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4" name="Google Shape;644;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5" name="Google Shape;645;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6" name="Google Shape;646;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7" name="Google Shape;647;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8" name="Google Shape;648;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49" name="Google Shape;649;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0" name="Google Shape;650;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1" name="Google Shape;651;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2" name="Google Shape;652;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3" name="Google Shape;653;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4" name="Google Shape;654;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5" name="Google Shape;655;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6" name="Google Shape;656;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7" name="Google Shape;657;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8" name="Google Shape;658;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59" name="Google Shape;659;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0" name="Google Shape;660;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1" name="Google Shape;661;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2" name="Google Shape;662;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3" name="Google Shape;663;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4" name="Google Shape;664;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5" name="Google Shape;665;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6" name="Google Shape;666;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7" name="Google Shape;667;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8" name="Google Shape;668;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69" name="Google Shape;669;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0" name="Google Shape;670;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1" name="Google Shape;671;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2" name="Google Shape;672;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3" name="Google Shape;673;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4" name="Google Shape;674;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5" name="Google Shape;675;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6" name="Google Shape;676;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7" name="Google Shape;677;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8" name="Google Shape;678;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79" name="Google Shape;679;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0" name="Google Shape;680;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1" name="Google Shape;681;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2" name="Google Shape;682;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3" name="Google Shape;683;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4" name="Google Shape;684;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5" name="Google Shape;685;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6" name="Google Shape;686;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7" name="Google Shape;687;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8" name="Google Shape;688;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89" name="Google Shape;689;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0" name="Google Shape;690;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1" name="Google Shape;691;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2" name="Google Shape;692;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3" name="Google Shape;693;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4" name="Google Shape;694;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5" name="Google Shape;695;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6" name="Google Shape;696;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7" name="Google Shape;697;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8" name="Google Shape;698;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699" name="Google Shape;699;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0" name="Google Shape;700;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1" name="Google Shape;701;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2" name="Google Shape;702;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3" name="Google Shape;703;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4" name="Google Shape;704;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5" name="Google Shape;705;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6" name="Google Shape;706;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7" name="Google Shape;707;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8" name="Google Shape;708;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09" name="Google Shape;709;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0" name="Google Shape;710;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1" name="Google Shape;711;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2" name="Google Shape;712;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3" name="Google Shape;713;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4" name="Google Shape;714;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5" name="Google Shape;715;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6" name="Google Shape;716;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7" name="Google Shape;717;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8" name="Google Shape;718;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19" name="Google Shape;719;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0" name="Google Shape;720;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1" name="Google Shape;721;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2" name="Google Shape;722;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3" name="Google Shape;723;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4" name="Google Shape;724;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5" name="Google Shape;725;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6" name="Google Shape;726;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7" name="Google Shape;727;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8" name="Google Shape;728;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29" name="Google Shape;729;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0" name="Google Shape;730;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1" name="Google Shape;731;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2" name="Google Shape;732;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3" name="Google Shape;733;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4" name="Google Shape;734;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5" name="Google Shape;735;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6" name="Google Shape;736;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7" name="Google Shape;737;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8" name="Google Shape;738;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39" name="Google Shape;739;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0" name="Google Shape;740;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1" name="Google Shape;741;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2" name="Google Shape;742;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3" name="Google Shape;743;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4" name="Google Shape;744;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5" name="Google Shape;745;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6" name="Google Shape;746;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7" name="Google Shape;747;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8" name="Google Shape;748;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49" name="Google Shape;749;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0" name="Google Shape;750;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1" name="Google Shape;751;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2" name="Google Shape;752;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3" name="Google Shape;753;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4" name="Google Shape;754;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5" name="Google Shape;755;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6" name="Google Shape;756;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7" name="Google Shape;757;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8" name="Google Shape;758;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59" name="Google Shape;759;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0" name="Google Shape;760;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1" name="Google Shape;761;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2" name="Google Shape;762;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3" name="Google Shape;763;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4" name="Google Shape;764;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5" name="Google Shape;765;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6" name="Google Shape;766;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7" name="Google Shape;767;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8" name="Google Shape;768;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69" name="Google Shape;769;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0" name="Google Shape;770;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1" name="Google Shape;771;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2" name="Google Shape;772;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3" name="Google Shape;773;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4" name="Google Shape;774;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5" name="Google Shape;775;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6" name="Google Shape;776;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7" name="Google Shape;777;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8" name="Google Shape;778;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79" name="Google Shape;779;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0" name="Google Shape;780;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781" name="Google Shape;781;p2"/>
            <p:cNvGrpSpPr/>
            <p:nvPr/>
          </p:nvGrpSpPr>
          <p:grpSpPr>
            <a:xfrm>
              <a:off x="2672770" y="3466944"/>
              <a:ext cx="885398" cy="893069"/>
              <a:chOff x="2781975" y="3951500"/>
              <a:chExt cx="640525" cy="646075"/>
            </a:xfrm>
          </p:grpSpPr>
          <p:sp>
            <p:nvSpPr>
              <p:cNvPr id="782" name="Google Shape;782;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3" name="Google Shape;783;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4" name="Google Shape;784;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5" name="Google Shape;785;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6" name="Google Shape;786;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7" name="Google Shape;787;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8" name="Google Shape;788;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89" name="Google Shape;789;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0" name="Google Shape;790;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1" name="Google Shape;791;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2" name="Google Shape;792;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3" name="Google Shape;793;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4" name="Google Shape;794;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5" name="Google Shape;795;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6" name="Google Shape;796;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7" name="Google Shape;797;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8" name="Google Shape;798;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799" name="Google Shape;799;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0" name="Google Shape;800;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1" name="Google Shape;801;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2" name="Google Shape;802;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3" name="Google Shape;803;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4" name="Google Shape;804;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5" name="Google Shape;805;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6" name="Google Shape;806;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7" name="Google Shape;807;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8" name="Google Shape;808;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09" name="Google Shape;809;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0" name="Google Shape;810;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1" name="Google Shape;811;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2" name="Google Shape;812;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3" name="Google Shape;813;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4" name="Google Shape;814;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5" name="Google Shape;815;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6" name="Google Shape;816;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7" name="Google Shape;817;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8" name="Google Shape;818;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19" name="Google Shape;819;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0" name="Google Shape;820;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1" name="Google Shape;821;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2" name="Google Shape;822;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3" name="Google Shape;823;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4" name="Google Shape;824;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5" name="Google Shape;825;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6" name="Google Shape;826;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7" name="Google Shape;827;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8" name="Google Shape;828;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29" name="Google Shape;829;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0" name="Google Shape;830;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1" name="Google Shape;831;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2" name="Google Shape;832;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3" name="Google Shape;833;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4" name="Google Shape;834;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5" name="Google Shape;835;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6" name="Google Shape;836;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7" name="Google Shape;837;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8" name="Google Shape;838;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39" name="Google Shape;839;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0" name="Google Shape;840;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1" name="Google Shape;841;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2" name="Google Shape;842;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3" name="Google Shape;843;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4" name="Google Shape;844;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5" name="Google Shape;845;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6" name="Google Shape;846;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7" name="Google Shape;847;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8" name="Google Shape;848;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49" name="Google Shape;849;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0" name="Google Shape;850;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1" name="Google Shape;851;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2" name="Google Shape;852;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3" name="Google Shape;853;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4" name="Google Shape;854;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5" name="Google Shape;855;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6" name="Google Shape;856;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7" name="Google Shape;857;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8" name="Google Shape;858;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59" name="Google Shape;859;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0" name="Google Shape;860;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1" name="Google Shape;861;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2" name="Google Shape;862;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3" name="Google Shape;863;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4" name="Google Shape;864;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5" name="Google Shape;865;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6" name="Google Shape;866;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7" name="Google Shape;867;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8" name="Google Shape;868;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69" name="Google Shape;869;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0" name="Google Shape;870;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1" name="Google Shape;871;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2" name="Google Shape;872;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3" name="Google Shape;873;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4" name="Google Shape;874;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5" name="Google Shape;875;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6" name="Google Shape;876;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7" name="Google Shape;877;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8" name="Google Shape;878;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79" name="Google Shape;879;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0" name="Google Shape;880;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1" name="Google Shape;881;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2" name="Google Shape;882;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3" name="Google Shape;883;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4" name="Google Shape;884;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5" name="Google Shape;885;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6" name="Google Shape;886;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7" name="Google Shape;887;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8" name="Google Shape;888;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89" name="Google Shape;889;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0" name="Google Shape;890;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1" name="Google Shape;891;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2" name="Google Shape;892;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3" name="Google Shape;893;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4" name="Google Shape;894;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5" name="Google Shape;895;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6" name="Google Shape;896;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7" name="Google Shape;897;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8" name="Google Shape;898;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899" name="Google Shape;899;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0" name="Google Shape;900;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1" name="Google Shape;901;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2" name="Google Shape;902;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3" name="Google Shape;903;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4" name="Google Shape;904;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5" name="Google Shape;905;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6" name="Google Shape;906;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7" name="Google Shape;907;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8" name="Google Shape;908;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09" name="Google Shape;909;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0" name="Google Shape;910;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1" name="Google Shape;911;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2" name="Google Shape;912;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3" name="Google Shape;913;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4" name="Google Shape;914;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5" name="Google Shape;915;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6" name="Google Shape;916;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7" name="Google Shape;917;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8" name="Google Shape;918;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19" name="Google Shape;919;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0" name="Google Shape;920;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1" name="Google Shape;921;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2" name="Google Shape;922;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3" name="Google Shape;923;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4" name="Google Shape;924;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5" name="Google Shape;925;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6" name="Google Shape;926;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7" name="Google Shape;927;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8" name="Google Shape;928;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29" name="Google Shape;929;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0" name="Google Shape;930;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1" name="Google Shape;931;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2" name="Google Shape;932;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3" name="Google Shape;933;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4" name="Google Shape;934;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5" name="Google Shape;935;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6" name="Google Shape;936;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7" name="Google Shape;937;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8" name="Google Shape;938;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39" name="Google Shape;939;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0" name="Google Shape;940;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1" name="Google Shape;941;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2" name="Google Shape;942;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3" name="Google Shape;943;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4" name="Google Shape;944;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5" name="Google Shape;945;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6" name="Google Shape;946;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7" name="Google Shape;947;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8" name="Google Shape;948;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49" name="Google Shape;949;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0" name="Google Shape;950;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1" name="Google Shape;951;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2" name="Google Shape;952;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3" name="Google Shape;953;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4" name="Google Shape;954;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5" name="Google Shape;955;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6" name="Google Shape;956;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7" name="Google Shape;957;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8" name="Google Shape;958;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59" name="Google Shape;959;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0" name="Google Shape;960;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1" name="Google Shape;961;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2" name="Google Shape;962;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3" name="Google Shape;963;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4" name="Google Shape;964;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5" name="Google Shape;965;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6" name="Google Shape;966;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7" name="Google Shape;967;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8" name="Google Shape;968;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69" name="Google Shape;969;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0" name="Google Shape;970;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1" name="Google Shape;971;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2" name="Google Shape;972;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3" name="Google Shape;973;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4" name="Google Shape;974;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5" name="Google Shape;975;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6" name="Google Shape;976;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7" name="Google Shape;977;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8" name="Google Shape;978;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79" name="Google Shape;979;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0" name="Google Shape;980;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1" name="Google Shape;981;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2" name="Google Shape;982;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3" name="Google Shape;983;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4" name="Google Shape;984;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5" name="Google Shape;985;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6" name="Google Shape;986;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7" name="Google Shape;987;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8" name="Google Shape;988;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89" name="Google Shape;989;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0" name="Google Shape;990;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1" name="Google Shape;991;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2" name="Google Shape;992;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3" name="Google Shape;993;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4" name="Google Shape;994;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5" name="Google Shape;995;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6" name="Google Shape;996;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7" name="Google Shape;997;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8" name="Google Shape;998;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999" name="Google Shape;999;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0" name="Google Shape;1000;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1" name="Google Shape;1001;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2" name="Google Shape;1002;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3" name="Google Shape;1003;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4" name="Google Shape;1004;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5" name="Google Shape;1005;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6" name="Google Shape;1006;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7" name="Google Shape;1007;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8" name="Google Shape;1008;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09" name="Google Shape;1009;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0" name="Google Shape;1010;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1" name="Google Shape;1011;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2" name="Google Shape;1012;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3" name="Google Shape;1013;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4" name="Google Shape;1014;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5" name="Google Shape;1015;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6" name="Google Shape;1016;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7" name="Google Shape;1017;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8" name="Google Shape;1018;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19" name="Google Shape;1019;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0" name="Google Shape;1020;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1" name="Google Shape;1021;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2" name="Google Shape;1022;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3" name="Google Shape;1023;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4" name="Google Shape;1024;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5" name="Google Shape;1025;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6" name="Google Shape;1026;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7" name="Google Shape;1027;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8" name="Google Shape;1028;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29" name="Google Shape;1029;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0" name="Google Shape;1030;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1" name="Google Shape;1031;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2" name="Google Shape;1032;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3" name="Google Shape;1033;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4" name="Google Shape;1034;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5" name="Google Shape;1035;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6" name="Google Shape;1036;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37" name="Google Shape;1037;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038" name="Google Shape;1038;p2"/>
            <p:cNvGrpSpPr/>
            <p:nvPr/>
          </p:nvGrpSpPr>
          <p:grpSpPr>
            <a:xfrm>
              <a:off x="2540241" y="539995"/>
              <a:ext cx="4063478" cy="4063513"/>
              <a:chOff x="3218850" y="1285900"/>
              <a:chExt cx="2939650" cy="2939675"/>
            </a:xfrm>
          </p:grpSpPr>
          <p:sp>
            <p:nvSpPr>
              <p:cNvPr id="1039" name="Google Shape;1039;p2"/>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0" name="Google Shape;1040;p2"/>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1" name="Google Shape;1041;p2"/>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2" name="Google Shape;1042;p2"/>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043" name="Google Shape;1043;p2"/>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4" name="Google Shape;1044;p2"/>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5" name="Google Shape;1045;p2"/>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6" name="Google Shape;1046;p2"/>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7" name="Google Shape;1047;p2"/>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8" name="Google Shape;1048;p2"/>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49" name="Google Shape;1049;p2"/>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0" name="Google Shape;1050;p2"/>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1051" name="Google Shape;1051;p2"/>
          <p:cNvSpPr txBox="1">
            <a:spLocks noGrp="1"/>
          </p:cNvSpPr>
          <p:nvPr>
            <p:ph type="ctrTitle"/>
          </p:nvPr>
        </p:nvSpPr>
        <p:spPr>
          <a:xfrm>
            <a:off x="339125" y="1902300"/>
            <a:ext cx="8470500" cy="1255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90000"/>
              </a:lnSpc>
              <a:spcBef>
                <a:spcPts val="0"/>
              </a:spcBef>
              <a:spcAft>
                <a:spcPts val="0"/>
              </a:spcAft>
              <a:buClr>
                <a:srgbClr val="191919"/>
              </a:buClr>
              <a:buSzPts val="5200"/>
              <a:buNone/>
              <a:defRPr sz="3200">
                <a:solidFill>
                  <a:srgbClr val="191919"/>
                </a:solidFill>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052" name="Google Shape;1052;p2"/>
          <p:cNvSpPr txBox="1">
            <a:spLocks noGrp="1"/>
          </p:cNvSpPr>
          <p:nvPr>
            <p:ph type="subTitle" idx="1"/>
          </p:nvPr>
        </p:nvSpPr>
        <p:spPr>
          <a:xfrm>
            <a:off x="2471850" y="3158100"/>
            <a:ext cx="4200300" cy="409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1400"/>
              <a:buNone/>
              <a:defRPr sz="1800"/>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extLst>
      <p:ext uri="{BB962C8B-B14F-4D97-AF65-F5344CB8AC3E}">
        <p14:creationId xmlns:p14="http://schemas.microsoft.com/office/powerpoint/2010/main" val="13418559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053"/>
        <p:cNvGrpSpPr/>
        <p:nvPr/>
      </p:nvGrpSpPr>
      <p:grpSpPr>
        <a:xfrm>
          <a:off x="0" y="0"/>
          <a:ext cx="0" cy="0"/>
          <a:chOff x="0" y="0"/>
          <a:chExt cx="0" cy="0"/>
        </a:xfrm>
      </p:grpSpPr>
      <p:grpSp>
        <p:nvGrpSpPr>
          <p:cNvPr id="1054" name="Google Shape;1054;p3"/>
          <p:cNvGrpSpPr/>
          <p:nvPr/>
        </p:nvGrpSpPr>
        <p:grpSpPr>
          <a:xfrm>
            <a:off x="4746292" y="539996"/>
            <a:ext cx="4063478" cy="4063513"/>
            <a:chOff x="2540241" y="539995"/>
            <a:chExt cx="4063478" cy="4063513"/>
          </a:xfrm>
        </p:grpSpPr>
        <p:grpSp>
          <p:nvGrpSpPr>
            <p:cNvPr id="1055" name="Google Shape;1055;p3"/>
            <p:cNvGrpSpPr/>
            <p:nvPr/>
          </p:nvGrpSpPr>
          <p:grpSpPr>
            <a:xfrm>
              <a:off x="2693235" y="703668"/>
              <a:ext cx="885398" cy="893069"/>
              <a:chOff x="2781975" y="3951500"/>
              <a:chExt cx="640525" cy="646075"/>
            </a:xfrm>
          </p:grpSpPr>
          <p:sp>
            <p:nvSpPr>
              <p:cNvPr id="1056" name="Google Shape;1056;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7" name="Google Shape;1057;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8" name="Google Shape;1058;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59" name="Google Shape;1059;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0" name="Google Shape;1060;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1" name="Google Shape;1061;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2" name="Google Shape;1062;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3" name="Google Shape;1063;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4" name="Google Shape;1064;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5" name="Google Shape;1065;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6" name="Google Shape;1066;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7" name="Google Shape;1067;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8" name="Google Shape;1068;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69" name="Google Shape;1069;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0" name="Google Shape;1070;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1" name="Google Shape;1071;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2" name="Google Shape;1072;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3" name="Google Shape;1073;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4" name="Google Shape;1074;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5" name="Google Shape;1075;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6" name="Google Shape;1076;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7" name="Google Shape;1077;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8" name="Google Shape;1078;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79" name="Google Shape;1079;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0" name="Google Shape;1080;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1" name="Google Shape;1081;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2" name="Google Shape;1082;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3" name="Google Shape;1083;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4" name="Google Shape;1084;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5" name="Google Shape;1085;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6" name="Google Shape;1086;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7" name="Google Shape;1087;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8" name="Google Shape;1088;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89" name="Google Shape;1089;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0" name="Google Shape;1090;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1" name="Google Shape;1091;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2" name="Google Shape;1092;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3" name="Google Shape;1093;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4" name="Google Shape;1094;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5" name="Google Shape;1095;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6" name="Google Shape;1096;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7" name="Google Shape;1097;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8" name="Google Shape;1098;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099" name="Google Shape;1099;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0" name="Google Shape;1100;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1" name="Google Shape;1101;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2" name="Google Shape;1102;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3" name="Google Shape;1103;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4" name="Google Shape;1104;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5" name="Google Shape;1105;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6" name="Google Shape;1106;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7" name="Google Shape;1107;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8" name="Google Shape;1108;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09" name="Google Shape;1109;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0" name="Google Shape;1110;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1" name="Google Shape;1111;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2" name="Google Shape;1112;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3" name="Google Shape;1113;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4" name="Google Shape;1114;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5" name="Google Shape;1115;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6" name="Google Shape;1116;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7" name="Google Shape;1117;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8" name="Google Shape;1118;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19" name="Google Shape;1119;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0" name="Google Shape;1120;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1" name="Google Shape;1121;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2" name="Google Shape;1122;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3" name="Google Shape;1123;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4" name="Google Shape;1124;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5" name="Google Shape;1125;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6" name="Google Shape;1126;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7" name="Google Shape;1127;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8" name="Google Shape;1128;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29" name="Google Shape;1129;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0" name="Google Shape;1130;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1" name="Google Shape;1131;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2" name="Google Shape;1132;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3" name="Google Shape;1133;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4" name="Google Shape;1134;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5" name="Google Shape;1135;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6" name="Google Shape;1136;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7" name="Google Shape;1137;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8" name="Google Shape;1138;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39" name="Google Shape;1139;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0" name="Google Shape;1140;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1" name="Google Shape;1141;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2" name="Google Shape;1142;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3" name="Google Shape;1143;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4" name="Google Shape;1144;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5" name="Google Shape;1145;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6" name="Google Shape;1146;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7" name="Google Shape;1147;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8" name="Google Shape;1148;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49" name="Google Shape;1149;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0" name="Google Shape;1150;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1" name="Google Shape;1151;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2" name="Google Shape;1152;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3" name="Google Shape;1153;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4" name="Google Shape;1154;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5" name="Google Shape;1155;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6" name="Google Shape;1156;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7" name="Google Shape;1157;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8" name="Google Shape;1158;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59" name="Google Shape;1159;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0" name="Google Shape;1160;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1" name="Google Shape;1161;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2" name="Google Shape;1162;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3" name="Google Shape;1163;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4" name="Google Shape;1164;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5" name="Google Shape;1165;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6" name="Google Shape;1166;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7" name="Google Shape;1167;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8" name="Google Shape;1168;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69" name="Google Shape;1169;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0" name="Google Shape;1170;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1" name="Google Shape;1171;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2" name="Google Shape;1172;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3" name="Google Shape;1173;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4" name="Google Shape;1174;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5" name="Google Shape;1175;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6" name="Google Shape;1176;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7" name="Google Shape;1177;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8" name="Google Shape;1178;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79" name="Google Shape;1179;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0" name="Google Shape;1180;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1" name="Google Shape;1181;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2" name="Google Shape;1182;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3" name="Google Shape;1183;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4" name="Google Shape;1184;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5" name="Google Shape;1185;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6" name="Google Shape;1186;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7" name="Google Shape;1187;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8" name="Google Shape;1188;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89" name="Google Shape;1189;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0" name="Google Shape;1190;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1" name="Google Shape;1191;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2" name="Google Shape;1192;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3" name="Google Shape;1193;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4" name="Google Shape;1194;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5" name="Google Shape;1195;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6" name="Google Shape;1196;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7" name="Google Shape;1197;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8" name="Google Shape;1198;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199" name="Google Shape;1199;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0" name="Google Shape;1200;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1" name="Google Shape;1201;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2" name="Google Shape;1202;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3" name="Google Shape;1203;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4" name="Google Shape;1204;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5" name="Google Shape;1205;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6" name="Google Shape;1206;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7" name="Google Shape;1207;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8" name="Google Shape;1208;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09" name="Google Shape;1209;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0" name="Google Shape;1210;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1" name="Google Shape;1211;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2" name="Google Shape;1212;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3" name="Google Shape;1213;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4" name="Google Shape;1214;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5" name="Google Shape;1215;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6" name="Google Shape;1216;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7" name="Google Shape;1217;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8" name="Google Shape;1218;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19" name="Google Shape;1219;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0" name="Google Shape;1220;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1" name="Google Shape;1221;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2" name="Google Shape;1222;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3" name="Google Shape;1223;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4" name="Google Shape;1224;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5" name="Google Shape;1225;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6" name="Google Shape;1226;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7" name="Google Shape;1227;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8" name="Google Shape;1228;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29" name="Google Shape;1229;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0" name="Google Shape;1230;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1" name="Google Shape;1231;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2" name="Google Shape;1232;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3" name="Google Shape;1233;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4" name="Google Shape;1234;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5" name="Google Shape;1235;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6" name="Google Shape;1236;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7" name="Google Shape;1237;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8" name="Google Shape;1238;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39" name="Google Shape;1239;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0" name="Google Shape;1240;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1" name="Google Shape;1241;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2" name="Google Shape;1242;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3" name="Google Shape;1243;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4" name="Google Shape;1244;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5" name="Google Shape;1245;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6" name="Google Shape;1246;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7" name="Google Shape;1247;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8" name="Google Shape;1248;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49" name="Google Shape;1249;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0" name="Google Shape;1250;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1" name="Google Shape;1251;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2" name="Google Shape;1252;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3" name="Google Shape;1253;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4" name="Google Shape;1254;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5" name="Google Shape;1255;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6" name="Google Shape;1256;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7" name="Google Shape;1257;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8" name="Google Shape;1258;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59" name="Google Shape;1259;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0" name="Google Shape;1260;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1" name="Google Shape;1261;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2" name="Google Shape;1262;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3" name="Google Shape;1263;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4" name="Google Shape;1264;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5" name="Google Shape;1265;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6" name="Google Shape;1266;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7" name="Google Shape;1267;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8" name="Google Shape;1268;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69" name="Google Shape;1269;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0" name="Google Shape;1270;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1" name="Google Shape;1271;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2" name="Google Shape;1272;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3" name="Google Shape;1273;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4" name="Google Shape;1274;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5" name="Google Shape;1275;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6" name="Google Shape;1276;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7" name="Google Shape;1277;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8" name="Google Shape;1278;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79" name="Google Shape;1279;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0" name="Google Shape;1280;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1" name="Google Shape;1281;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2" name="Google Shape;1282;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3" name="Google Shape;1283;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4" name="Google Shape;1284;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5" name="Google Shape;1285;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6" name="Google Shape;1286;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7" name="Google Shape;1287;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8" name="Google Shape;1288;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89" name="Google Shape;1289;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0" name="Google Shape;1290;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1" name="Google Shape;1291;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2" name="Google Shape;1292;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3" name="Google Shape;1293;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4" name="Google Shape;1294;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5" name="Google Shape;1295;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6" name="Google Shape;1296;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7" name="Google Shape;1297;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8" name="Google Shape;1298;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99" name="Google Shape;1299;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0" name="Google Shape;1300;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1" name="Google Shape;1301;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2" name="Google Shape;1302;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3" name="Google Shape;1303;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4" name="Google Shape;1304;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5" name="Google Shape;1305;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6" name="Google Shape;1306;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7" name="Google Shape;1307;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8" name="Google Shape;1308;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09" name="Google Shape;1309;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0" name="Google Shape;1310;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1" name="Google Shape;1311;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312" name="Google Shape;1312;p3"/>
            <p:cNvGrpSpPr/>
            <p:nvPr/>
          </p:nvGrpSpPr>
          <p:grpSpPr>
            <a:xfrm>
              <a:off x="5652643" y="1012843"/>
              <a:ext cx="885398" cy="893069"/>
              <a:chOff x="2781975" y="3951500"/>
              <a:chExt cx="640525" cy="646075"/>
            </a:xfrm>
          </p:grpSpPr>
          <p:sp>
            <p:nvSpPr>
              <p:cNvPr id="1313" name="Google Shape;1313;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4" name="Google Shape;1314;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5" name="Google Shape;1315;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6" name="Google Shape;1316;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7" name="Google Shape;1317;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8" name="Google Shape;1318;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19" name="Google Shape;1319;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0" name="Google Shape;1320;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1" name="Google Shape;1321;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2" name="Google Shape;1322;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3" name="Google Shape;1323;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4" name="Google Shape;1324;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5" name="Google Shape;1325;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6" name="Google Shape;1326;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7" name="Google Shape;1327;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8" name="Google Shape;1328;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29" name="Google Shape;1329;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0" name="Google Shape;1330;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1" name="Google Shape;1331;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2" name="Google Shape;1332;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3" name="Google Shape;1333;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4" name="Google Shape;1334;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5" name="Google Shape;1335;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6" name="Google Shape;1336;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7" name="Google Shape;1337;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8" name="Google Shape;1338;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39" name="Google Shape;1339;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0" name="Google Shape;1340;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1" name="Google Shape;1341;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2" name="Google Shape;1342;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3" name="Google Shape;1343;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4" name="Google Shape;1344;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5" name="Google Shape;1345;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6" name="Google Shape;1346;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7" name="Google Shape;1347;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8" name="Google Shape;1348;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49" name="Google Shape;1349;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0" name="Google Shape;1350;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1" name="Google Shape;1351;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2" name="Google Shape;1352;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3" name="Google Shape;1353;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4" name="Google Shape;1354;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5" name="Google Shape;1355;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6" name="Google Shape;1356;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7" name="Google Shape;1357;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8" name="Google Shape;1358;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59" name="Google Shape;1359;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0" name="Google Shape;1360;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1" name="Google Shape;1361;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2" name="Google Shape;1362;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3" name="Google Shape;1363;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4" name="Google Shape;1364;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5" name="Google Shape;1365;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6" name="Google Shape;1366;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7" name="Google Shape;1367;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8" name="Google Shape;1368;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69" name="Google Shape;1369;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0" name="Google Shape;1370;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1" name="Google Shape;1371;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2" name="Google Shape;1372;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3" name="Google Shape;1373;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4" name="Google Shape;1374;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5" name="Google Shape;1375;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6" name="Google Shape;1376;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7" name="Google Shape;1377;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8" name="Google Shape;1378;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79" name="Google Shape;1379;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0" name="Google Shape;1380;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1" name="Google Shape;1381;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2" name="Google Shape;1382;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3" name="Google Shape;1383;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4" name="Google Shape;1384;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5" name="Google Shape;1385;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6" name="Google Shape;1386;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7" name="Google Shape;1387;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8" name="Google Shape;1388;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89" name="Google Shape;1389;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0" name="Google Shape;1390;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1" name="Google Shape;1391;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2" name="Google Shape;1392;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3" name="Google Shape;1393;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4" name="Google Shape;1394;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5" name="Google Shape;1395;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6" name="Google Shape;1396;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7" name="Google Shape;1397;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8" name="Google Shape;1398;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99" name="Google Shape;1399;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0" name="Google Shape;1400;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1" name="Google Shape;1401;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2" name="Google Shape;1402;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3" name="Google Shape;1403;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4" name="Google Shape;1404;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5" name="Google Shape;1405;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6" name="Google Shape;1406;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7" name="Google Shape;1407;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8" name="Google Shape;1408;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09" name="Google Shape;1409;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0" name="Google Shape;1410;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1" name="Google Shape;1411;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2" name="Google Shape;1412;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3" name="Google Shape;1413;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4" name="Google Shape;1414;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5" name="Google Shape;1415;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6" name="Google Shape;1416;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7" name="Google Shape;1417;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8" name="Google Shape;1418;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19" name="Google Shape;1419;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0" name="Google Shape;1420;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1" name="Google Shape;1421;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2" name="Google Shape;1422;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3" name="Google Shape;1423;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4" name="Google Shape;1424;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5" name="Google Shape;1425;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6" name="Google Shape;1426;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7" name="Google Shape;1427;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8" name="Google Shape;1428;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29" name="Google Shape;1429;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0" name="Google Shape;1430;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1" name="Google Shape;1431;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2" name="Google Shape;1432;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3" name="Google Shape;1433;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4" name="Google Shape;1434;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5" name="Google Shape;1435;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6" name="Google Shape;1436;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7" name="Google Shape;1437;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8" name="Google Shape;1438;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39" name="Google Shape;1439;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0" name="Google Shape;1440;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1" name="Google Shape;1441;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2" name="Google Shape;1442;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3" name="Google Shape;1443;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4" name="Google Shape;1444;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5" name="Google Shape;1445;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6" name="Google Shape;1446;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7" name="Google Shape;1447;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8" name="Google Shape;1448;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49" name="Google Shape;1449;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0" name="Google Shape;1450;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1" name="Google Shape;1451;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2" name="Google Shape;1452;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3" name="Google Shape;1453;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4" name="Google Shape;1454;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5" name="Google Shape;1455;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6" name="Google Shape;1456;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7" name="Google Shape;1457;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8" name="Google Shape;1458;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59" name="Google Shape;1459;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0" name="Google Shape;1460;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1" name="Google Shape;1461;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2" name="Google Shape;1462;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3" name="Google Shape;1463;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4" name="Google Shape;1464;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5" name="Google Shape;1465;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6" name="Google Shape;1466;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7" name="Google Shape;1467;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8" name="Google Shape;1468;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69" name="Google Shape;1469;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0" name="Google Shape;1470;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1" name="Google Shape;1471;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2" name="Google Shape;1472;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3" name="Google Shape;1473;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4" name="Google Shape;1474;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5" name="Google Shape;1475;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6" name="Google Shape;1476;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7" name="Google Shape;1477;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8" name="Google Shape;1478;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79" name="Google Shape;1479;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0" name="Google Shape;1480;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1" name="Google Shape;1481;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2" name="Google Shape;1482;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3" name="Google Shape;1483;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4" name="Google Shape;1484;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5" name="Google Shape;1485;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6" name="Google Shape;1486;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7" name="Google Shape;1487;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8" name="Google Shape;1488;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89" name="Google Shape;1489;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90" name="Google Shape;1490;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91" name="Google Shape;1491;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92" name="Google Shape;1492;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93" name="Google Shape;1493;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94" name="Google Shape;1494;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95" name="Google Shape;1495;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96" name="Google Shape;1496;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97" name="Google Shape;1497;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98" name="Google Shape;1498;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99" name="Google Shape;1499;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00" name="Google Shape;1500;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01" name="Google Shape;1501;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02" name="Google Shape;1502;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03" name="Google Shape;1503;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04" name="Google Shape;1504;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05" name="Google Shape;1505;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06" name="Google Shape;1506;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07" name="Google Shape;1507;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08" name="Google Shape;1508;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09" name="Google Shape;1509;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0" name="Google Shape;1510;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1" name="Google Shape;1511;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2" name="Google Shape;1512;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3" name="Google Shape;1513;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4" name="Google Shape;1514;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5" name="Google Shape;1515;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6" name="Google Shape;1516;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7" name="Google Shape;1517;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8" name="Google Shape;1518;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19" name="Google Shape;1519;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0" name="Google Shape;1520;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1" name="Google Shape;1521;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2" name="Google Shape;1522;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3" name="Google Shape;1523;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4" name="Google Shape;1524;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5" name="Google Shape;1525;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6" name="Google Shape;1526;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7" name="Google Shape;1527;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8" name="Google Shape;1528;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29" name="Google Shape;1529;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0" name="Google Shape;1530;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1" name="Google Shape;1531;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2" name="Google Shape;1532;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3" name="Google Shape;1533;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4" name="Google Shape;1534;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5" name="Google Shape;1535;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6" name="Google Shape;1536;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7" name="Google Shape;1537;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8" name="Google Shape;1538;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39" name="Google Shape;1539;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0" name="Google Shape;1540;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1" name="Google Shape;1541;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2" name="Google Shape;1542;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3" name="Google Shape;1543;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4" name="Google Shape;1544;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5" name="Google Shape;1545;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6" name="Google Shape;1546;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7" name="Google Shape;1547;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8" name="Google Shape;1548;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49" name="Google Shape;1549;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0" name="Google Shape;1550;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1" name="Google Shape;1551;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2" name="Google Shape;1552;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3" name="Google Shape;1553;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4" name="Google Shape;1554;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5" name="Google Shape;1555;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6" name="Google Shape;1556;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7" name="Google Shape;1557;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8" name="Google Shape;1558;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59" name="Google Shape;1559;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0" name="Google Shape;1560;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1" name="Google Shape;1561;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2" name="Google Shape;1562;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3" name="Google Shape;1563;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4" name="Google Shape;1564;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5" name="Google Shape;1565;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6" name="Google Shape;1566;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7" name="Google Shape;1567;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68" name="Google Shape;1568;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569" name="Google Shape;1569;p3"/>
            <p:cNvGrpSpPr/>
            <p:nvPr/>
          </p:nvGrpSpPr>
          <p:grpSpPr>
            <a:xfrm>
              <a:off x="5673099" y="3256281"/>
              <a:ext cx="885398" cy="893069"/>
              <a:chOff x="2781975" y="3951500"/>
              <a:chExt cx="640525" cy="646075"/>
            </a:xfrm>
          </p:grpSpPr>
          <p:sp>
            <p:nvSpPr>
              <p:cNvPr id="1570" name="Google Shape;1570;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1" name="Google Shape;1571;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2" name="Google Shape;1572;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3" name="Google Shape;1573;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4" name="Google Shape;1574;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5" name="Google Shape;1575;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6" name="Google Shape;1576;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7" name="Google Shape;1577;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8" name="Google Shape;1578;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79" name="Google Shape;1579;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0" name="Google Shape;1580;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1" name="Google Shape;1581;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2" name="Google Shape;1582;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3" name="Google Shape;1583;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4" name="Google Shape;1584;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5" name="Google Shape;1585;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6" name="Google Shape;1586;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7" name="Google Shape;1587;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8" name="Google Shape;1588;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89" name="Google Shape;1589;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0" name="Google Shape;1590;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1" name="Google Shape;1591;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2" name="Google Shape;1592;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3" name="Google Shape;1593;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4" name="Google Shape;1594;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5" name="Google Shape;1595;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6" name="Google Shape;1596;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7" name="Google Shape;1597;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8" name="Google Shape;1598;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99" name="Google Shape;1599;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0" name="Google Shape;1600;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1" name="Google Shape;1601;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2" name="Google Shape;1602;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3" name="Google Shape;1603;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4" name="Google Shape;1604;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5" name="Google Shape;1605;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6" name="Google Shape;1606;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7" name="Google Shape;1607;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8" name="Google Shape;1608;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09" name="Google Shape;1609;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0" name="Google Shape;1610;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1" name="Google Shape;1611;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2" name="Google Shape;1612;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3" name="Google Shape;1613;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4" name="Google Shape;1614;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5" name="Google Shape;1615;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6" name="Google Shape;1616;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7" name="Google Shape;1617;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8" name="Google Shape;1618;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19" name="Google Shape;1619;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0" name="Google Shape;1620;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1" name="Google Shape;1621;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2" name="Google Shape;1622;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3" name="Google Shape;1623;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4" name="Google Shape;1624;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5" name="Google Shape;1625;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6" name="Google Shape;1626;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7" name="Google Shape;1627;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8" name="Google Shape;1628;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29" name="Google Shape;1629;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0" name="Google Shape;1630;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1" name="Google Shape;1631;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2" name="Google Shape;1632;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3" name="Google Shape;1633;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4" name="Google Shape;1634;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5" name="Google Shape;1635;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6" name="Google Shape;1636;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7" name="Google Shape;1637;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8" name="Google Shape;1638;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39" name="Google Shape;1639;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0" name="Google Shape;1640;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1" name="Google Shape;1641;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2" name="Google Shape;1642;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3" name="Google Shape;1643;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4" name="Google Shape;1644;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5" name="Google Shape;1645;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6" name="Google Shape;1646;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7" name="Google Shape;1647;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8" name="Google Shape;1648;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49" name="Google Shape;1649;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0" name="Google Shape;1650;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1" name="Google Shape;1651;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2" name="Google Shape;1652;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3" name="Google Shape;1653;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4" name="Google Shape;1654;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5" name="Google Shape;1655;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6" name="Google Shape;1656;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7" name="Google Shape;1657;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8" name="Google Shape;1658;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59" name="Google Shape;1659;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0" name="Google Shape;1660;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1" name="Google Shape;1661;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2" name="Google Shape;1662;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3" name="Google Shape;1663;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4" name="Google Shape;1664;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5" name="Google Shape;1665;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6" name="Google Shape;1666;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7" name="Google Shape;1667;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8" name="Google Shape;1668;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69" name="Google Shape;1669;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0" name="Google Shape;1670;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1" name="Google Shape;1671;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2" name="Google Shape;1672;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3" name="Google Shape;1673;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4" name="Google Shape;1674;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5" name="Google Shape;1675;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6" name="Google Shape;1676;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7" name="Google Shape;1677;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8" name="Google Shape;1678;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79" name="Google Shape;1679;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0" name="Google Shape;1680;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1" name="Google Shape;1681;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2" name="Google Shape;1682;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3" name="Google Shape;1683;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4" name="Google Shape;1684;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5" name="Google Shape;1685;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6" name="Google Shape;1686;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7" name="Google Shape;1687;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8" name="Google Shape;1688;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89" name="Google Shape;1689;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0" name="Google Shape;1690;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1" name="Google Shape;1691;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2" name="Google Shape;1692;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3" name="Google Shape;1693;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4" name="Google Shape;1694;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5" name="Google Shape;1695;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6" name="Google Shape;1696;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7" name="Google Shape;1697;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8" name="Google Shape;1698;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99" name="Google Shape;1699;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0" name="Google Shape;1700;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1" name="Google Shape;1701;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2" name="Google Shape;1702;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3" name="Google Shape;1703;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4" name="Google Shape;1704;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5" name="Google Shape;1705;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6" name="Google Shape;1706;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7" name="Google Shape;1707;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8" name="Google Shape;1708;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09" name="Google Shape;1709;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0" name="Google Shape;1710;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1" name="Google Shape;1711;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2" name="Google Shape;1712;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3" name="Google Shape;1713;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4" name="Google Shape;1714;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5" name="Google Shape;1715;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6" name="Google Shape;1716;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7" name="Google Shape;1717;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8" name="Google Shape;1718;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19" name="Google Shape;1719;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20" name="Google Shape;1720;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21" name="Google Shape;1721;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22" name="Google Shape;1722;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23" name="Google Shape;1723;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24" name="Google Shape;1724;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25" name="Google Shape;1725;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26" name="Google Shape;1726;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27" name="Google Shape;1727;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28" name="Google Shape;1728;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29" name="Google Shape;1729;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0" name="Google Shape;1730;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1" name="Google Shape;1731;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2" name="Google Shape;1732;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3" name="Google Shape;1733;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4" name="Google Shape;1734;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5" name="Google Shape;1735;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6" name="Google Shape;1736;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7" name="Google Shape;1737;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8" name="Google Shape;1738;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39" name="Google Shape;1739;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40" name="Google Shape;1740;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41" name="Google Shape;1741;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42" name="Google Shape;1742;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43" name="Google Shape;1743;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44" name="Google Shape;1744;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45" name="Google Shape;1745;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46" name="Google Shape;1746;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47" name="Google Shape;1747;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48" name="Google Shape;1748;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49" name="Google Shape;1749;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0" name="Google Shape;1750;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1" name="Google Shape;1751;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2" name="Google Shape;1752;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3" name="Google Shape;1753;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4" name="Google Shape;1754;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5" name="Google Shape;1755;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6" name="Google Shape;1756;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7" name="Google Shape;1757;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8" name="Google Shape;1758;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59" name="Google Shape;1759;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0" name="Google Shape;1760;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1" name="Google Shape;1761;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2" name="Google Shape;1762;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3" name="Google Shape;1763;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4" name="Google Shape;1764;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5" name="Google Shape;1765;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6" name="Google Shape;1766;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7" name="Google Shape;1767;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8" name="Google Shape;1768;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69" name="Google Shape;1769;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0" name="Google Shape;1770;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1" name="Google Shape;1771;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2" name="Google Shape;1772;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3" name="Google Shape;1773;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4" name="Google Shape;1774;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5" name="Google Shape;1775;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6" name="Google Shape;1776;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7" name="Google Shape;1777;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8" name="Google Shape;1778;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79" name="Google Shape;1779;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0" name="Google Shape;1780;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1" name="Google Shape;1781;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2" name="Google Shape;1782;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3" name="Google Shape;1783;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4" name="Google Shape;1784;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5" name="Google Shape;1785;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6" name="Google Shape;1786;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7" name="Google Shape;1787;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8" name="Google Shape;1788;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89" name="Google Shape;1789;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0" name="Google Shape;1790;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1" name="Google Shape;1791;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2" name="Google Shape;1792;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3" name="Google Shape;1793;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4" name="Google Shape;1794;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5" name="Google Shape;1795;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6" name="Google Shape;1796;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7" name="Google Shape;1797;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8" name="Google Shape;1798;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99" name="Google Shape;1799;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0" name="Google Shape;1800;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1" name="Google Shape;1801;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2" name="Google Shape;1802;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3" name="Google Shape;1803;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4" name="Google Shape;1804;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5" name="Google Shape;1805;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6" name="Google Shape;1806;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7" name="Google Shape;1807;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8" name="Google Shape;1808;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09" name="Google Shape;1809;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0" name="Google Shape;1810;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1" name="Google Shape;1811;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2" name="Google Shape;1812;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3" name="Google Shape;1813;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4" name="Google Shape;1814;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5" name="Google Shape;1815;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6" name="Google Shape;1816;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7" name="Google Shape;1817;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8" name="Google Shape;1818;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19" name="Google Shape;1819;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0" name="Google Shape;1820;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1" name="Google Shape;1821;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2" name="Google Shape;1822;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3" name="Google Shape;1823;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4" name="Google Shape;1824;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5" name="Google Shape;1825;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1826" name="Google Shape;1826;p3"/>
            <p:cNvGrpSpPr/>
            <p:nvPr/>
          </p:nvGrpSpPr>
          <p:grpSpPr>
            <a:xfrm>
              <a:off x="2672770" y="3466944"/>
              <a:ext cx="885398" cy="893069"/>
              <a:chOff x="2781975" y="3951500"/>
              <a:chExt cx="640525" cy="646075"/>
            </a:xfrm>
          </p:grpSpPr>
          <p:sp>
            <p:nvSpPr>
              <p:cNvPr id="1827" name="Google Shape;1827;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8" name="Google Shape;1828;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29" name="Google Shape;1829;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0" name="Google Shape;1830;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1" name="Google Shape;1831;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2" name="Google Shape;1832;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3" name="Google Shape;1833;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4" name="Google Shape;1834;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5" name="Google Shape;1835;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6" name="Google Shape;1836;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7" name="Google Shape;1837;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8" name="Google Shape;1838;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39" name="Google Shape;1839;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40" name="Google Shape;1840;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41" name="Google Shape;1841;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42" name="Google Shape;1842;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43" name="Google Shape;1843;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44" name="Google Shape;1844;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45" name="Google Shape;1845;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46" name="Google Shape;1846;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47" name="Google Shape;1847;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48" name="Google Shape;1848;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49" name="Google Shape;1849;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50" name="Google Shape;1850;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51" name="Google Shape;1851;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52" name="Google Shape;1852;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53" name="Google Shape;1853;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54" name="Google Shape;1854;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55" name="Google Shape;1855;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56" name="Google Shape;1856;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57" name="Google Shape;1857;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58" name="Google Shape;1858;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59" name="Google Shape;1859;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0" name="Google Shape;1860;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1" name="Google Shape;1861;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2" name="Google Shape;1862;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3" name="Google Shape;1863;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4" name="Google Shape;1864;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5" name="Google Shape;1865;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6" name="Google Shape;1866;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7" name="Google Shape;1867;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8" name="Google Shape;1868;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69" name="Google Shape;1869;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0" name="Google Shape;1870;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1" name="Google Shape;1871;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2" name="Google Shape;1872;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3" name="Google Shape;1873;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4" name="Google Shape;1874;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5" name="Google Shape;1875;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6" name="Google Shape;1876;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7" name="Google Shape;1877;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8" name="Google Shape;1878;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79" name="Google Shape;1879;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0" name="Google Shape;1880;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1" name="Google Shape;1881;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2" name="Google Shape;1882;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3" name="Google Shape;1883;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4" name="Google Shape;1884;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5" name="Google Shape;1885;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6" name="Google Shape;1886;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7" name="Google Shape;1887;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8" name="Google Shape;1888;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89" name="Google Shape;1889;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0" name="Google Shape;1890;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1" name="Google Shape;1891;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2" name="Google Shape;1892;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3" name="Google Shape;1893;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4" name="Google Shape;1894;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5" name="Google Shape;1895;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6" name="Google Shape;1896;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7" name="Google Shape;1897;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8" name="Google Shape;1898;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99" name="Google Shape;1899;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0" name="Google Shape;1900;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1" name="Google Shape;1901;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2" name="Google Shape;1902;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3" name="Google Shape;1903;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4" name="Google Shape;1904;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5" name="Google Shape;1905;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6" name="Google Shape;1906;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7" name="Google Shape;1907;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8" name="Google Shape;1908;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09" name="Google Shape;1909;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0" name="Google Shape;1910;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1" name="Google Shape;1911;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2" name="Google Shape;1912;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3" name="Google Shape;1913;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4" name="Google Shape;1914;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5" name="Google Shape;1915;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6" name="Google Shape;1916;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7" name="Google Shape;1917;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8" name="Google Shape;1918;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19" name="Google Shape;1919;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0" name="Google Shape;1920;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1" name="Google Shape;1921;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2" name="Google Shape;1922;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3" name="Google Shape;1923;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4" name="Google Shape;1924;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5" name="Google Shape;1925;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6" name="Google Shape;1926;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7" name="Google Shape;1927;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8" name="Google Shape;1928;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29" name="Google Shape;1929;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0" name="Google Shape;1930;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1" name="Google Shape;1931;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2" name="Google Shape;1932;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3" name="Google Shape;1933;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4" name="Google Shape;1934;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5" name="Google Shape;1935;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6" name="Google Shape;1936;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7" name="Google Shape;1937;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8" name="Google Shape;1938;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39" name="Google Shape;1939;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0" name="Google Shape;1940;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1" name="Google Shape;1941;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2" name="Google Shape;1942;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3" name="Google Shape;1943;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4" name="Google Shape;1944;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5" name="Google Shape;1945;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6" name="Google Shape;1946;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7" name="Google Shape;1947;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8" name="Google Shape;1948;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49" name="Google Shape;1949;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50" name="Google Shape;1950;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51" name="Google Shape;1951;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52" name="Google Shape;1952;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53" name="Google Shape;1953;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54" name="Google Shape;1954;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55" name="Google Shape;1955;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56" name="Google Shape;1956;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57" name="Google Shape;1957;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58" name="Google Shape;1958;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59" name="Google Shape;1959;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60" name="Google Shape;1960;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61" name="Google Shape;1961;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62" name="Google Shape;1962;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63" name="Google Shape;1963;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64" name="Google Shape;1964;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65" name="Google Shape;1965;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66" name="Google Shape;1966;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67" name="Google Shape;1967;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68" name="Google Shape;1968;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69" name="Google Shape;1969;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0" name="Google Shape;1970;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1" name="Google Shape;1971;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2" name="Google Shape;1972;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3" name="Google Shape;1973;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4" name="Google Shape;1974;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5" name="Google Shape;1975;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6" name="Google Shape;1976;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7" name="Google Shape;1977;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8" name="Google Shape;1978;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79" name="Google Shape;1979;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0" name="Google Shape;1980;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1" name="Google Shape;1981;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2" name="Google Shape;1982;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3" name="Google Shape;1983;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4" name="Google Shape;1984;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5" name="Google Shape;1985;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6" name="Google Shape;1986;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7" name="Google Shape;1987;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8" name="Google Shape;1988;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89" name="Google Shape;1989;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90" name="Google Shape;1990;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91" name="Google Shape;1991;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92" name="Google Shape;1992;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93" name="Google Shape;1993;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94" name="Google Shape;1994;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95" name="Google Shape;1995;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96" name="Google Shape;1996;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97" name="Google Shape;1997;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98" name="Google Shape;1998;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99" name="Google Shape;1999;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0" name="Google Shape;2000;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1" name="Google Shape;2001;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2" name="Google Shape;2002;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3" name="Google Shape;2003;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4" name="Google Shape;2004;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5" name="Google Shape;2005;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6" name="Google Shape;2006;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7" name="Google Shape;2007;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8" name="Google Shape;2008;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09" name="Google Shape;2009;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0" name="Google Shape;2010;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1" name="Google Shape;2011;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2" name="Google Shape;2012;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3" name="Google Shape;2013;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4" name="Google Shape;2014;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5" name="Google Shape;2015;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6" name="Google Shape;2016;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7" name="Google Shape;2017;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8" name="Google Shape;2018;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19" name="Google Shape;2019;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0" name="Google Shape;2020;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1" name="Google Shape;2021;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2" name="Google Shape;2022;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3" name="Google Shape;2023;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4" name="Google Shape;2024;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5" name="Google Shape;2025;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6" name="Google Shape;2026;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7" name="Google Shape;2027;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8" name="Google Shape;2028;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29" name="Google Shape;2029;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0" name="Google Shape;2030;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1" name="Google Shape;2031;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2" name="Google Shape;2032;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3" name="Google Shape;2033;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4" name="Google Shape;2034;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5" name="Google Shape;2035;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6" name="Google Shape;2036;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7" name="Google Shape;2037;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8" name="Google Shape;2038;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9" name="Google Shape;2039;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0" name="Google Shape;2040;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1" name="Google Shape;2041;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2" name="Google Shape;2042;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3" name="Google Shape;2043;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4" name="Google Shape;2044;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5" name="Google Shape;2045;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6" name="Google Shape;2046;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7" name="Google Shape;2047;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8" name="Google Shape;2048;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9" name="Google Shape;2049;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0" name="Google Shape;2050;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1" name="Google Shape;2051;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2" name="Google Shape;2052;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3" name="Google Shape;2053;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4" name="Google Shape;2054;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5" name="Google Shape;2055;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6" name="Google Shape;2056;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7" name="Google Shape;2057;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8" name="Google Shape;2058;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9" name="Google Shape;2059;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0" name="Google Shape;2060;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1" name="Google Shape;2061;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2" name="Google Shape;2062;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3" name="Google Shape;2063;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4" name="Google Shape;2064;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5" name="Google Shape;2065;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6" name="Google Shape;2066;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7" name="Google Shape;2067;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8" name="Google Shape;2068;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9" name="Google Shape;2069;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0" name="Google Shape;2070;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1" name="Google Shape;2071;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2" name="Google Shape;2072;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3" name="Google Shape;2073;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4" name="Google Shape;2074;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5" name="Google Shape;2075;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6" name="Google Shape;2076;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7" name="Google Shape;2077;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8" name="Google Shape;2078;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9" name="Google Shape;2079;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0" name="Google Shape;2080;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1" name="Google Shape;2081;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2" name="Google Shape;2082;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083" name="Google Shape;2083;p3"/>
            <p:cNvGrpSpPr/>
            <p:nvPr/>
          </p:nvGrpSpPr>
          <p:grpSpPr>
            <a:xfrm>
              <a:off x="2540241" y="539995"/>
              <a:ext cx="4063478" cy="4063513"/>
              <a:chOff x="3218850" y="1285900"/>
              <a:chExt cx="2939650" cy="2939675"/>
            </a:xfrm>
          </p:grpSpPr>
          <p:sp>
            <p:nvSpPr>
              <p:cNvPr id="2084" name="Google Shape;2084;p3"/>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5" name="Google Shape;2085;p3"/>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6" name="Google Shape;2086;p3"/>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7" name="Google Shape;2087;p3"/>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088" name="Google Shape;2088;p3"/>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9" name="Google Shape;2089;p3"/>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0" name="Google Shape;2090;p3"/>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1" name="Google Shape;2091;p3"/>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2" name="Google Shape;2092;p3"/>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3" name="Google Shape;2093;p3"/>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4" name="Google Shape;2094;p3"/>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5" name="Google Shape;2095;p3"/>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096" name="Google Shape;2096;p3"/>
          <p:cNvSpPr txBox="1">
            <a:spLocks noGrp="1"/>
          </p:cNvSpPr>
          <p:nvPr>
            <p:ph type="title"/>
          </p:nvPr>
        </p:nvSpPr>
        <p:spPr>
          <a:xfrm>
            <a:off x="1737425" y="1840200"/>
            <a:ext cx="5669100" cy="9144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spcBef>
                <a:spcPts val="0"/>
              </a:spcBef>
              <a:spcAft>
                <a:spcPts val="0"/>
              </a:spcAft>
              <a:buSzPts val="3600"/>
              <a:buNone/>
              <a:defRPr sz="3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2097" name="Google Shape;2097;p3"/>
          <p:cNvSpPr txBox="1">
            <a:spLocks noGrp="1"/>
          </p:cNvSpPr>
          <p:nvPr>
            <p:ph type="title" idx="2" hasCustomPrompt="1"/>
          </p:nvPr>
        </p:nvSpPr>
        <p:spPr>
          <a:xfrm>
            <a:off x="1116229" y="916561"/>
            <a:ext cx="2286000" cy="1390800"/>
          </a:xfrm>
          <a:prstGeom prst="rect">
            <a:avLst/>
          </a:prstGeom>
          <a:noFill/>
          <a:ln>
            <a:noFill/>
          </a:ln>
        </p:spPr>
        <p:txBody>
          <a:bodyPr spcFirstLastPara="1" wrap="square" lIns="91425" tIns="45700" rIns="91425" bIns="91425" anchor="ctr" anchorCtr="0">
            <a:noAutofit/>
          </a:bodyPr>
          <a:lstStyle>
            <a:lvl1pPr lvl="0" rtl="0">
              <a:spcBef>
                <a:spcPts val="0"/>
              </a:spcBef>
              <a:spcAft>
                <a:spcPts val="0"/>
              </a:spcAft>
              <a:buSzPts val="6000"/>
              <a:buNone/>
              <a:defRPr sz="15000">
                <a:solidFill>
                  <a:schemeClr val="accent1"/>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098" name="Google Shape;2098;p3"/>
          <p:cNvSpPr txBox="1">
            <a:spLocks noGrp="1"/>
          </p:cNvSpPr>
          <p:nvPr>
            <p:ph type="subTitle" idx="1"/>
          </p:nvPr>
        </p:nvSpPr>
        <p:spPr>
          <a:xfrm>
            <a:off x="1737475" y="2754600"/>
            <a:ext cx="5669100" cy="548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6737884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624"/>
        <p:cNvGrpSpPr/>
        <p:nvPr/>
      </p:nvGrpSpPr>
      <p:grpSpPr>
        <a:xfrm>
          <a:off x="0" y="0"/>
          <a:ext cx="0" cy="0"/>
          <a:chOff x="0" y="0"/>
          <a:chExt cx="0" cy="0"/>
        </a:xfrm>
      </p:grpSpPr>
      <p:grpSp>
        <p:nvGrpSpPr>
          <p:cNvPr id="2625" name="Google Shape;2625;p6"/>
          <p:cNvGrpSpPr/>
          <p:nvPr/>
        </p:nvGrpSpPr>
        <p:grpSpPr>
          <a:xfrm>
            <a:off x="70053" y="76203"/>
            <a:ext cx="640525" cy="646075"/>
            <a:chOff x="2781975" y="3951500"/>
            <a:chExt cx="640525" cy="646075"/>
          </a:xfrm>
        </p:grpSpPr>
        <p:sp>
          <p:nvSpPr>
            <p:cNvPr id="2626" name="Google Shape;2626;p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27" name="Google Shape;2627;p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28" name="Google Shape;2628;p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29" name="Google Shape;2629;p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0" name="Google Shape;2630;p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1" name="Google Shape;2631;p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2" name="Google Shape;2632;p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3" name="Google Shape;2633;p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4" name="Google Shape;2634;p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5" name="Google Shape;2635;p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6" name="Google Shape;2636;p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7" name="Google Shape;2637;p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8" name="Google Shape;2638;p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39" name="Google Shape;2639;p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40" name="Google Shape;2640;p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41" name="Google Shape;2641;p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42" name="Google Shape;2642;p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43" name="Google Shape;2643;p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44" name="Google Shape;2644;p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45" name="Google Shape;2645;p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46" name="Google Shape;2646;p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47" name="Google Shape;2647;p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48" name="Google Shape;2648;p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49" name="Google Shape;2649;p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50" name="Google Shape;2650;p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51" name="Google Shape;2651;p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52" name="Google Shape;2652;p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53" name="Google Shape;2653;p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54" name="Google Shape;2654;p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55" name="Google Shape;2655;p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56" name="Google Shape;2656;p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57" name="Google Shape;2657;p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58" name="Google Shape;2658;p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59" name="Google Shape;2659;p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60" name="Google Shape;2660;p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61" name="Google Shape;2661;p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62" name="Google Shape;2662;p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63" name="Google Shape;2663;p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64" name="Google Shape;2664;p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65" name="Google Shape;2665;p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66" name="Google Shape;2666;p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67" name="Google Shape;2667;p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68" name="Google Shape;2668;p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69" name="Google Shape;2669;p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70" name="Google Shape;2670;p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71" name="Google Shape;2671;p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72" name="Google Shape;2672;p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73" name="Google Shape;2673;p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74" name="Google Shape;2674;p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75" name="Google Shape;2675;p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76" name="Google Shape;2676;p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77" name="Google Shape;2677;p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78" name="Google Shape;2678;p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79" name="Google Shape;2679;p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0" name="Google Shape;2680;p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1" name="Google Shape;2681;p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2" name="Google Shape;2682;p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3" name="Google Shape;2683;p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4" name="Google Shape;2684;p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5" name="Google Shape;2685;p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6" name="Google Shape;2686;p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7" name="Google Shape;2687;p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8" name="Google Shape;2688;p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89" name="Google Shape;2689;p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0" name="Google Shape;2690;p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1" name="Google Shape;2691;p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2" name="Google Shape;2692;p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3" name="Google Shape;2693;p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4" name="Google Shape;2694;p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5" name="Google Shape;2695;p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6" name="Google Shape;2696;p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7" name="Google Shape;2697;p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8" name="Google Shape;2698;p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699" name="Google Shape;2699;p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0" name="Google Shape;2700;p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1" name="Google Shape;2701;p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2" name="Google Shape;2702;p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3" name="Google Shape;2703;p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4" name="Google Shape;2704;p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5" name="Google Shape;2705;p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6" name="Google Shape;2706;p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7" name="Google Shape;2707;p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8" name="Google Shape;2708;p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09" name="Google Shape;2709;p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0" name="Google Shape;2710;p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1" name="Google Shape;2711;p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2" name="Google Shape;2712;p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3" name="Google Shape;2713;p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4" name="Google Shape;2714;p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5" name="Google Shape;2715;p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6" name="Google Shape;2716;p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7" name="Google Shape;2717;p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8" name="Google Shape;2718;p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19" name="Google Shape;2719;p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0" name="Google Shape;2720;p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1" name="Google Shape;2721;p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2" name="Google Shape;2722;p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3" name="Google Shape;2723;p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4" name="Google Shape;2724;p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5" name="Google Shape;2725;p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6" name="Google Shape;2726;p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7" name="Google Shape;2727;p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8" name="Google Shape;2728;p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29" name="Google Shape;2729;p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0" name="Google Shape;2730;p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1" name="Google Shape;2731;p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2" name="Google Shape;2732;p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3" name="Google Shape;2733;p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4" name="Google Shape;2734;p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5" name="Google Shape;2735;p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6" name="Google Shape;2736;p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7" name="Google Shape;2737;p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8" name="Google Shape;2738;p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39" name="Google Shape;2739;p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0" name="Google Shape;2740;p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1" name="Google Shape;2741;p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2" name="Google Shape;2742;p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3" name="Google Shape;2743;p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4" name="Google Shape;2744;p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5" name="Google Shape;2745;p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6" name="Google Shape;2746;p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7" name="Google Shape;2747;p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8" name="Google Shape;2748;p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49" name="Google Shape;2749;p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0" name="Google Shape;2750;p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1" name="Google Shape;2751;p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2" name="Google Shape;2752;p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3" name="Google Shape;2753;p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4" name="Google Shape;2754;p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5" name="Google Shape;2755;p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6" name="Google Shape;2756;p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7" name="Google Shape;2757;p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8" name="Google Shape;2758;p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59" name="Google Shape;2759;p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0" name="Google Shape;2760;p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1" name="Google Shape;2761;p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2" name="Google Shape;2762;p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3" name="Google Shape;2763;p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4" name="Google Shape;2764;p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5" name="Google Shape;2765;p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6" name="Google Shape;2766;p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7" name="Google Shape;2767;p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8" name="Google Shape;2768;p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69" name="Google Shape;2769;p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0" name="Google Shape;2770;p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1" name="Google Shape;2771;p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2" name="Google Shape;2772;p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3" name="Google Shape;2773;p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4" name="Google Shape;2774;p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5" name="Google Shape;2775;p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6" name="Google Shape;2776;p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7" name="Google Shape;2777;p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8" name="Google Shape;2778;p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79" name="Google Shape;2779;p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0" name="Google Shape;2780;p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1" name="Google Shape;2781;p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2" name="Google Shape;2782;p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3" name="Google Shape;2783;p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4" name="Google Shape;2784;p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5" name="Google Shape;2785;p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6" name="Google Shape;2786;p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7" name="Google Shape;2787;p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8" name="Google Shape;2788;p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89" name="Google Shape;2789;p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0" name="Google Shape;2790;p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1" name="Google Shape;2791;p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2" name="Google Shape;2792;p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3" name="Google Shape;2793;p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4" name="Google Shape;2794;p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5" name="Google Shape;2795;p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6" name="Google Shape;2796;p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7" name="Google Shape;2797;p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8" name="Google Shape;2798;p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799" name="Google Shape;2799;p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0" name="Google Shape;2800;p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1" name="Google Shape;2801;p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2" name="Google Shape;2802;p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3" name="Google Shape;2803;p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4" name="Google Shape;2804;p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5" name="Google Shape;2805;p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6" name="Google Shape;2806;p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7" name="Google Shape;2807;p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8" name="Google Shape;2808;p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09" name="Google Shape;2809;p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0" name="Google Shape;2810;p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1" name="Google Shape;2811;p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2" name="Google Shape;2812;p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3" name="Google Shape;2813;p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4" name="Google Shape;2814;p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5" name="Google Shape;2815;p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6" name="Google Shape;2816;p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7" name="Google Shape;2817;p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8" name="Google Shape;2818;p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19" name="Google Shape;2819;p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0" name="Google Shape;2820;p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1" name="Google Shape;2821;p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2" name="Google Shape;2822;p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3" name="Google Shape;2823;p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4" name="Google Shape;2824;p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5" name="Google Shape;2825;p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6" name="Google Shape;2826;p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7" name="Google Shape;2827;p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8" name="Google Shape;2828;p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29" name="Google Shape;2829;p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0" name="Google Shape;2830;p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1" name="Google Shape;2831;p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2" name="Google Shape;2832;p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3" name="Google Shape;2833;p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4" name="Google Shape;2834;p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5" name="Google Shape;2835;p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6" name="Google Shape;2836;p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7" name="Google Shape;2837;p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8" name="Google Shape;2838;p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39" name="Google Shape;2839;p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0" name="Google Shape;2840;p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1" name="Google Shape;2841;p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2" name="Google Shape;2842;p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3" name="Google Shape;2843;p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4" name="Google Shape;2844;p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5" name="Google Shape;2845;p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6" name="Google Shape;2846;p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7" name="Google Shape;2847;p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8" name="Google Shape;2848;p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49" name="Google Shape;2849;p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0" name="Google Shape;2850;p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1" name="Google Shape;2851;p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2" name="Google Shape;2852;p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3" name="Google Shape;2853;p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4" name="Google Shape;2854;p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5" name="Google Shape;2855;p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6" name="Google Shape;2856;p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7" name="Google Shape;2857;p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8" name="Google Shape;2858;p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59" name="Google Shape;2859;p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0" name="Google Shape;2860;p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1" name="Google Shape;2861;p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2" name="Google Shape;2862;p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3" name="Google Shape;2863;p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4" name="Google Shape;2864;p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5" name="Google Shape;2865;p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6" name="Google Shape;2866;p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7" name="Google Shape;2867;p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8" name="Google Shape;2868;p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69" name="Google Shape;2869;p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0" name="Google Shape;2870;p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1" name="Google Shape;2871;p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2" name="Google Shape;2872;p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3" name="Google Shape;2873;p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4" name="Google Shape;2874;p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5" name="Google Shape;2875;p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6" name="Google Shape;2876;p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7" name="Google Shape;2877;p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8" name="Google Shape;2878;p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79" name="Google Shape;2879;p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0" name="Google Shape;2880;p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881" name="Google Shape;2881;p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882" name="Google Shape;2882;p6"/>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2883" name="Google Shape;2883;p6"/>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41741698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145"/>
        <p:cNvGrpSpPr/>
        <p:nvPr/>
      </p:nvGrpSpPr>
      <p:grpSpPr>
        <a:xfrm>
          <a:off x="0" y="0"/>
          <a:ext cx="0" cy="0"/>
          <a:chOff x="0" y="0"/>
          <a:chExt cx="0" cy="0"/>
        </a:xfrm>
      </p:grpSpPr>
      <p:grpSp>
        <p:nvGrpSpPr>
          <p:cNvPr id="3146" name="Google Shape;3146;p8"/>
          <p:cNvGrpSpPr/>
          <p:nvPr/>
        </p:nvGrpSpPr>
        <p:grpSpPr>
          <a:xfrm>
            <a:off x="2540242" y="539996"/>
            <a:ext cx="4063478" cy="4063513"/>
            <a:chOff x="2540241" y="539995"/>
            <a:chExt cx="4063478" cy="4063513"/>
          </a:xfrm>
        </p:grpSpPr>
        <p:grpSp>
          <p:nvGrpSpPr>
            <p:cNvPr id="3147" name="Google Shape;3147;p8"/>
            <p:cNvGrpSpPr/>
            <p:nvPr/>
          </p:nvGrpSpPr>
          <p:grpSpPr>
            <a:xfrm>
              <a:off x="2693235" y="703668"/>
              <a:ext cx="885398" cy="893069"/>
              <a:chOff x="2781975" y="3951500"/>
              <a:chExt cx="640525" cy="646075"/>
            </a:xfrm>
          </p:grpSpPr>
          <p:sp>
            <p:nvSpPr>
              <p:cNvPr id="3148" name="Google Shape;3148;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49" name="Google Shape;3149;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0" name="Google Shape;3150;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1" name="Google Shape;3151;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2" name="Google Shape;3152;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3" name="Google Shape;3153;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4" name="Google Shape;3154;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5" name="Google Shape;3155;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6" name="Google Shape;3156;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7" name="Google Shape;3157;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8" name="Google Shape;3158;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59" name="Google Shape;3159;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0" name="Google Shape;3160;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1" name="Google Shape;3161;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2" name="Google Shape;3162;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3" name="Google Shape;3163;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4" name="Google Shape;3164;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5" name="Google Shape;3165;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6" name="Google Shape;3166;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7" name="Google Shape;3167;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8" name="Google Shape;3168;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69" name="Google Shape;3169;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0" name="Google Shape;3170;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1" name="Google Shape;3171;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2" name="Google Shape;3172;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3" name="Google Shape;3173;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4" name="Google Shape;3174;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5" name="Google Shape;3175;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6" name="Google Shape;3176;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7" name="Google Shape;3177;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8" name="Google Shape;3178;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79" name="Google Shape;3179;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0" name="Google Shape;3180;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1" name="Google Shape;3181;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2" name="Google Shape;3182;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3" name="Google Shape;3183;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4" name="Google Shape;3184;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5" name="Google Shape;3185;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6" name="Google Shape;3186;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7" name="Google Shape;3187;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8" name="Google Shape;3188;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89" name="Google Shape;3189;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0" name="Google Shape;3190;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1" name="Google Shape;3191;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2" name="Google Shape;3192;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3" name="Google Shape;3193;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4" name="Google Shape;3194;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5" name="Google Shape;3195;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6" name="Google Shape;3196;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7" name="Google Shape;3197;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8" name="Google Shape;3198;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199" name="Google Shape;3199;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0" name="Google Shape;3200;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1" name="Google Shape;3201;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2" name="Google Shape;3202;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3" name="Google Shape;3203;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4" name="Google Shape;3204;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5" name="Google Shape;3205;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6" name="Google Shape;3206;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7" name="Google Shape;3207;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8" name="Google Shape;3208;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09" name="Google Shape;3209;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0" name="Google Shape;3210;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1" name="Google Shape;3211;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2" name="Google Shape;3212;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3" name="Google Shape;3213;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4" name="Google Shape;3214;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5" name="Google Shape;3215;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6" name="Google Shape;3216;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7" name="Google Shape;3217;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8" name="Google Shape;3218;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19" name="Google Shape;3219;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0" name="Google Shape;3220;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1" name="Google Shape;3221;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2" name="Google Shape;3222;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3" name="Google Shape;3223;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4" name="Google Shape;3224;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5" name="Google Shape;3225;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6" name="Google Shape;3226;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7" name="Google Shape;3227;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8" name="Google Shape;3228;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29" name="Google Shape;3229;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0" name="Google Shape;3230;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1" name="Google Shape;3231;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2" name="Google Shape;3232;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3" name="Google Shape;3233;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4" name="Google Shape;3234;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5" name="Google Shape;3235;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6" name="Google Shape;3236;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7" name="Google Shape;3237;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8" name="Google Shape;3238;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39" name="Google Shape;3239;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0" name="Google Shape;3240;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1" name="Google Shape;3241;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2" name="Google Shape;3242;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3" name="Google Shape;3243;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4" name="Google Shape;3244;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5" name="Google Shape;3245;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6" name="Google Shape;3246;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7" name="Google Shape;3247;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8" name="Google Shape;3248;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49" name="Google Shape;3249;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0" name="Google Shape;3250;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1" name="Google Shape;3251;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2" name="Google Shape;3252;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3" name="Google Shape;3253;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4" name="Google Shape;3254;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5" name="Google Shape;3255;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6" name="Google Shape;3256;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7" name="Google Shape;3257;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8" name="Google Shape;3258;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59" name="Google Shape;3259;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0" name="Google Shape;3260;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1" name="Google Shape;3261;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2" name="Google Shape;3262;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3" name="Google Shape;3263;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4" name="Google Shape;3264;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5" name="Google Shape;3265;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6" name="Google Shape;3266;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7" name="Google Shape;3267;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8" name="Google Shape;3268;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69" name="Google Shape;3269;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0" name="Google Shape;3270;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1" name="Google Shape;3271;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2" name="Google Shape;3272;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3" name="Google Shape;3273;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4" name="Google Shape;3274;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5" name="Google Shape;3275;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6" name="Google Shape;3276;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7" name="Google Shape;3277;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8" name="Google Shape;3278;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79" name="Google Shape;3279;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0" name="Google Shape;3280;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1" name="Google Shape;3281;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2" name="Google Shape;3282;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3" name="Google Shape;3283;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4" name="Google Shape;3284;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5" name="Google Shape;3285;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6" name="Google Shape;3286;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7" name="Google Shape;3287;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8" name="Google Shape;3288;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89" name="Google Shape;3289;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0" name="Google Shape;3290;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1" name="Google Shape;3291;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2" name="Google Shape;3292;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3" name="Google Shape;3293;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4" name="Google Shape;3294;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5" name="Google Shape;3295;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6" name="Google Shape;3296;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7" name="Google Shape;3297;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8" name="Google Shape;3298;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299" name="Google Shape;3299;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0" name="Google Shape;3300;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1" name="Google Shape;3301;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2" name="Google Shape;3302;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3" name="Google Shape;3303;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4" name="Google Shape;3304;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5" name="Google Shape;3305;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6" name="Google Shape;3306;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7" name="Google Shape;3307;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8" name="Google Shape;3308;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09" name="Google Shape;3309;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0" name="Google Shape;3310;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1" name="Google Shape;3311;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2" name="Google Shape;3312;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3" name="Google Shape;3313;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4" name="Google Shape;3314;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5" name="Google Shape;3315;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6" name="Google Shape;3316;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7" name="Google Shape;3317;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8" name="Google Shape;3318;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19" name="Google Shape;3319;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0" name="Google Shape;3320;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1" name="Google Shape;3321;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2" name="Google Shape;3322;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3" name="Google Shape;3323;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4" name="Google Shape;3324;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5" name="Google Shape;3325;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6" name="Google Shape;3326;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7" name="Google Shape;3327;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8" name="Google Shape;3328;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29" name="Google Shape;3329;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0" name="Google Shape;3330;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1" name="Google Shape;3331;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2" name="Google Shape;3332;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3" name="Google Shape;3333;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4" name="Google Shape;3334;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5" name="Google Shape;3335;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6" name="Google Shape;3336;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7" name="Google Shape;3337;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8" name="Google Shape;3338;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39" name="Google Shape;3339;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0" name="Google Shape;3340;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1" name="Google Shape;3341;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2" name="Google Shape;3342;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3" name="Google Shape;3343;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4" name="Google Shape;3344;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5" name="Google Shape;3345;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6" name="Google Shape;3346;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7" name="Google Shape;3347;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8" name="Google Shape;3348;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49" name="Google Shape;3349;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0" name="Google Shape;3350;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1" name="Google Shape;3351;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2" name="Google Shape;3352;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3" name="Google Shape;3353;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4" name="Google Shape;3354;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5" name="Google Shape;3355;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6" name="Google Shape;3356;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7" name="Google Shape;3357;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8" name="Google Shape;3358;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59" name="Google Shape;3359;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0" name="Google Shape;3360;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1" name="Google Shape;3361;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2" name="Google Shape;3362;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3" name="Google Shape;3363;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4" name="Google Shape;3364;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5" name="Google Shape;3365;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6" name="Google Shape;3366;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7" name="Google Shape;3367;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8" name="Google Shape;3368;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69" name="Google Shape;3369;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0" name="Google Shape;3370;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1" name="Google Shape;3371;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2" name="Google Shape;3372;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3" name="Google Shape;3373;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4" name="Google Shape;3374;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5" name="Google Shape;3375;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6" name="Google Shape;3376;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7" name="Google Shape;3377;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8" name="Google Shape;3378;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79" name="Google Shape;3379;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0" name="Google Shape;3380;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1" name="Google Shape;3381;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2" name="Google Shape;3382;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3" name="Google Shape;3383;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4" name="Google Shape;3384;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5" name="Google Shape;3385;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6" name="Google Shape;3386;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7" name="Google Shape;3387;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8" name="Google Shape;3388;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89" name="Google Shape;3389;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0" name="Google Shape;3390;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1" name="Google Shape;3391;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2" name="Google Shape;3392;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3" name="Google Shape;3393;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4" name="Google Shape;3394;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5" name="Google Shape;3395;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6" name="Google Shape;3396;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7" name="Google Shape;3397;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8" name="Google Shape;3398;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399" name="Google Shape;3399;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00" name="Google Shape;3400;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01" name="Google Shape;3401;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02" name="Google Shape;3402;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03" name="Google Shape;3403;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404" name="Google Shape;3404;p8"/>
            <p:cNvGrpSpPr/>
            <p:nvPr/>
          </p:nvGrpSpPr>
          <p:grpSpPr>
            <a:xfrm>
              <a:off x="5652643" y="1012843"/>
              <a:ext cx="885398" cy="893069"/>
              <a:chOff x="2781975" y="3951500"/>
              <a:chExt cx="640525" cy="646075"/>
            </a:xfrm>
          </p:grpSpPr>
          <p:sp>
            <p:nvSpPr>
              <p:cNvPr id="3405" name="Google Shape;3405;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06" name="Google Shape;3406;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07" name="Google Shape;3407;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08" name="Google Shape;3408;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09" name="Google Shape;3409;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10" name="Google Shape;3410;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11" name="Google Shape;3411;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12" name="Google Shape;3412;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13" name="Google Shape;3413;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14" name="Google Shape;3414;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15" name="Google Shape;3415;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16" name="Google Shape;3416;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17" name="Google Shape;3417;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18" name="Google Shape;3418;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19" name="Google Shape;3419;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20" name="Google Shape;3420;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21" name="Google Shape;3421;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22" name="Google Shape;3422;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23" name="Google Shape;3423;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24" name="Google Shape;3424;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25" name="Google Shape;3425;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26" name="Google Shape;3426;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27" name="Google Shape;3427;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28" name="Google Shape;3428;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29" name="Google Shape;3429;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30" name="Google Shape;3430;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31" name="Google Shape;3431;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32" name="Google Shape;3432;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33" name="Google Shape;3433;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34" name="Google Shape;3434;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35" name="Google Shape;3435;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36" name="Google Shape;3436;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37" name="Google Shape;3437;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38" name="Google Shape;3438;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39" name="Google Shape;3439;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40" name="Google Shape;3440;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41" name="Google Shape;3441;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42" name="Google Shape;3442;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43" name="Google Shape;3443;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44" name="Google Shape;3444;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45" name="Google Shape;3445;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46" name="Google Shape;3446;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47" name="Google Shape;3447;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48" name="Google Shape;3448;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49" name="Google Shape;3449;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50" name="Google Shape;3450;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51" name="Google Shape;3451;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52" name="Google Shape;3452;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53" name="Google Shape;3453;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54" name="Google Shape;3454;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55" name="Google Shape;3455;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56" name="Google Shape;3456;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57" name="Google Shape;3457;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58" name="Google Shape;3458;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59" name="Google Shape;3459;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60" name="Google Shape;3460;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61" name="Google Shape;3461;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62" name="Google Shape;3462;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63" name="Google Shape;3463;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64" name="Google Shape;3464;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65" name="Google Shape;3465;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66" name="Google Shape;3466;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67" name="Google Shape;3467;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68" name="Google Shape;3468;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69" name="Google Shape;3469;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70" name="Google Shape;3470;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71" name="Google Shape;3471;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72" name="Google Shape;3472;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73" name="Google Shape;3473;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74" name="Google Shape;3474;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75" name="Google Shape;3475;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76" name="Google Shape;3476;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77" name="Google Shape;3477;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78" name="Google Shape;3478;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79" name="Google Shape;3479;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80" name="Google Shape;3480;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81" name="Google Shape;3481;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82" name="Google Shape;3482;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83" name="Google Shape;3483;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84" name="Google Shape;3484;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85" name="Google Shape;3485;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86" name="Google Shape;3486;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87" name="Google Shape;3487;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88" name="Google Shape;3488;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89" name="Google Shape;3489;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90" name="Google Shape;3490;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91" name="Google Shape;3491;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92" name="Google Shape;3492;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93" name="Google Shape;3493;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94" name="Google Shape;3494;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95" name="Google Shape;3495;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96" name="Google Shape;3496;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97" name="Google Shape;3497;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98" name="Google Shape;3498;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499" name="Google Shape;3499;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00" name="Google Shape;3500;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01" name="Google Shape;3501;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02" name="Google Shape;3502;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03" name="Google Shape;3503;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04" name="Google Shape;3504;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05" name="Google Shape;3505;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06" name="Google Shape;3506;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07" name="Google Shape;3507;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08" name="Google Shape;3508;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09" name="Google Shape;3509;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10" name="Google Shape;3510;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11" name="Google Shape;3511;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12" name="Google Shape;3512;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13" name="Google Shape;3513;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14" name="Google Shape;3514;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15" name="Google Shape;3515;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16" name="Google Shape;3516;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17" name="Google Shape;3517;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18" name="Google Shape;3518;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19" name="Google Shape;3519;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20" name="Google Shape;3520;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21" name="Google Shape;3521;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22" name="Google Shape;3522;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23" name="Google Shape;3523;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24" name="Google Shape;3524;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25" name="Google Shape;3525;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26" name="Google Shape;3526;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27" name="Google Shape;3527;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28" name="Google Shape;3528;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29" name="Google Shape;3529;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30" name="Google Shape;3530;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31" name="Google Shape;3531;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32" name="Google Shape;3532;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33" name="Google Shape;3533;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34" name="Google Shape;3534;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35" name="Google Shape;3535;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36" name="Google Shape;3536;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37" name="Google Shape;3537;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38" name="Google Shape;3538;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39" name="Google Shape;3539;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40" name="Google Shape;3540;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41" name="Google Shape;3541;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42" name="Google Shape;3542;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43" name="Google Shape;3543;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44" name="Google Shape;3544;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45" name="Google Shape;3545;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46" name="Google Shape;3546;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47" name="Google Shape;3547;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48" name="Google Shape;3548;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49" name="Google Shape;3549;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50" name="Google Shape;3550;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51" name="Google Shape;3551;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52" name="Google Shape;3552;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53" name="Google Shape;3553;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54" name="Google Shape;3554;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55" name="Google Shape;3555;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56" name="Google Shape;3556;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57" name="Google Shape;3557;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58" name="Google Shape;3558;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59" name="Google Shape;3559;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60" name="Google Shape;3560;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61" name="Google Shape;3561;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62" name="Google Shape;3562;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63" name="Google Shape;3563;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64" name="Google Shape;3564;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65" name="Google Shape;3565;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66" name="Google Shape;3566;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67" name="Google Shape;3567;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68" name="Google Shape;3568;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69" name="Google Shape;3569;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70" name="Google Shape;3570;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71" name="Google Shape;3571;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72" name="Google Shape;3572;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73" name="Google Shape;3573;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74" name="Google Shape;3574;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75" name="Google Shape;3575;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76" name="Google Shape;3576;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77" name="Google Shape;3577;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78" name="Google Shape;3578;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79" name="Google Shape;3579;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0" name="Google Shape;3580;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1" name="Google Shape;3581;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2" name="Google Shape;3582;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3" name="Google Shape;3583;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4" name="Google Shape;3584;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5" name="Google Shape;3585;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6" name="Google Shape;3586;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7" name="Google Shape;3587;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8" name="Google Shape;3588;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89" name="Google Shape;3589;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0" name="Google Shape;3590;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1" name="Google Shape;3591;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2" name="Google Shape;3592;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3" name="Google Shape;3593;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4" name="Google Shape;3594;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5" name="Google Shape;3595;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6" name="Google Shape;3596;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7" name="Google Shape;3597;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8" name="Google Shape;3598;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599" name="Google Shape;3599;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0" name="Google Shape;3600;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1" name="Google Shape;3601;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2" name="Google Shape;3602;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3" name="Google Shape;3603;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4" name="Google Shape;3604;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5" name="Google Shape;3605;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6" name="Google Shape;3606;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7" name="Google Shape;3607;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8" name="Google Shape;3608;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09" name="Google Shape;3609;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0" name="Google Shape;3610;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1" name="Google Shape;3611;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2" name="Google Shape;3612;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3" name="Google Shape;3613;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4" name="Google Shape;3614;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5" name="Google Shape;3615;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6" name="Google Shape;3616;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7" name="Google Shape;3617;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8" name="Google Shape;3618;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19" name="Google Shape;3619;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0" name="Google Shape;3620;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1" name="Google Shape;3621;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2" name="Google Shape;3622;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3" name="Google Shape;3623;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4" name="Google Shape;3624;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5" name="Google Shape;3625;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6" name="Google Shape;3626;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7" name="Google Shape;3627;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8" name="Google Shape;3628;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29" name="Google Shape;3629;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0" name="Google Shape;3630;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1" name="Google Shape;3631;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2" name="Google Shape;3632;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3" name="Google Shape;3633;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4" name="Google Shape;3634;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5" name="Google Shape;3635;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6" name="Google Shape;3636;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7" name="Google Shape;3637;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8" name="Google Shape;3638;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39" name="Google Shape;3639;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0" name="Google Shape;3640;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1" name="Google Shape;3641;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2" name="Google Shape;3642;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3" name="Google Shape;3643;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4" name="Google Shape;3644;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5" name="Google Shape;3645;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6" name="Google Shape;3646;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7" name="Google Shape;3647;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8" name="Google Shape;3648;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49" name="Google Shape;3649;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50" name="Google Shape;3650;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51" name="Google Shape;3651;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52" name="Google Shape;3652;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53" name="Google Shape;3653;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54" name="Google Shape;3654;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55" name="Google Shape;3655;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56" name="Google Shape;3656;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57" name="Google Shape;3657;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58" name="Google Shape;3658;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59" name="Google Shape;3659;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60" name="Google Shape;3660;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661" name="Google Shape;3661;p8"/>
            <p:cNvGrpSpPr/>
            <p:nvPr/>
          </p:nvGrpSpPr>
          <p:grpSpPr>
            <a:xfrm>
              <a:off x="5673099" y="3256281"/>
              <a:ext cx="885398" cy="893069"/>
              <a:chOff x="2781975" y="3951500"/>
              <a:chExt cx="640525" cy="646075"/>
            </a:xfrm>
          </p:grpSpPr>
          <p:sp>
            <p:nvSpPr>
              <p:cNvPr id="3662" name="Google Shape;3662;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63" name="Google Shape;3663;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64" name="Google Shape;3664;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65" name="Google Shape;3665;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66" name="Google Shape;3666;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67" name="Google Shape;3667;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68" name="Google Shape;3668;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69" name="Google Shape;3669;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70" name="Google Shape;3670;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71" name="Google Shape;3671;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72" name="Google Shape;3672;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73" name="Google Shape;3673;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74" name="Google Shape;3674;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75" name="Google Shape;3675;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76" name="Google Shape;3676;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77" name="Google Shape;3677;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78" name="Google Shape;3678;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79" name="Google Shape;3679;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80" name="Google Shape;3680;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81" name="Google Shape;3681;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82" name="Google Shape;3682;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83" name="Google Shape;3683;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84" name="Google Shape;3684;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85" name="Google Shape;3685;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86" name="Google Shape;3686;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87" name="Google Shape;3687;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88" name="Google Shape;3688;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89" name="Google Shape;3689;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90" name="Google Shape;3690;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91" name="Google Shape;3691;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92" name="Google Shape;3692;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93" name="Google Shape;3693;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94" name="Google Shape;3694;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95" name="Google Shape;3695;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96" name="Google Shape;3696;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97" name="Google Shape;3697;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98" name="Google Shape;3698;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699" name="Google Shape;3699;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00" name="Google Shape;3700;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01" name="Google Shape;3701;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02" name="Google Shape;3702;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03" name="Google Shape;3703;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04" name="Google Shape;3704;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05" name="Google Shape;3705;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06" name="Google Shape;3706;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07" name="Google Shape;3707;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08" name="Google Shape;3708;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09" name="Google Shape;3709;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10" name="Google Shape;3710;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11" name="Google Shape;3711;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12" name="Google Shape;3712;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13" name="Google Shape;3713;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14" name="Google Shape;3714;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15" name="Google Shape;3715;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16" name="Google Shape;3716;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17" name="Google Shape;3717;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18" name="Google Shape;3718;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19" name="Google Shape;3719;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20" name="Google Shape;3720;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21" name="Google Shape;3721;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22" name="Google Shape;3722;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23" name="Google Shape;3723;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24" name="Google Shape;3724;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25" name="Google Shape;3725;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26" name="Google Shape;3726;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27" name="Google Shape;3727;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28" name="Google Shape;3728;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29" name="Google Shape;3729;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30" name="Google Shape;3730;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31" name="Google Shape;3731;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32" name="Google Shape;3732;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33" name="Google Shape;3733;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34" name="Google Shape;3734;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35" name="Google Shape;3735;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36" name="Google Shape;3736;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37" name="Google Shape;3737;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38" name="Google Shape;3738;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39" name="Google Shape;3739;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40" name="Google Shape;3740;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41" name="Google Shape;3741;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42" name="Google Shape;3742;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43" name="Google Shape;3743;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44" name="Google Shape;3744;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45" name="Google Shape;3745;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46" name="Google Shape;3746;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47" name="Google Shape;3747;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48" name="Google Shape;3748;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49" name="Google Shape;3749;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0" name="Google Shape;3750;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1" name="Google Shape;3751;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2" name="Google Shape;3752;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3" name="Google Shape;3753;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4" name="Google Shape;3754;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5" name="Google Shape;3755;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6" name="Google Shape;3756;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7" name="Google Shape;3757;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8" name="Google Shape;3758;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59" name="Google Shape;3759;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0" name="Google Shape;3760;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1" name="Google Shape;3761;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2" name="Google Shape;3762;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3" name="Google Shape;3763;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4" name="Google Shape;3764;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5" name="Google Shape;3765;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6" name="Google Shape;3766;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7" name="Google Shape;3767;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8" name="Google Shape;3768;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69" name="Google Shape;3769;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0" name="Google Shape;3770;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1" name="Google Shape;3771;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2" name="Google Shape;3772;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3" name="Google Shape;3773;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4" name="Google Shape;3774;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5" name="Google Shape;3775;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6" name="Google Shape;3776;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7" name="Google Shape;3777;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8" name="Google Shape;3778;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79" name="Google Shape;3779;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0" name="Google Shape;3780;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1" name="Google Shape;3781;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2" name="Google Shape;3782;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3" name="Google Shape;3783;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4" name="Google Shape;3784;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5" name="Google Shape;3785;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6" name="Google Shape;3786;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7" name="Google Shape;3787;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8" name="Google Shape;3788;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89" name="Google Shape;3789;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0" name="Google Shape;3790;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1" name="Google Shape;3791;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2" name="Google Shape;3792;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3" name="Google Shape;3793;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4" name="Google Shape;3794;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5" name="Google Shape;3795;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6" name="Google Shape;3796;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7" name="Google Shape;3797;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8" name="Google Shape;3798;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99" name="Google Shape;3799;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0" name="Google Shape;3800;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1" name="Google Shape;3801;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2" name="Google Shape;3802;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3" name="Google Shape;3803;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4" name="Google Shape;3804;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5" name="Google Shape;3805;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6" name="Google Shape;3806;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7" name="Google Shape;3807;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8" name="Google Shape;3808;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09" name="Google Shape;3809;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0" name="Google Shape;3810;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1" name="Google Shape;3811;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2" name="Google Shape;3812;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3" name="Google Shape;3813;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4" name="Google Shape;3814;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5" name="Google Shape;3815;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6" name="Google Shape;3816;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7" name="Google Shape;3817;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8" name="Google Shape;3818;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19" name="Google Shape;3819;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0" name="Google Shape;3820;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1" name="Google Shape;3821;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2" name="Google Shape;3822;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3" name="Google Shape;3823;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4" name="Google Shape;3824;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5" name="Google Shape;3825;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6" name="Google Shape;3826;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7" name="Google Shape;3827;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8" name="Google Shape;3828;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29" name="Google Shape;3829;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0" name="Google Shape;3830;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1" name="Google Shape;3831;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2" name="Google Shape;3832;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3" name="Google Shape;3833;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4" name="Google Shape;3834;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5" name="Google Shape;3835;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6" name="Google Shape;3836;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7" name="Google Shape;3837;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8" name="Google Shape;3838;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39" name="Google Shape;3839;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0" name="Google Shape;3840;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1" name="Google Shape;3841;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2" name="Google Shape;3842;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3" name="Google Shape;3843;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4" name="Google Shape;3844;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5" name="Google Shape;3845;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6" name="Google Shape;3846;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7" name="Google Shape;3847;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8" name="Google Shape;3848;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49" name="Google Shape;3849;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0" name="Google Shape;3850;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1" name="Google Shape;3851;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2" name="Google Shape;3852;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3" name="Google Shape;3853;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4" name="Google Shape;3854;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5" name="Google Shape;3855;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6" name="Google Shape;3856;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7" name="Google Shape;3857;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8" name="Google Shape;3858;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59" name="Google Shape;3859;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0" name="Google Shape;3860;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1" name="Google Shape;3861;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2" name="Google Shape;3862;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3" name="Google Shape;3863;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4" name="Google Shape;3864;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5" name="Google Shape;3865;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6" name="Google Shape;3866;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7" name="Google Shape;3867;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8" name="Google Shape;3868;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69" name="Google Shape;3869;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0" name="Google Shape;3870;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1" name="Google Shape;3871;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2" name="Google Shape;3872;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3" name="Google Shape;3873;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4" name="Google Shape;3874;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5" name="Google Shape;3875;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6" name="Google Shape;3876;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7" name="Google Shape;3877;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8" name="Google Shape;3878;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79" name="Google Shape;3879;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0" name="Google Shape;3880;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1" name="Google Shape;3881;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2" name="Google Shape;3882;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3" name="Google Shape;3883;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4" name="Google Shape;3884;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5" name="Google Shape;3885;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6" name="Google Shape;3886;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7" name="Google Shape;3887;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8" name="Google Shape;3888;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89" name="Google Shape;3889;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0" name="Google Shape;3890;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1" name="Google Shape;3891;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2" name="Google Shape;3892;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3" name="Google Shape;3893;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4" name="Google Shape;3894;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5" name="Google Shape;3895;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6" name="Google Shape;3896;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7" name="Google Shape;3897;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8" name="Google Shape;3898;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899" name="Google Shape;3899;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0" name="Google Shape;3900;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1" name="Google Shape;3901;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2" name="Google Shape;3902;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3" name="Google Shape;3903;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4" name="Google Shape;3904;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5" name="Google Shape;3905;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6" name="Google Shape;3906;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7" name="Google Shape;3907;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8" name="Google Shape;3908;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09" name="Google Shape;3909;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10" name="Google Shape;3910;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11" name="Google Shape;3911;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12" name="Google Shape;3912;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13" name="Google Shape;3913;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14" name="Google Shape;3914;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15" name="Google Shape;3915;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16" name="Google Shape;3916;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17" name="Google Shape;3917;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3918" name="Google Shape;3918;p8"/>
            <p:cNvGrpSpPr/>
            <p:nvPr/>
          </p:nvGrpSpPr>
          <p:grpSpPr>
            <a:xfrm>
              <a:off x="2672770" y="3466944"/>
              <a:ext cx="885398" cy="893069"/>
              <a:chOff x="2781975" y="3951500"/>
              <a:chExt cx="640525" cy="646075"/>
            </a:xfrm>
          </p:grpSpPr>
          <p:sp>
            <p:nvSpPr>
              <p:cNvPr id="3919" name="Google Shape;3919;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20" name="Google Shape;3920;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21" name="Google Shape;3921;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22" name="Google Shape;3922;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23" name="Google Shape;3923;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24" name="Google Shape;3924;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25" name="Google Shape;3925;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26" name="Google Shape;3926;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27" name="Google Shape;3927;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28" name="Google Shape;3928;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29" name="Google Shape;3929;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30" name="Google Shape;3930;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31" name="Google Shape;3931;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32" name="Google Shape;3932;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33" name="Google Shape;3933;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34" name="Google Shape;3934;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35" name="Google Shape;3935;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36" name="Google Shape;3936;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37" name="Google Shape;3937;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38" name="Google Shape;3938;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39" name="Google Shape;3939;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0" name="Google Shape;3940;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1" name="Google Shape;3941;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2" name="Google Shape;3942;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3" name="Google Shape;3943;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4" name="Google Shape;3944;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5" name="Google Shape;3945;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6" name="Google Shape;3946;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7" name="Google Shape;3947;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8" name="Google Shape;3948;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49" name="Google Shape;3949;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50" name="Google Shape;3950;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51" name="Google Shape;3951;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52" name="Google Shape;3952;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53" name="Google Shape;3953;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54" name="Google Shape;3954;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55" name="Google Shape;3955;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56" name="Google Shape;3956;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57" name="Google Shape;3957;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58" name="Google Shape;3958;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59" name="Google Shape;3959;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60" name="Google Shape;3960;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61" name="Google Shape;3961;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62" name="Google Shape;3962;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63" name="Google Shape;3963;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64" name="Google Shape;3964;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65" name="Google Shape;3965;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66" name="Google Shape;3966;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67" name="Google Shape;3967;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68" name="Google Shape;3968;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69" name="Google Shape;3969;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0" name="Google Shape;3970;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1" name="Google Shape;3971;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2" name="Google Shape;3972;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3" name="Google Shape;3973;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4" name="Google Shape;3974;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5" name="Google Shape;3975;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6" name="Google Shape;3976;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7" name="Google Shape;3977;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8" name="Google Shape;3978;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79" name="Google Shape;3979;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80" name="Google Shape;3980;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81" name="Google Shape;3981;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82" name="Google Shape;3982;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83" name="Google Shape;3983;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84" name="Google Shape;3984;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85" name="Google Shape;3985;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86" name="Google Shape;3986;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87" name="Google Shape;3987;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88" name="Google Shape;3988;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89" name="Google Shape;3989;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0" name="Google Shape;3990;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1" name="Google Shape;3991;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2" name="Google Shape;3992;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3" name="Google Shape;3993;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4" name="Google Shape;3994;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5" name="Google Shape;3995;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6" name="Google Shape;3996;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7" name="Google Shape;3997;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8" name="Google Shape;3998;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999" name="Google Shape;3999;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0" name="Google Shape;4000;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1" name="Google Shape;4001;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2" name="Google Shape;4002;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3" name="Google Shape;4003;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4" name="Google Shape;4004;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5" name="Google Shape;4005;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6" name="Google Shape;4006;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7" name="Google Shape;4007;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8" name="Google Shape;4008;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09" name="Google Shape;4009;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0" name="Google Shape;4010;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1" name="Google Shape;4011;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2" name="Google Shape;4012;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3" name="Google Shape;4013;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4" name="Google Shape;4014;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5" name="Google Shape;4015;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6" name="Google Shape;4016;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7" name="Google Shape;4017;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8" name="Google Shape;4018;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19" name="Google Shape;4019;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0" name="Google Shape;4020;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1" name="Google Shape;4021;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2" name="Google Shape;4022;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3" name="Google Shape;4023;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4" name="Google Shape;4024;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5" name="Google Shape;4025;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6" name="Google Shape;4026;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7" name="Google Shape;4027;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8" name="Google Shape;4028;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29" name="Google Shape;4029;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0" name="Google Shape;4030;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1" name="Google Shape;4031;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2" name="Google Shape;4032;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3" name="Google Shape;4033;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4" name="Google Shape;4034;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5" name="Google Shape;4035;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6" name="Google Shape;4036;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7" name="Google Shape;4037;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8" name="Google Shape;4038;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39" name="Google Shape;4039;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0" name="Google Shape;4040;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1" name="Google Shape;4041;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2" name="Google Shape;4042;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3" name="Google Shape;4043;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4" name="Google Shape;4044;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5" name="Google Shape;4045;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6" name="Google Shape;4046;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7" name="Google Shape;4047;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8" name="Google Shape;4048;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49" name="Google Shape;4049;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0" name="Google Shape;4050;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1" name="Google Shape;4051;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2" name="Google Shape;4052;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3" name="Google Shape;4053;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4" name="Google Shape;4054;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5" name="Google Shape;4055;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6" name="Google Shape;4056;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7" name="Google Shape;4057;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8" name="Google Shape;4058;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59" name="Google Shape;4059;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60" name="Google Shape;4060;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61" name="Google Shape;4061;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62" name="Google Shape;4062;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63" name="Google Shape;4063;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64" name="Google Shape;4064;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65" name="Google Shape;4065;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66" name="Google Shape;4066;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67" name="Google Shape;4067;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68" name="Google Shape;4068;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69" name="Google Shape;4069;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70" name="Google Shape;4070;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71" name="Google Shape;4071;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72" name="Google Shape;4072;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73" name="Google Shape;4073;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74" name="Google Shape;4074;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75" name="Google Shape;4075;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76" name="Google Shape;4076;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77" name="Google Shape;4077;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78" name="Google Shape;4078;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79" name="Google Shape;4079;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80" name="Google Shape;4080;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81" name="Google Shape;4081;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82" name="Google Shape;4082;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83" name="Google Shape;4083;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84" name="Google Shape;4084;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85" name="Google Shape;4085;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86" name="Google Shape;4086;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87" name="Google Shape;4087;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88" name="Google Shape;4088;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89" name="Google Shape;4089;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90" name="Google Shape;4090;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91" name="Google Shape;4091;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92" name="Google Shape;4092;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93" name="Google Shape;4093;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94" name="Google Shape;4094;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95" name="Google Shape;4095;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96" name="Google Shape;4096;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97" name="Google Shape;4097;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98" name="Google Shape;4098;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099" name="Google Shape;4099;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00" name="Google Shape;4100;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01" name="Google Shape;4101;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02" name="Google Shape;4102;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03" name="Google Shape;4103;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04" name="Google Shape;4104;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05" name="Google Shape;4105;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06" name="Google Shape;4106;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07" name="Google Shape;4107;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08" name="Google Shape;4108;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09" name="Google Shape;4109;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10" name="Google Shape;4110;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11" name="Google Shape;4111;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12" name="Google Shape;4112;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13" name="Google Shape;4113;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14" name="Google Shape;4114;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15" name="Google Shape;4115;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16" name="Google Shape;4116;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17" name="Google Shape;4117;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18" name="Google Shape;4118;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19" name="Google Shape;4119;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20" name="Google Shape;4120;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21" name="Google Shape;4121;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22" name="Google Shape;4122;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23" name="Google Shape;4123;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24" name="Google Shape;4124;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25" name="Google Shape;4125;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26" name="Google Shape;4126;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27" name="Google Shape;4127;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28" name="Google Shape;4128;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29" name="Google Shape;4129;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30" name="Google Shape;4130;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31" name="Google Shape;4131;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32" name="Google Shape;4132;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33" name="Google Shape;4133;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34" name="Google Shape;4134;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35" name="Google Shape;4135;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36" name="Google Shape;4136;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37" name="Google Shape;4137;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38" name="Google Shape;4138;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39" name="Google Shape;4139;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40" name="Google Shape;4140;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41" name="Google Shape;4141;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42" name="Google Shape;4142;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43" name="Google Shape;4143;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44" name="Google Shape;4144;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45" name="Google Shape;4145;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46" name="Google Shape;4146;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47" name="Google Shape;4147;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48" name="Google Shape;4148;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49" name="Google Shape;4149;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50" name="Google Shape;4150;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51" name="Google Shape;4151;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52" name="Google Shape;4152;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53" name="Google Shape;4153;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54" name="Google Shape;4154;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55" name="Google Shape;4155;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56" name="Google Shape;4156;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57" name="Google Shape;4157;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58" name="Google Shape;4158;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59" name="Google Shape;4159;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0" name="Google Shape;4160;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1" name="Google Shape;4161;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2" name="Google Shape;4162;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3" name="Google Shape;4163;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4" name="Google Shape;4164;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5" name="Google Shape;4165;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6" name="Google Shape;4166;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7" name="Google Shape;4167;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8" name="Google Shape;4168;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69" name="Google Shape;4169;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70" name="Google Shape;4170;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71" name="Google Shape;4171;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72" name="Google Shape;4172;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73" name="Google Shape;4173;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74" name="Google Shape;4174;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175" name="Google Shape;4175;p8"/>
            <p:cNvGrpSpPr/>
            <p:nvPr/>
          </p:nvGrpSpPr>
          <p:grpSpPr>
            <a:xfrm>
              <a:off x="2540241" y="539995"/>
              <a:ext cx="4063478" cy="4063513"/>
              <a:chOff x="3218850" y="1285900"/>
              <a:chExt cx="2939650" cy="2939675"/>
            </a:xfrm>
          </p:grpSpPr>
          <p:sp>
            <p:nvSpPr>
              <p:cNvPr id="4176" name="Google Shape;4176;p8"/>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77" name="Google Shape;4177;p8"/>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78" name="Google Shape;4178;p8"/>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79" name="Google Shape;4179;p8"/>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4180" name="Google Shape;4180;p8"/>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81" name="Google Shape;4181;p8"/>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82" name="Google Shape;4182;p8"/>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83" name="Google Shape;4183;p8"/>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84" name="Google Shape;4184;p8"/>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85" name="Google Shape;4185;p8"/>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86" name="Google Shape;4186;p8"/>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87" name="Google Shape;4187;p8"/>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4188" name="Google Shape;4188;p8"/>
          <p:cNvSpPr txBox="1">
            <a:spLocks noGrp="1"/>
          </p:cNvSpPr>
          <p:nvPr>
            <p:ph type="title"/>
          </p:nvPr>
        </p:nvSpPr>
        <p:spPr>
          <a:xfrm>
            <a:off x="1388100" y="1383000"/>
            <a:ext cx="6367800" cy="237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70000"/>
              </a:lnSpc>
              <a:spcBef>
                <a:spcPts val="0"/>
              </a:spcBef>
              <a:spcAft>
                <a:spcPts val="0"/>
              </a:spcAft>
              <a:buSzPts val="6000"/>
              <a:buNone/>
              <a:defRPr sz="10000"/>
            </a:lvl1pPr>
            <a:lvl2pPr lvl="1" algn="ctr">
              <a:spcBef>
                <a:spcPts val="0"/>
              </a:spcBef>
              <a:spcAft>
                <a:spcPts val="0"/>
              </a:spcAft>
              <a:buSzPts val="6000"/>
              <a:buNone/>
              <a:defRPr sz="6000"/>
            </a:lvl2pPr>
            <a:lvl3pPr lvl="2" algn="ctr">
              <a:spcBef>
                <a:spcPts val="0"/>
              </a:spcBef>
              <a:spcAft>
                <a:spcPts val="0"/>
              </a:spcAft>
              <a:buSzPts val="6000"/>
              <a:buNone/>
              <a:defRPr sz="6000"/>
            </a:lvl3pPr>
            <a:lvl4pPr lvl="3" algn="ctr">
              <a:spcBef>
                <a:spcPts val="0"/>
              </a:spcBef>
              <a:spcAft>
                <a:spcPts val="0"/>
              </a:spcAft>
              <a:buSzPts val="6000"/>
              <a:buNone/>
              <a:defRPr sz="6000"/>
            </a:lvl4pPr>
            <a:lvl5pPr lvl="4" algn="ctr">
              <a:spcBef>
                <a:spcPts val="0"/>
              </a:spcBef>
              <a:spcAft>
                <a:spcPts val="0"/>
              </a:spcAft>
              <a:buSzPts val="6000"/>
              <a:buNone/>
              <a:defRPr sz="6000"/>
            </a:lvl5pPr>
            <a:lvl6pPr lvl="5" algn="ctr">
              <a:spcBef>
                <a:spcPts val="0"/>
              </a:spcBef>
              <a:spcAft>
                <a:spcPts val="0"/>
              </a:spcAft>
              <a:buSzPts val="6000"/>
              <a:buNone/>
              <a:defRPr sz="6000"/>
            </a:lvl6pPr>
            <a:lvl7pPr lvl="6" algn="ctr">
              <a:spcBef>
                <a:spcPts val="0"/>
              </a:spcBef>
              <a:spcAft>
                <a:spcPts val="0"/>
              </a:spcAft>
              <a:buSzPts val="6000"/>
              <a:buNone/>
              <a:defRPr sz="6000"/>
            </a:lvl7pPr>
            <a:lvl8pPr lvl="7" algn="ctr">
              <a:spcBef>
                <a:spcPts val="0"/>
              </a:spcBef>
              <a:spcAft>
                <a:spcPts val="0"/>
              </a:spcAft>
              <a:buSzPts val="6000"/>
              <a:buNone/>
              <a:defRPr sz="6000"/>
            </a:lvl8pPr>
            <a:lvl9pPr lvl="8" algn="ctr">
              <a:spcBef>
                <a:spcPts val="0"/>
              </a:spcBef>
              <a:spcAft>
                <a:spcPts val="0"/>
              </a:spcAft>
              <a:buSzPts val="6000"/>
              <a:buNone/>
              <a:defRPr sz="6000"/>
            </a:lvl9pPr>
          </a:lstStyle>
          <a:p>
            <a:endParaRPr/>
          </a:p>
        </p:txBody>
      </p:sp>
    </p:spTree>
    <p:extLst>
      <p:ext uri="{BB962C8B-B14F-4D97-AF65-F5344CB8AC3E}">
        <p14:creationId xmlns:p14="http://schemas.microsoft.com/office/powerpoint/2010/main" val="26553601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189"/>
        <p:cNvGrpSpPr/>
        <p:nvPr/>
      </p:nvGrpSpPr>
      <p:grpSpPr>
        <a:xfrm>
          <a:off x="0" y="0"/>
          <a:ext cx="0" cy="0"/>
          <a:chOff x="0" y="0"/>
          <a:chExt cx="0" cy="0"/>
        </a:xfrm>
      </p:grpSpPr>
      <p:grpSp>
        <p:nvGrpSpPr>
          <p:cNvPr id="4190" name="Google Shape;4190;p9"/>
          <p:cNvGrpSpPr/>
          <p:nvPr/>
        </p:nvGrpSpPr>
        <p:grpSpPr>
          <a:xfrm>
            <a:off x="339118" y="539996"/>
            <a:ext cx="4063478" cy="4063513"/>
            <a:chOff x="2540241" y="539995"/>
            <a:chExt cx="4063478" cy="4063513"/>
          </a:xfrm>
        </p:grpSpPr>
        <p:grpSp>
          <p:nvGrpSpPr>
            <p:cNvPr id="4191" name="Google Shape;4191;p9"/>
            <p:cNvGrpSpPr/>
            <p:nvPr/>
          </p:nvGrpSpPr>
          <p:grpSpPr>
            <a:xfrm>
              <a:off x="2693235" y="703668"/>
              <a:ext cx="885398" cy="893069"/>
              <a:chOff x="2781975" y="3951500"/>
              <a:chExt cx="640525" cy="646075"/>
            </a:xfrm>
          </p:grpSpPr>
          <p:sp>
            <p:nvSpPr>
              <p:cNvPr id="4192" name="Google Shape;4192;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93" name="Google Shape;4193;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94" name="Google Shape;4194;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95" name="Google Shape;4195;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96" name="Google Shape;4196;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97" name="Google Shape;4197;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98" name="Google Shape;4198;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199" name="Google Shape;4199;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00" name="Google Shape;4200;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01" name="Google Shape;4201;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02" name="Google Shape;4202;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03" name="Google Shape;4203;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04" name="Google Shape;4204;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05" name="Google Shape;4205;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06" name="Google Shape;4206;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07" name="Google Shape;4207;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08" name="Google Shape;4208;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09" name="Google Shape;4209;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0" name="Google Shape;4210;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1" name="Google Shape;4211;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2" name="Google Shape;4212;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3" name="Google Shape;4213;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4" name="Google Shape;4214;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5" name="Google Shape;4215;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6" name="Google Shape;4216;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7" name="Google Shape;4217;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8" name="Google Shape;4218;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19" name="Google Shape;4219;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20" name="Google Shape;4220;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21" name="Google Shape;4221;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22" name="Google Shape;4222;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23" name="Google Shape;4223;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24" name="Google Shape;4224;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25" name="Google Shape;4225;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26" name="Google Shape;4226;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27" name="Google Shape;4227;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28" name="Google Shape;4228;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29" name="Google Shape;4229;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30" name="Google Shape;4230;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31" name="Google Shape;4231;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32" name="Google Shape;4232;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33" name="Google Shape;4233;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34" name="Google Shape;4234;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35" name="Google Shape;4235;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36" name="Google Shape;4236;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37" name="Google Shape;4237;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38" name="Google Shape;4238;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39" name="Google Shape;4239;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40" name="Google Shape;4240;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41" name="Google Shape;4241;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42" name="Google Shape;4242;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43" name="Google Shape;4243;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44" name="Google Shape;4244;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45" name="Google Shape;4245;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46" name="Google Shape;4246;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47" name="Google Shape;4247;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48" name="Google Shape;4248;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49" name="Google Shape;4249;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50" name="Google Shape;4250;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51" name="Google Shape;4251;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52" name="Google Shape;4252;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53" name="Google Shape;4253;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54" name="Google Shape;4254;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55" name="Google Shape;4255;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56" name="Google Shape;4256;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57" name="Google Shape;4257;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58" name="Google Shape;4258;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59" name="Google Shape;4259;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60" name="Google Shape;4260;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61" name="Google Shape;4261;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62" name="Google Shape;4262;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63" name="Google Shape;4263;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64" name="Google Shape;4264;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65" name="Google Shape;4265;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66" name="Google Shape;4266;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67" name="Google Shape;4267;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68" name="Google Shape;4268;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69" name="Google Shape;4269;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70" name="Google Shape;4270;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71" name="Google Shape;4271;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72" name="Google Shape;4272;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73" name="Google Shape;4273;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74" name="Google Shape;4274;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75" name="Google Shape;4275;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76" name="Google Shape;4276;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77" name="Google Shape;4277;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78" name="Google Shape;4278;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79" name="Google Shape;4279;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80" name="Google Shape;4280;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81" name="Google Shape;4281;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82" name="Google Shape;4282;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83" name="Google Shape;4283;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84" name="Google Shape;4284;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85" name="Google Shape;4285;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86" name="Google Shape;4286;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87" name="Google Shape;4287;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88" name="Google Shape;4288;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89" name="Google Shape;4289;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90" name="Google Shape;4290;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91" name="Google Shape;4291;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92" name="Google Shape;4292;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93" name="Google Shape;4293;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94" name="Google Shape;4294;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95" name="Google Shape;4295;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96" name="Google Shape;4296;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97" name="Google Shape;4297;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98" name="Google Shape;4298;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299" name="Google Shape;4299;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00" name="Google Shape;4300;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01" name="Google Shape;4301;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02" name="Google Shape;4302;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03" name="Google Shape;4303;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04" name="Google Shape;4304;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05" name="Google Shape;4305;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06" name="Google Shape;4306;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07" name="Google Shape;4307;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08" name="Google Shape;4308;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09" name="Google Shape;4309;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10" name="Google Shape;4310;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11" name="Google Shape;4311;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12" name="Google Shape;4312;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13" name="Google Shape;4313;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14" name="Google Shape;4314;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15" name="Google Shape;4315;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16" name="Google Shape;4316;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17" name="Google Shape;4317;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18" name="Google Shape;4318;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19" name="Google Shape;4319;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20" name="Google Shape;4320;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21" name="Google Shape;4321;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22" name="Google Shape;4322;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23" name="Google Shape;4323;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24" name="Google Shape;4324;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25" name="Google Shape;4325;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26" name="Google Shape;4326;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27" name="Google Shape;4327;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28" name="Google Shape;4328;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29" name="Google Shape;4329;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30" name="Google Shape;4330;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31" name="Google Shape;4331;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32" name="Google Shape;4332;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33" name="Google Shape;4333;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34" name="Google Shape;4334;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35" name="Google Shape;4335;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36" name="Google Shape;4336;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37" name="Google Shape;4337;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38" name="Google Shape;4338;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39" name="Google Shape;4339;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40" name="Google Shape;4340;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41" name="Google Shape;4341;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42" name="Google Shape;4342;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43" name="Google Shape;4343;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44" name="Google Shape;4344;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45" name="Google Shape;4345;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46" name="Google Shape;4346;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47" name="Google Shape;4347;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48" name="Google Shape;4348;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49" name="Google Shape;4349;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50" name="Google Shape;4350;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51" name="Google Shape;4351;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52" name="Google Shape;4352;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53" name="Google Shape;4353;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54" name="Google Shape;4354;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55" name="Google Shape;4355;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56" name="Google Shape;4356;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57" name="Google Shape;4357;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58" name="Google Shape;4358;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59" name="Google Shape;4359;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0" name="Google Shape;4360;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1" name="Google Shape;4361;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2" name="Google Shape;4362;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3" name="Google Shape;4363;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4" name="Google Shape;4364;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5" name="Google Shape;4365;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6" name="Google Shape;4366;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7" name="Google Shape;4367;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8" name="Google Shape;4368;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69" name="Google Shape;4369;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0" name="Google Shape;4370;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1" name="Google Shape;4371;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2" name="Google Shape;4372;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3" name="Google Shape;4373;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4" name="Google Shape;4374;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5" name="Google Shape;4375;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6" name="Google Shape;4376;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7" name="Google Shape;4377;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8" name="Google Shape;4378;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9" name="Google Shape;4379;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0" name="Google Shape;4380;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1" name="Google Shape;4381;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2" name="Google Shape;4382;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3" name="Google Shape;4383;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4" name="Google Shape;4384;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5" name="Google Shape;4385;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6" name="Google Shape;4386;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7" name="Google Shape;4387;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8" name="Google Shape;4388;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9" name="Google Shape;4389;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0" name="Google Shape;4390;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1" name="Google Shape;4391;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2" name="Google Shape;4392;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3" name="Google Shape;4393;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4" name="Google Shape;4394;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5" name="Google Shape;4395;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6" name="Google Shape;4396;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7" name="Google Shape;4397;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8" name="Google Shape;4398;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9" name="Google Shape;4399;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0" name="Google Shape;4400;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1" name="Google Shape;4401;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2" name="Google Shape;4402;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3" name="Google Shape;4403;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4" name="Google Shape;4404;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5" name="Google Shape;4405;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6" name="Google Shape;4406;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7" name="Google Shape;4407;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8" name="Google Shape;4408;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9" name="Google Shape;4409;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0" name="Google Shape;4410;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1" name="Google Shape;4411;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2" name="Google Shape;4412;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3" name="Google Shape;4413;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4" name="Google Shape;4414;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5" name="Google Shape;4415;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6" name="Google Shape;4416;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7" name="Google Shape;4417;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8" name="Google Shape;4418;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9" name="Google Shape;4419;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0" name="Google Shape;4420;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1" name="Google Shape;4421;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2" name="Google Shape;4422;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3" name="Google Shape;4423;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4" name="Google Shape;4424;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5" name="Google Shape;4425;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6" name="Google Shape;4426;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7" name="Google Shape;4427;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8" name="Google Shape;4428;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9" name="Google Shape;4429;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30" name="Google Shape;4430;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31" name="Google Shape;4431;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32" name="Google Shape;4432;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33" name="Google Shape;4433;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34" name="Google Shape;4434;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35" name="Google Shape;4435;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36" name="Google Shape;4436;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37" name="Google Shape;4437;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38" name="Google Shape;4438;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39" name="Google Shape;4439;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40" name="Google Shape;4440;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41" name="Google Shape;4441;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42" name="Google Shape;4442;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43" name="Google Shape;4443;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44" name="Google Shape;4444;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45" name="Google Shape;4445;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46" name="Google Shape;4446;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47" name="Google Shape;4447;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448" name="Google Shape;4448;p9"/>
            <p:cNvGrpSpPr/>
            <p:nvPr/>
          </p:nvGrpSpPr>
          <p:grpSpPr>
            <a:xfrm>
              <a:off x="5652643" y="1012843"/>
              <a:ext cx="885398" cy="893069"/>
              <a:chOff x="2781975" y="3951500"/>
              <a:chExt cx="640525" cy="646075"/>
            </a:xfrm>
          </p:grpSpPr>
          <p:sp>
            <p:nvSpPr>
              <p:cNvPr id="4449" name="Google Shape;4449;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0" name="Google Shape;4450;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1" name="Google Shape;4451;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2" name="Google Shape;4452;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3" name="Google Shape;4453;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4" name="Google Shape;4454;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5" name="Google Shape;4455;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6" name="Google Shape;4456;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7" name="Google Shape;4457;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8" name="Google Shape;4458;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9" name="Google Shape;4459;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0" name="Google Shape;4460;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1" name="Google Shape;4461;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2" name="Google Shape;4462;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3" name="Google Shape;4463;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4" name="Google Shape;4464;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5" name="Google Shape;4465;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6" name="Google Shape;4466;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7" name="Google Shape;4467;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8" name="Google Shape;4468;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9" name="Google Shape;4469;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0" name="Google Shape;4470;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1" name="Google Shape;4471;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2" name="Google Shape;4472;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3" name="Google Shape;4473;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4" name="Google Shape;4474;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5" name="Google Shape;4475;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6" name="Google Shape;4476;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7" name="Google Shape;4477;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8" name="Google Shape;4478;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9" name="Google Shape;4479;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0" name="Google Shape;4480;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1" name="Google Shape;4481;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2" name="Google Shape;4482;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3" name="Google Shape;4483;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4" name="Google Shape;4484;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5" name="Google Shape;4485;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6" name="Google Shape;4486;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7" name="Google Shape;4487;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8" name="Google Shape;4488;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9" name="Google Shape;4489;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0" name="Google Shape;4490;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1" name="Google Shape;4491;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2" name="Google Shape;4492;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3" name="Google Shape;4493;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4" name="Google Shape;4494;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5" name="Google Shape;4495;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6" name="Google Shape;4496;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7" name="Google Shape;4497;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8" name="Google Shape;4498;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9" name="Google Shape;4499;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0" name="Google Shape;4500;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1" name="Google Shape;4501;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2" name="Google Shape;4502;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3" name="Google Shape;4503;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4" name="Google Shape;4504;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5" name="Google Shape;4505;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6" name="Google Shape;4506;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7" name="Google Shape;4507;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8" name="Google Shape;4508;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9" name="Google Shape;4509;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0" name="Google Shape;4510;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1" name="Google Shape;4511;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2" name="Google Shape;4512;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3" name="Google Shape;4513;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4" name="Google Shape;4514;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5" name="Google Shape;4515;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6" name="Google Shape;4516;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7" name="Google Shape;4517;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8" name="Google Shape;4518;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9" name="Google Shape;4519;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0" name="Google Shape;4520;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1" name="Google Shape;4521;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2" name="Google Shape;4522;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3" name="Google Shape;4523;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4" name="Google Shape;4524;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5" name="Google Shape;4525;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6" name="Google Shape;4526;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7" name="Google Shape;4527;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8" name="Google Shape;4528;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29" name="Google Shape;4529;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0" name="Google Shape;4530;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1" name="Google Shape;4531;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2" name="Google Shape;4532;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3" name="Google Shape;4533;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4" name="Google Shape;4534;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5" name="Google Shape;4535;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6" name="Google Shape;4536;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7" name="Google Shape;4537;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8" name="Google Shape;4538;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39" name="Google Shape;4539;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0" name="Google Shape;4540;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1" name="Google Shape;4541;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2" name="Google Shape;4542;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3" name="Google Shape;4543;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4" name="Google Shape;4544;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5" name="Google Shape;4545;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6" name="Google Shape;4546;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7" name="Google Shape;4547;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8" name="Google Shape;4548;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9" name="Google Shape;4549;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0" name="Google Shape;4550;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1" name="Google Shape;4551;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2" name="Google Shape;4552;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3" name="Google Shape;4553;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4" name="Google Shape;4554;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5" name="Google Shape;4555;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6" name="Google Shape;4556;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7" name="Google Shape;4557;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8" name="Google Shape;4558;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9" name="Google Shape;4559;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0" name="Google Shape;4560;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1" name="Google Shape;4561;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2" name="Google Shape;4562;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3" name="Google Shape;4563;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4" name="Google Shape;4564;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5" name="Google Shape;4565;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6" name="Google Shape;4566;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7" name="Google Shape;4567;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8" name="Google Shape;4568;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9" name="Google Shape;4569;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70" name="Google Shape;4570;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71" name="Google Shape;4571;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72" name="Google Shape;4572;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73" name="Google Shape;4573;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74" name="Google Shape;4574;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75" name="Google Shape;4575;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76" name="Google Shape;4576;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77" name="Google Shape;4577;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78" name="Google Shape;4578;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79" name="Google Shape;4579;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0" name="Google Shape;4580;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1" name="Google Shape;4581;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2" name="Google Shape;4582;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3" name="Google Shape;4583;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4" name="Google Shape;4584;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5" name="Google Shape;4585;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6" name="Google Shape;4586;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7" name="Google Shape;4587;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8" name="Google Shape;4588;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9" name="Google Shape;4589;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0" name="Google Shape;4590;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1" name="Google Shape;4591;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2" name="Google Shape;4592;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3" name="Google Shape;4593;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4" name="Google Shape;4594;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5" name="Google Shape;4595;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6" name="Google Shape;4596;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7" name="Google Shape;4597;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8" name="Google Shape;4598;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9" name="Google Shape;4599;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0" name="Google Shape;4600;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1" name="Google Shape;4601;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2" name="Google Shape;4602;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3" name="Google Shape;4603;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4" name="Google Shape;4604;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5" name="Google Shape;4605;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6" name="Google Shape;4606;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7" name="Google Shape;4607;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8" name="Google Shape;4608;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9" name="Google Shape;4609;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0" name="Google Shape;4610;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1" name="Google Shape;4611;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2" name="Google Shape;4612;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3" name="Google Shape;4613;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4" name="Google Shape;4614;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5" name="Google Shape;4615;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6" name="Google Shape;4616;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7" name="Google Shape;4617;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8" name="Google Shape;4618;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9" name="Google Shape;4619;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0" name="Google Shape;4620;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1" name="Google Shape;4621;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2" name="Google Shape;4622;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3" name="Google Shape;4623;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4" name="Google Shape;4624;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5" name="Google Shape;4625;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6" name="Google Shape;4626;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7" name="Google Shape;4627;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8" name="Google Shape;4628;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9" name="Google Shape;4629;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0" name="Google Shape;4630;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1" name="Google Shape;4631;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2" name="Google Shape;4632;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3" name="Google Shape;4633;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4" name="Google Shape;4634;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5" name="Google Shape;4635;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6" name="Google Shape;4636;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7" name="Google Shape;4637;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8" name="Google Shape;4638;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9" name="Google Shape;4639;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0" name="Google Shape;4640;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1" name="Google Shape;4641;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2" name="Google Shape;4642;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3" name="Google Shape;4643;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4" name="Google Shape;4644;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5" name="Google Shape;4645;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6" name="Google Shape;4646;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7" name="Google Shape;4647;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8" name="Google Shape;4648;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9" name="Google Shape;4649;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50" name="Google Shape;4650;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51" name="Google Shape;4651;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52" name="Google Shape;4652;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53" name="Google Shape;4653;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54" name="Google Shape;4654;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55" name="Google Shape;4655;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56" name="Google Shape;4656;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57" name="Google Shape;4657;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58" name="Google Shape;4658;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59" name="Google Shape;4659;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60" name="Google Shape;4660;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61" name="Google Shape;4661;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62" name="Google Shape;4662;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63" name="Google Shape;4663;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64" name="Google Shape;4664;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65" name="Google Shape;4665;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66" name="Google Shape;4666;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67" name="Google Shape;4667;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68" name="Google Shape;4668;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69" name="Google Shape;4669;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70" name="Google Shape;4670;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71" name="Google Shape;4671;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72" name="Google Shape;4672;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73" name="Google Shape;4673;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74" name="Google Shape;4674;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75" name="Google Shape;4675;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76" name="Google Shape;4676;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77" name="Google Shape;4677;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78" name="Google Shape;4678;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79" name="Google Shape;4679;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0" name="Google Shape;4680;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1" name="Google Shape;4681;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2" name="Google Shape;4682;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3" name="Google Shape;4683;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4" name="Google Shape;4684;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5" name="Google Shape;4685;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6" name="Google Shape;4686;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7" name="Google Shape;4687;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8" name="Google Shape;4688;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9" name="Google Shape;4689;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90" name="Google Shape;4690;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91" name="Google Shape;4691;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92" name="Google Shape;4692;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93" name="Google Shape;4693;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94" name="Google Shape;4694;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95" name="Google Shape;4695;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96" name="Google Shape;4696;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97" name="Google Shape;4697;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98" name="Google Shape;4698;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99" name="Google Shape;4699;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0" name="Google Shape;4700;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1" name="Google Shape;4701;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2" name="Google Shape;4702;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3" name="Google Shape;4703;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4" name="Google Shape;4704;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705" name="Google Shape;4705;p9"/>
            <p:cNvGrpSpPr/>
            <p:nvPr/>
          </p:nvGrpSpPr>
          <p:grpSpPr>
            <a:xfrm>
              <a:off x="5673099" y="3256281"/>
              <a:ext cx="885398" cy="893069"/>
              <a:chOff x="2781975" y="3951500"/>
              <a:chExt cx="640525" cy="646075"/>
            </a:xfrm>
          </p:grpSpPr>
          <p:sp>
            <p:nvSpPr>
              <p:cNvPr id="4706" name="Google Shape;4706;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7" name="Google Shape;4707;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8" name="Google Shape;4708;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9" name="Google Shape;4709;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10" name="Google Shape;4710;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11" name="Google Shape;4711;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12" name="Google Shape;4712;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13" name="Google Shape;4713;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14" name="Google Shape;4714;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15" name="Google Shape;4715;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16" name="Google Shape;4716;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17" name="Google Shape;4717;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18" name="Google Shape;4718;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19" name="Google Shape;4719;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20" name="Google Shape;4720;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21" name="Google Shape;4721;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22" name="Google Shape;4722;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23" name="Google Shape;4723;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24" name="Google Shape;4724;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25" name="Google Shape;4725;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26" name="Google Shape;4726;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27" name="Google Shape;4727;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28" name="Google Shape;4728;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29" name="Google Shape;4729;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30" name="Google Shape;4730;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31" name="Google Shape;4731;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32" name="Google Shape;4732;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33" name="Google Shape;4733;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34" name="Google Shape;4734;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35" name="Google Shape;4735;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36" name="Google Shape;4736;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37" name="Google Shape;4737;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38" name="Google Shape;4738;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39" name="Google Shape;4739;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40" name="Google Shape;4740;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41" name="Google Shape;4741;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42" name="Google Shape;4742;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43" name="Google Shape;4743;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44" name="Google Shape;4744;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45" name="Google Shape;4745;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46" name="Google Shape;4746;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47" name="Google Shape;4747;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48" name="Google Shape;4748;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49" name="Google Shape;4749;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50" name="Google Shape;4750;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51" name="Google Shape;4751;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52" name="Google Shape;4752;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53" name="Google Shape;4753;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54" name="Google Shape;4754;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55" name="Google Shape;4755;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56" name="Google Shape;4756;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57" name="Google Shape;4757;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58" name="Google Shape;4758;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59" name="Google Shape;4759;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60" name="Google Shape;4760;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61" name="Google Shape;4761;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62" name="Google Shape;4762;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63" name="Google Shape;4763;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64" name="Google Shape;4764;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65" name="Google Shape;4765;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66" name="Google Shape;4766;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67" name="Google Shape;4767;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68" name="Google Shape;4768;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69" name="Google Shape;4769;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0" name="Google Shape;4770;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1" name="Google Shape;4771;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2" name="Google Shape;4772;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3" name="Google Shape;4773;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4" name="Google Shape;4774;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5" name="Google Shape;4775;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6" name="Google Shape;4776;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7" name="Google Shape;4777;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8" name="Google Shape;4778;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9" name="Google Shape;4779;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0" name="Google Shape;4780;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1" name="Google Shape;4781;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2" name="Google Shape;4782;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3" name="Google Shape;4783;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4" name="Google Shape;4784;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5" name="Google Shape;4785;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6" name="Google Shape;4786;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7" name="Google Shape;4787;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8" name="Google Shape;4788;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9" name="Google Shape;4789;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0" name="Google Shape;4790;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1" name="Google Shape;4791;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2" name="Google Shape;4792;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3" name="Google Shape;4793;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4" name="Google Shape;4794;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5" name="Google Shape;4795;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6" name="Google Shape;4796;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7" name="Google Shape;4797;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8" name="Google Shape;4798;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9" name="Google Shape;4799;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00" name="Google Shape;4800;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01" name="Google Shape;4801;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02" name="Google Shape;4802;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03" name="Google Shape;4803;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04" name="Google Shape;4804;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05" name="Google Shape;4805;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06" name="Google Shape;4806;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07" name="Google Shape;4807;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08" name="Google Shape;4808;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09" name="Google Shape;4809;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10" name="Google Shape;4810;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11" name="Google Shape;4811;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12" name="Google Shape;4812;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13" name="Google Shape;4813;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14" name="Google Shape;4814;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15" name="Google Shape;4815;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16" name="Google Shape;4816;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17" name="Google Shape;4817;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18" name="Google Shape;4818;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19" name="Google Shape;4819;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20" name="Google Shape;4820;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21" name="Google Shape;4821;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22" name="Google Shape;4822;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23" name="Google Shape;4823;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24" name="Google Shape;4824;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25" name="Google Shape;4825;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26" name="Google Shape;4826;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27" name="Google Shape;4827;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28" name="Google Shape;4828;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29" name="Google Shape;4829;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0" name="Google Shape;4830;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1" name="Google Shape;4831;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2" name="Google Shape;4832;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3" name="Google Shape;4833;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4" name="Google Shape;4834;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5" name="Google Shape;4835;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6" name="Google Shape;4836;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7" name="Google Shape;4837;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8" name="Google Shape;4838;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9" name="Google Shape;4839;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0" name="Google Shape;4840;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1" name="Google Shape;4841;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2" name="Google Shape;4842;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3" name="Google Shape;4843;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4" name="Google Shape;4844;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5" name="Google Shape;4845;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6" name="Google Shape;4846;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7" name="Google Shape;4847;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8" name="Google Shape;4848;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9" name="Google Shape;4849;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0" name="Google Shape;4850;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1" name="Google Shape;4851;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2" name="Google Shape;4852;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3" name="Google Shape;4853;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4" name="Google Shape;4854;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5" name="Google Shape;4855;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6" name="Google Shape;4856;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7" name="Google Shape;4857;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8" name="Google Shape;4858;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9" name="Google Shape;4859;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60" name="Google Shape;4860;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61" name="Google Shape;4861;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62" name="Google Shape;4862;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63" name="Google Shape;4863;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64" name="Google Shape;4864;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65" name="Google Shape;4865;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66" name="Google Shape;4866;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67" name="Google Shape;4867;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68" name="Google Shape;4868;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69" name="Google Shape;4869;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70" name="Google Shape;4870;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71" name="Google Shape;4871;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72" name="Google Shape;4872;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73" name="Google Shape;4873;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74" name="Google Shape;4874;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75" name="Google Shape;4875;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76" name="Google Shape;4876;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77" name="Google Shape;4877;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78" name="Google Shape;4878;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79" name="Google Shape;4879;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80" name="Google Shape;4880;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81" name="Google Shape;4881;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82" name="Google Shape;4882;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83" name="Google Shape;4883;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84" name="Google Shape;4884;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85" name="Google Shape;4885;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86" name="Google Shape;4886;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87" name="Google Shape;4887;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88" name="Google Shape;4888;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89" name="Google Shape;4889;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90" name="Google Shape;4890;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91" name="Google Shape;4891;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92" name="Google Shape;4892;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93" name="Google Shape;4893;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94" name="Google Shape;4894;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95" name="Google Shape;4895;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96" name="Google Shape;4896;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97" name="Google Shape;4897;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98" name="Google Shape;4898;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99" name="Google Shape;4899;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00" name="Google Shape;4900;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01" name="Google Shape;4901;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02" name="Google Shape;4902;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03" name="Google Shape;4903;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04" name="Google Shape;4904;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05" name="Google Shape;4905;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06" name="Google Shape;4906;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07" name="Google Shape;4907;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08" name="Google Shape;4908;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09" name="Google Shape;4909;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10" name="Google Shape;4910;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11" name="Google Shape;4911;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12" name="Google Shape;4912;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13" name="Google Shape;4913;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14" name="Google Shape;4914;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15" name="Google Shape;4915;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16" name="Google Shape;4916;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17" name="Google Shape;4917;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18" name="Google Shape;4918;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19" name="Google Shape;4919;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20" name="Google Shape;4920;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21" name="Google Shape;4921;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22" name="Google Shape;4922;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23" name="Google Shape;4923;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24" name="Google Shape;4924;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25" name="Google Shape;4925;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26" name="Google Shape;4926;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27" name="Google Shape;4927;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28" name="Google Shape;4928;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29" name="Google Shape;4929;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30" name="Google Shape;4930;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31" name="Google Shape;4931;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32" name="Google Shape;4932;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33" name="Google Shape;4933;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34" name="Google Shape;4934;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35" name="Google Shape;4935;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36" name="Google Shape;4936;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37" name="Google Shape;4937;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38" name="Google Shape;4938;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39" name="Google Shape;4939;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40" name="Google Shape;4940;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41" name="Google Shape;4941;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42" name="Google Shape;4942;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43" name="Google Shape;4943;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44" name="Google Shape;4944;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45" name="Google Shape;4945;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46" name="Google Shape;4946;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47" name="Google Shape;4947;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48" name="Google Shape;4948;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49" name="Google Shape;4949;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50" name="Google Shape;4950;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51" name="Google Shape;4951;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52" name="Google Shape;4952;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53" name="Google Shape;4953;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54" name="Google Shape;4954;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55" name="Google Shape;4955;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56" name="Google Shape;4956;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57" name="Google Shape;4957;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58" name="Google Shape;4958;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59" name="Google Shape;4959;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60" name="Google Shape;4960;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61" name="Google Shape;4961;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962" name="Google Shape;4962;p9"/>
            <p:cNvGrpSpPr/>
            <p:nvPr/>
          </p:nvGrpSpPr>
          <p:grpSpPr>
            <a:xfrm>
              <a:off x="2672770" y="3466944"/>
              <a:ext cx="885398" cy="893069"/>
              <a:chOff x="2781975" y="3951500"/>
              <a:chExt cx="640525" cy="646075"/>
            </a:xfrm>
          </p:grpSpPr>
          <p:sp>
            <p:nvSpPr>
              <p:cNvPr id="4963" name="Google Shape;4963;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64" name="Google Shape;4964;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65" name="Google Shape;4965;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66" name="Google Shape;4966;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67" name="Google Shape;4967;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68" name="Google Shape;4968;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69" name="Google Shape;4969;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70" name="Google Shape;4970;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71" name="Google Shape;4971;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72" name="Google Shape;4972;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73" name="Google Shape;4973;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74" name="Google Shape;4974;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75" name="Google Shape;4975;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76" name="Google Shape;4976;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77" name="Google Shape;4977;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78" name="Google Shape;4978;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79" name="Google Shape;4979;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80" name="Google Shape;4980;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81" name="Google Shape;4981;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82" name="Google Shape;4982;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83" name="Google Shape;4983;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84" name="Google Shape;4984;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85" name="Google Shape;4985;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86" name="Google Shape;4986;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87" name="Google Shape;4987;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88" name="Google Shape;4988;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89" name="Google Shape;4989;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90" name="Google Shape;4990;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91" name="Google Shape;4991;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92" name="Google Shape;4992;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93" name="Google Shape;4993;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94" name="Google Shape;4994;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95" name="Google Shape;4995;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96" name="Google Shape;4996;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97" name="Google Shape;4997;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98" name="Google Shape;4998;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999" name="Google Shape;4999;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00" name="Google Shape;5000;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01" name="Google Shape;5001;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02" name="Google Shape;5002;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03" name="Google Shape;5003;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04" name="Google Shape;5004;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05" name="Google Shape;5005;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06" name="Google Shape;5006;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07" name="Google Shape;5007;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08" name="Google Shape;5008;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09" name="Google Shape;5009;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10" name="Google Shape;5010;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11" name="Google Shape;5011;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12" name="Google Shape;5012;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13" name="Google Shape;5013;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14" name="Google Shape;5014;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15" name="Google Shape;5015;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16" name="Google Shape;5016;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17" name="Google Shape;5017;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18" name="Google Shape;5018;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19" name="Google Shape;5019;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20" name="Google Shape;5020;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21" name="Google Shape;5021;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22" name="Google Shape;5022;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23" name="Google Shape;5023;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24" name="Google Shape;5024;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25" name="Google Shape;5025;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26" name="Google Shape;5026;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27" name="Google Shape;5027;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28" name="Google Shape;5028;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29" name="Google Shape;5029;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30" name="Google Shape;5030;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31" name="Google Shape;5031;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32" name="Google Shape;5032;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33" name="Google Shape;5033;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34" name="Google Shape;5034;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35" name="Google Shape;5035;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36" name="Google Shape;5036;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37" name="Google Shape;5037;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38" name="Google Shape;5038;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39" name="Google Shape;5039;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40" name="Google Shape;5040;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41" name="Google Shape;5041;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42" name="Google Shape;5042;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43" name="Google Shape;5043;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44" name="Google Shape;5044;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45" name="Google Shape;5045;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46" name="Google Shape;5046;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47" name="Google Shape;5047;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48" name="Google Shape;5048;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49" name="Google Shape;5049;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50" name="Google Shape;5050;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51" name="Google Shape;5051;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52" name="Google Shape;5052;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53" name="Google Shape;5053;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54" name="Google Shape;5054;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55" name="Google Shape;5055;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56" name="Google Shape;5056;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57" name="Google Shape;5057;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58" name="Google Shape;5058;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59" name="Google Shape;5059;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60" name="Google Shape;5060;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61" name="Google Shape;5061;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62" name="Google Shape;5062;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63" name="Google Shape;5063;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64" name="Google Shape;5064;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65" name="Google Shape;5065;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66" name="Google Shape;5066;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67" name="Google Shape;5067;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68" name="Google Shape;5068;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69" name="Google Shape;5069;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70" name="Google Shape;5070;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71" name="Google Shape;5071;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72" name="Google Shape;5072;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73" name="Google Shape;5073;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74" name="Google Shape;5074;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75" name="Google Shape;5075;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76" name="Google Shape;5076;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77" name="Google Shape;5077;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78" name="Google Shape;5078;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79" name="Google Shape;5079;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80" name="Google Shape;5080;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81" name="Google Shape;5081;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82" name="Google Shape;5082;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83" name="Google Shape;5083;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84" name="Google Shape;5084;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85" name="Google Shape;5085;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86" name="Google Shape;5086;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87" name="Google Shape;5087;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88" name="Google Shape;5088;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89" name="Google Shape;5089;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90" name="Google Shape;5090;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91" name="Google Shape;5091;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92" name="Google Shape;5092;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93" name="Google Shape;5093;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94" name="Google Shape;5094;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95" name="Google Shape;5095;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96" name="Google Shape;5096;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97" name="Google Shape;5097;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98" name="Google Shape;5098;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099" name="Google Shape;5099;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00" name="Google Shape;5100;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01" name="Google Shape;5101;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02" name="Google Shape;5102;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03" name="Google Shape;5103;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04" name="Google Shape;5104;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05" name="Google Shape;5105;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06" name="Google Shape;5106;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07" name="Google Shape;5107;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08" name="Google Shape;5108;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09" name="Google Shape;5109;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10" name="Google Shape;5110;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11" name="Google Shape;5111;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12" name="Google Shape;5112;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13" name="Google Shape;5113;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14" name="Google Shape;5114;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15" name="Google Shape;5115;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16" name="Google Shape;5116;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17" name="Google Shape;5117;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18" name="Google Shape;5118;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19" name="Google Shape;5119;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20" name="Google Shape;5120;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21" name="Google Shape;5121;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22" name="Google Shape;5122;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23" name="Google Shape;5123;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24" name="Google Shape;5124;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25" name="Google Shape;5125;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26" name="Google Shape;5126;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27" name="Google Shape;5127;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28" name="Google Shape;5128;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29" name="Google Shape;5129;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30" name="Google Shape;5130;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31" name="Google Shape;5131;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32" name="Google Shape;5132;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33" name="Google Shape;5133;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34" name="Google Shape;5134;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35" name="Google Shape;5135;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36" name="Google Shape;5136;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37" name="Google Shape;5137;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38" name="Google Shape;5138;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39" name="Google Shape;5139;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40" name="Google Shape;5140;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41" name="Google Shape;5141;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42" name="Google Shape;5142;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43" name="Google Shape;5143;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44" name="Google Shape;5144;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45" name="Google Shape;5145;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46" name="Google Shape;5146;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47" name="Google Shape;5147;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48" name="Google Shape;5148;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49" name="Google Shape;5149;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50" name="Google Shape;5150;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51" name="Google Shape;5151;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52" name="Google Shape;5152;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53" name="Google Shape;5153;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54" name="Google Shape;5154;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55" name="Google Shape;5155;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56" name="Google Shape;5156;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57" name="Google Shape;5157;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58" name="Google Shape;5158;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59" name="Google Shape;5159;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60" name="Google Shape;5160;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61" name="Google Shape;5161;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62" name="Google Shape;5162;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63" name="Google Shape;5163;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64" name="Google Shape;5164;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65" name="Google Shape;5165;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66" name="Google Shape;5166;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67" name="Google Shape;5167;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68" name="Google Shape;5168;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69" name="Google Shape;5169;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70" name="Google Shape;5170;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71" name="Google Shape;5171;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72" name="Google Shape;5172;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73" name="Google Shape;5173;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74" name="Google Shape;5174;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75" name="Google Shape;5175;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76" name="Google Shape;5176;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77" name="Google Shape;5177;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78" name="Google Shape;5178;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79" name="Google Shape;5179;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80" name="Google Shape;5180;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81" name="Google Shape;5181;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82" name="Google Shape;5182;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83" name="Google Shape;5183;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84" name="Google Shape;5184;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85" name="Google Shape;5185;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86" name="Google Shape;5186;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87" name="Google Shape;5187;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88" name="Google Shape;5188;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89" name="Google Shape;5189;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90" name="Google Shape;5190;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91" name="Google Shape;5191;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92" name="Google Shape;5192;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93" name="Google Shape;5193;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94" name="Google Shape;5194;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95" name="Google Shape;5195;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96" name="Google Shape;5196;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97" name="Google Shape;5197;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98" name="Google Shape;5198;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199" name="Google Shape;5199;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00" name="Google Shape;5200;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01" name="Google Shape;5201;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02" name="Google Shape;5202;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03" name="Google Shape;5203;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04" name="Google Shape;5204;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05" name="Google Shape;5205;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06" name="Google Shape;5206;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07" name="Google Shape;5207;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08" name="Google Shape;5208;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09" name="Google Shape;5209;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10" name="Google Shape;5210;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11" name="Google Shape;5211;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12" name="Google Shape;5212;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13" name="Google Shape;5213;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14" name="Google Shape;5214;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15" name="Google Shape;5215;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16" name="Google Shape;5216;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17" name="Google Shape;5217;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18" name="Google Shape;5218;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5219" name="Google Shape;5219;p9"/>
            <p:cNvGrpSpPr/>
            <p:nvPr/>
          </p:nvGrpSpPr>
          <p:grpSpPr>
            <a:xfrm>
              <a:off x="2540241" y="539995"/>
              <a:ext cx="4063478" cy="4063513"/>
              <a:chOff x="3218850" y="1285900"/>
              <a:chExt cx="2939650" cy="2939675"/>
            </a:xfrm>
          </p:grpSpPr>
          <p:sp>
            <p:nvSpPr>
              <p:cNvPr id="5220" name="Google Shape;5220;p9"/>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21" name="Google Shape;5221;p9"/>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22" name="Google Shape;5222;p9"/>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23" name="Google Shape;5223;p9"/>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5224" name="Google Shape;5224;p9"/>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25" name="Google Shape;5225;p9"/>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26" name="Google Shape;5226;p9"/>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27" name="Google Shape;5227;p9"/>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28" name="Google Shape;5228;p9"/>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29" name="Google Shape;5229;p9"/>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30" name="Google Shape;5230;p9"/>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5231" name="Google Shape;5231;p9"/>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5232" name="Google Shape;5232;p9"/>
          <p:cNvSpPr txBox="1">
            <a:spLocks noGrp="1"/>
          </p:cNvSpPr>
          <p:nvPr>
            <p:ph type="title"/>
          </p:nvPr>
        </p:nvSpPr>
        <p:spPr>
          <a:xfrm>
            <a:off x="1543500" y="1210875"/>
            <a:ext cx="6057000" cy="189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10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5233" name="Google Shape;5233;p9"/>
          <p:cNvSpPr txBox="1">
            <a:spLocks noGrp="1"/>
          </p:cNvSpPr>
          <p:nvPr>
            <p:ph type="subTitle" idx="1"/>
          </p:nvPr>
        </p:nvSpPr>
        <p:spPr>
          <a:xfrm>
            <a:off x="1543500" y="3108379"/>
            <a:ext cx="6057000" cy="78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51451004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slideLayout" Target="../slideLayouts/slideLayout22.xml"/><Relationship Id="rId26" Type="http://schemas.openxmlformats.org/officeDocument/2006/relationships/slideLayout" Target="../slideLayouts/slideLayout30.xml"/><Relationship Id="rId3" Type="http://schemas.openxmlformats.org/officeDocument/2006/relationships/slideLayout" Target="../slideLayouts/slideLayout7.xml"/><Relationship Id="rId21" Type="http://schemas.openxmlformats.org/officeDocument/2006/relationships/slideLayout" Target="../slideLayouts/slideLayout25.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5" Type="http://schemas.openxmlformats.org/officeDocument/2006/relationships/slideLayout" Target="../slideLayouts/slideLayout29.xml"/><Relationship Id="rId2" Type="http://schemas.openxmlformats.org/officeDocument/2006/relationships/slideLayout" Target="../slideLayouts/slideLayout6.xml"/><Relationship Id="rId16" Type="http://schemas.openxmlformats.org/officeDocument/2006/relationships/slideLayout" Target="../slideLayouts/slideLayout20.xml"/><Relationship Id="rId20" Type="http://schemas.openxmlformats.org/officeDocument/2006/relationships/slideLayout" Target="../slideLayouts/slideLayout24.xml"/><Relationship Id="rId29" Type="http://schemas.openxmlformats.org/officeDocument/2006/relationships/slideLayout" Target="../slideLayouts/slideLayout33.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24" Type="http://schemas.openxmlformats.org/officeDocument/2006/relationships/slideLayout" Target="../slideLayouts/slideLayout28.xml"/><Relationship Id="rId5" Type="http://schemas.openxmlformats.org/officeDocument/2006/relationships/slideLayout" Target="../slideLayouts/slideLayout9.xml"/><Relationship Id="rId15" Type="http://schemas.openxmlformats.org/officeDocument/2006/relationships/slideLayout" Target="../slideLayouts/slideLayout19.xml"/><Relationship Id="rId23" Type="http://schemas.openxmlformats.org/officeDocument/2006/relationships/slideLayout" Target="../slideLayouts/slideLayout27.xml"/><Relationship Id="rId28" Type="http://schemas.openxmlformats.org/officeDocument/2006/relationships/slideLayout" Target="../slideLayouts/slideLayout32.xml"/><Relationship Id="rId10" Type="http://schemas.openxmlformats.org/officeDocument/2006/relationships/slideLayout" Target="../slideLayouts/slideLayout14.xml"/><Relationship Id="rId19" Type="http://schemas.openxmlformats.org/officeDocument/2006/relationships/slideLayout" Target="../slideLayouts/slideLayout23.xml"/><Relationship Id="rId31" Type="http://schemas.openxmlformats.org/officeDocument/2006/relationships/theme" Target="../theme/theme2.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 Id="rId22" Type="http://schemas.openxmlformats.org/officeDocument/2006/relationships/slideLayout" Target="../slideLayouts/slideLayout26.xml"/><Relationship Id="rId27" Type="http://schemas.openxmlformats.org/officeDocument/2006/relationships/slideLayout" Target="../slideLayouts/slideLayout31.xml"/><Relationship Id="rId30"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00200" y="171450"/>
            <a:ext cx="6400800" cy="708422"/>
          </a:xfrm>
          <a:prstGeom prst="rect">
            <a:avLst/>
          </a:prstGeom>
          <a:ln>
            <a:noFill/>
          </a:ln>
        </p:spPr>
        <p:txBody>
          <a:bodyPr vert="horz" lIns="91440" tIns="45720" rIns="91440" bIns="45720" rtlCol="0" anchor="ctr">
            <a:normAutofit/>
          </a:bodyPr>
          <a:lstStyle/>
          <a:p>
            <a:r>
              <a:rPr lang="en-US" dirty="0"/>
              <a:t>TIẾT 1: ÔN TẬP</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F07B9730-56C0-4E7C-B438-0E63F8B28F3A}" type="datetimeFigureOut">
              <a:rPr lang="en-US" smtClean="0"/>
              <a:pPr/>
              <a:t>8/26/2022</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A</a:t>
            </a: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a:t>1</a:t>
            </a:r>
          </a:p>
        </p:txBody>
      </p:sp>
    </p:spTree>
    <p:extLst>
      <p:ext uri="{BB962C8B-B14F-4D97-AF65-F5344CB8AC3E}">
        <p14:creationId xmlns:p14="http://schemas.microsoft.com/office/powerpoint/2010/main" val="3949784267"/>
      </p:ext>
    </p:extLst>
  </p:cSld>
  <p:clrMap bg1="lt1" tx1="dk1" bg2="lt2" tx2="dk2" accent1="accent1" accent2="accent2" accent3="accent3" accent4="accent4" accent5="accent5" accent6="accent6" hlink="hlink" folHlink="folHlink"/>
  <p:sldLayoutIdLst>
    <p:sldLayoutId id="2147483649" r:id="rId1"/>
    <p:sldLayoutId id="2147483664" r:id="rId2"/>
    <p:sldLayoutId id="2147483672" r:id="rId3"/>
    <p:sldLayoutId id="2147483704" r:id="rId4"/>
  </p:sldLayoutIdLst>
  <p:txStyles>
    <p:titleStyle>
      <a:lvl1pPr algn="ctr" defTabSz="914400" rtl="0" eaLnBrk="1" latinLnBrk="0" hangingPunct="1">
        <a:spcBef>
          <a:spcPct val="0"/>
        </a:spcBef>
        <a:buNone/>
        <a:defRPr sz="4400" b="1" kern="1200" baseline="0">
          <a:solidFill>
            <a:srgbClr val="FF0000"/>
          </a:solidFill>
          <a:latin typeface="Times New Roman" panose="02020603050405020304" pitchFamily="18" charset="0"/>
          <a:ea typeface="+mj-ea"/>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3">
            <a:lumMod val="40000"/>
            <a:lumOff val="60000"/>
          </a:schemeClr>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425514"/>
            <a:ext cx="7704000" cy="457200"/>
          </a:xfrm>
          <a:prstGeom prst="rect">
            <a:avLst/>
          </a:prstGeom>
          <a:noFill/>
          <a:ln>
            <a:noFill/>
          </a:ln>
        </p:spPr>
        <p:txBody>
          <a:bodyPr spcFirstLastPara="1" wrap="square" lIns="91425" tIns="45700" rIns="91425" bIns="91425" anchor="t" anchorCtr="0">
            <a:noAutofit/>
          </a:bodyPr>
          <a:lstStyle>
            <a:lvl1pPr lvl="0"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1pPr>
            <a:lvl2pPr lvl="1"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2pPr>
            <a:lvl3pPr lvl="2"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3pPr>
            <a:lvl4pPr lvl="3"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4pPr>
            <a:lvl5pPr lvl="4"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5pPr>
            <a:lvl6pPr lvl="5"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6pPr>
            <a:lvl7pPr lvl="6"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7pPr>
            <a:lvl8pPr lvl="7"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8pPr>
            <a:lvl9pPr lvl="8"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9pPr>
          </a:lstStyle>
          <a:p>
            <a:endParaRPr/>
          </a:p>
        </p:txBody>
      </p:sp>
      <p:sp>
        <p:nvSpPr>
          <p:cNvPr id="7" name="Google Shape;7;p1"/>
          <p:cNvSpPr txBox="1">
            <a:spLocks noGrp="1"/>
          </p:cNvSpPr>
          <p:nvPr>
            <p:ph type="body" idx="1"/>
          </p:nvPr>
        </p:nvSpPr>
        <p:spPr>
          <a:xfrm>
            <a:off x="720000" y="1152475"/>
            <a:ext cx="77040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Abel"/>
              <a:buChar char="●"/>
              <a:defRPr>
                <a:solidFill>
                  <a:schemeClr val="dk1"/>
                </a:solidFill>
                <a:latin typeface="Abel"/>
                <a:ea typeface="Abel"/>
                <a:cs typeface="Abel"/>
                <a:sym typeface="Abel"/>
              </a:defRPr>
            </a:lvl1pPr>
            <a:lvl2pPr marL="914400" lvl="1"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2pPr>
            <a:lvl3pPr marL="1371600" lvl="2"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3pPr>
            <a:lvl4pPr marL="1828800" lvl="3"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4pPr>
            <a:lvl5pPr marL="2286000" lvl="4"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5pPr>
            <a:lvl6pPr marL="2743200" lvl="5"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6pPr>
            <a:lvl7pPr marL="3200400" lvl="6"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7pPr>
            <a:lvl8pPr marL="3657600" lvl="7"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8pPr>
            <a:lvl9pPr marL="4114800" lvl="8" indent="-317500">
              <a:lnSpc>
                <a:spcPct val="100000"/>
              </a:lnSpc>
              <a:spcBef>
                <a:spcPts val="1600"/>
              </a:spcBef>
              <a:spcAft>
                <a:spcPts val="1600"/>
              </a:spcAft>
              <a:buClr>
                <a:schemeClr val="dk1"/>
              </a:buClr>
              <a:buSzPts val="1400"/>
              <a:buFont typeface="Abel"/>
              <a:buChar char="■"/>
              <a:defRPr>
                <a:solidFill>
                  <a:schemeClr val="dk1"/>
                </a:solidFill>
                <a:latin typeface="Abel"/>
                <a:ea typeface="Abel"/>
                <a:cs typeface="Abel"/>
                <a:sym typeface="Abel"/>
              </a:defRPr>
            </a:lvl9pPr>
          </a:lstStyle>
          <a:p>
            <a:endParaRPr/>
          </a:p>
        </p:txBody>
      </p:sp>
    </p:spTree>
    <p:extLst>
      <p:ext uri="{BB962C8B-B14F-4D97-AF65-F5344CB8AC3E}">
        <p14:creationId xmlns:p14="http://schemas.microsoft.com/office/powerpoint/2010/main" val="752389891"/>
      </p:ext>
    </p:extLst>
  </p:cSld>
  <p:clrMap bg1="lt1" tx1="dk1" bg2="dk2" tx2="lt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 id="2147483689" r:id="rId16"/>
    <p:sldLayoutId id="2147483690" r:id="rId17"/>
    <p:sldLayoutId id="2147483691" r:id="rId18"/>
    <p:sldLayoutId id="2147483692" r:id="rId19"/>
    <p:sldLayoutId id="2147483693" r:id="rId20"/>
    <p:sldLayoutId id="2147483694" r:id="rId21"/>
    <p:sldLayoutId id="2147483695" r:id="rId22"/>
    <p:sldLayoutId id="2147483696" r:id="rId23"/>
    <p:sldLayoutId id="2147483697" r:id="rId24"/>
    <p:sldLayoutId id="2147483698" r:id="rId25"/>
    <p:sldLayoutId id="2147483699" r:id="rId26"/>
    <p:sldLayoutId id="2147483700" r:id="rId27"/>
    <p:sldLayoutId id="2147483701" r:id="rId28"/>
    <p:sldLayoutId id="2147483702" r:id="rId29"/>
    <p:sldLayoutId id="2147483703" r:id="rId3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7.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oleObject" Target="../embeddings/oleObject1.bin"/><Relationship Id="rId3" Type="http://schemas.openxmlformats.org/officeDocument/2006/relationships/audio" Target="../media/media1.WAV"/><Relationship Id="rId7" Type="http://schemas.openxmlformats.org/officeDocument/2006/relationships/audio" Target="../media/audio1.wav"/><Relationship Id="rId12" Type="http://schemas.openxmlformats.org/officeDocument/2006/relationships/image" Target="../media/image11.png"/><Relationship Id="rId2" Type="http://schemas.microsoft.com/office/2007/relationships/media" Target="../media/media1.WAV"/><Relationship Id="rId16" Type="http://schemas.openxmlformats.org/officeDocument/2006/relationships/image" Target="../media/image6.wmf"/><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image" Target="../media/image10.png"/><Relationship Id="rId5" Type="http://schemas.openxmlformats.org/officeDocument/2006/relationships/notesSlide" Target="../notesSlides/notesSlide15.xml"/><Relationship Id="rId15" Type="http://schemas.openxmlformats.org/officeDocument/2006/relationships/oleObject" Target="../embeddings/oleObject2.bin"/><Relationship Id="rId10" Type="http://schemas.openxmlformats.org/officeDocument/2006/relationships/image" Target="../media/image9.png"/><Relationship Id="rId4" Type="http://schemas.openxmlformats.org/officeDocument/2006/relationships/slideLayout" Target="../slideLayouts/slideLayout1.xml"/><Relationship Id="rId9" Type="http://schemas.openxmlformats.org/officeDocument/2006/relationships/image" Target="../media/image4.png"/><Relationship Id="rId14" Type="http://schemas.openxmlformats.org/officeDocument/2006/relationships/image" Target="../media/image5.wmf"/></Relationships>
</file>

<file path=ppt/slides/_rels/slide18.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oleObject" Target="../embeddings/oleObject3.bin"/><Relationship Id="rId3" Type="http://schemas.openxmlformats.org/officeDocument/2006/relationships/audio" Target="../media/media1.WAV"/><Relationship Id="rId7" Type="http://schemas.openxmlformats.org/officeDocument/2006/relationships/audio" Target="../media/audio1.wav"/><Relationship Id="rId12" Type="http://schemas.openxmlformats.org/officeDocument/2006/relationships/image" Target="../media/image13.png"/><Relationship Id="rId2" Type="http://schemas.microsoft.com/office/2007/relationships/media" Target="../media/media1.WAV"/><Relationship Id="rId1" Type="http://schemas.openxmlformats.org/officeDocument/2006/relationships/vmlDrawing" Target="../drawings/vmlDrawing2.vml"/><Relationship Id="rId6" Type="http://schemas.openxmlformats.org/officeDocument/2006/relationships/image" Target="../media/image7.png"/><Relationship Id="rId11" Type="http://schemas.openxmlformats.org/officeDocument/2006/relationships/image" Target="../media/image10.png"/><Relationship Id="rId5" Type="http://schemas.openxmlformats.org/officeDocument/2006/relationships/notesSlide" Target="../notesSlides/notesSlide16.xml"/><Relationship Id="rId10" Type="http://schemas.openxmlformats.org/officeDocument/2006/relationships/image" Target="../media/image9.png"/><Relationship Id="rId4" Type="http://schemas.openxmlformats.org/officeDocument/2006/relationships/slideLayout" Target="../slideLayouts/slideLayout1.xml"/><Relationship Id="rId9" Type="http://schemas.openxmlformats.org/officeDocument/2006/relationships/image" Target="../media/image4.png"/><Relationship Id="rId14" Type="http://schemas.openxmlformats.org/officeDocument/2006/relationships/image" Target="../media/image12.wmf"/></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notesSlide" Target="../notesSlides/notesSlide2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05458" y="1440180"/>
            <a:ext cx="8027198" cy="684803"/>
          </a:xfrm>
          <a:prstGeom prst="rect">
            <a:avLst/>
          </a:prstGeom>
          <a:noFill/>
        </p:spPr>
        <p:txBody>
          <a:bodyPr wrap="none" lIns="68580" tIns="34290" rIns="68580" bIns="34290">
            <a:spAutoFit/>
          </a:bodyPr>
          <a:lstStyle/>
          <a:p>
            <a:pPr algn="ctr" eaLnBrk="1" hangingPunct="1">
              <a:buClr>
                <a:srgbClr val="000000"/>
              </a:buClr>
              <a:defRPr/>
            </a:pPr>
            <a:r>
              <a:rPr lang="vi-VN" altLang="en-US" sz="4000" b="1">
                <a:solidFill>
                  <a:srgbClr val="FF0000"/>
                </a:solidFill>
                <a:effectLst>
                  <a:outerShdw blurRad="38100" dist="38100" dir="2700000" algn="tl">
                    <a:srgbClr val="C0C0C0"/>
                  </a:outerShdw>
                </a:effectLst>
                <a:cs typeface="#9Slide03 Arima Madurai Black" charset="0"/>
              </a:rPr>
              <a:t>ÔN TẬP CHƯƠNG I CHUYÊN ĐỀ</a:t>
            </a:r>
            <a:endParaRPr lang="en-US" altLang="en-US" sz="3600" dirty="0">
              <a:solidFill>
                <a:srgbClr val="FFFFFF"/>
              </a:solidFill>
              <a:effectLst>
                <a:outerShdw blurRad="38100" dist="38100" dir="2700000" algn="tl">
                  <a:srgbClr val="C0C0C0"/>
                </a:outerShdw>
              </a:effectLst>
              <a:cs typeface="#9Slide03 Arima Madurai Black" charset="0"/>
              <a:sym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28353" y="361950"/>
            <a:ext cx="9144000" cy="1555811"/>
          </a:xfrm>
          <a:prstGeom prst="rect">
            <a:avLst/>
          </a:prstGeom>
          <a:noFill/>
          <a:ln>
            <a:noFill/>
          </a:ln>
        </p:spPr>
        <p:txBody>
          <a:bodyPr spcFirstLastPara="1" wrap="square" lIns="68569" tIns="34275" rIns="68569" bIns="34275" anchor="t" anchorCtr="0">
            <a:noAutofit/>
          </a:bodyPr>
          <a:lstStyle/>
          <a:p>
            <a:pPr lvl="0">
              <a:lnSpc>
                <a:spcPct val="150000"/>
              </a:lnSpc>
            </a:pPr>
            <a:r>
              <a:rPr kumimoji="0" lang="en-US" sz="2000" b="1" i="0" u="sng"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Câu </a:t>
            </a:r>
            <a:r>
              <a:rPr lang="en-US" sz="2000" b="1" u="sng">
                <a:solidFill>
                  <a:srgbClr val="0070C0"/>
                </a:solidFill>
                <a:latin typeface="Arial" panose="020B0604020202020204" pitchFamily="34" charset="0"/>
                <a:cs typeface="Arial" panose="020B0604020202020204" pitchFamily="34" charset="0"/>
              </a:rPr>
              <a:t>5</a:t>
            </a:r>
            <a:r>
              <a:rPr kumimoji="0" lang="en-US" sz="2000" b="0" i="0"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rPr>
              <a:t>Nguyên tử nitrogen và nguyên tử aluminium có xu hướng nhận hay nhường lần lượt bao nhiêu electron để đạt được cấu hình electron bền vững?</a:t>
            </a:r>
          </a:p>
          <a:p>
            <a:pPr>
              <a:lnSpc>
                <a:spcPct val="150000"/>
              </a:lnSpc>
            </a:pPr>
            <a:r>
              <a:rPr lang="en-US" sz="2000" b="1">
                <a:latin typeface="Arial" panose="020B0604020202020204" pitchFamily="34" charset="0"/>
                <a:cs typeface="Arial" panose="020B0604020202020204" pitchFamily="34" charset="0"/>
              </a:rPr>
              <a:t>A. </a:t>
            </a:r>
            <a:r>
              <a:rPr lang="en-US" sz="2000">
                <a:latin typeface="Arial" panose="020B0604020202020204" pitchFamily="34" charset="0"/>
                <a:cs typeface="Arial" panose="020B0604020202020204" pitchFamily="34" charset="0"/>
              </a:rPr>
              <a:t>Nhận 3 electron, nhường 3 electron.	</a:t>
            </a:r>
            <a:r>
              <a:rPr lang="en-US" sz="2000" b="1">
                <a:latin typeface="Arial" panose="020B0604020202020204" pitchFamily="34" charset="0"/>
                <a:cs typeface="Arial" panose="020B0604020202020204" pitchFamily="34" charset="0"/>
              </a:rPr>
              <a:t>B. </a:t>
            </a:r>
            <a:r>
              <a:rPr lang="en-US" sz="2000">
                <a:latin typeface="Arial" panose="020B0604020202020204" pitchFamily="34" charset="0"/>
                <a:cs typeface="Arial" panose="020B0604020202020204" pitchFamily="34" charset="0"/>
              </a:rPr>
              <a:t>Nhận 5 electron, nhường 5 electron.</a:t>
            </a:r>
          </a:p>
          <a:p>
            <a:pPr>
              <a:lnSpc>
                <a:spcPct val="150000"/>
              </a:lnSpc>
            </a:pPr>
            <a:r>
              <a:rPr lang="en-US" sz="2000" b="1">
                <a:latin typeface="Arial" panose="020B0604020202020204" pitchFamily="34" charset="0"/>
                <a:cs typeface="Arial" panose="020B0604020202020204" pitchFamily="34" charset="0"/>
              </a:rPr>
              <a:t>C. </a:t>
            </a:r>
            <a:r>
              <a:rPr lang="en-US" sz="2000">
                <a:latin typeface="Arial" panose="020B0604020202020204" pitchFamily="34" charset="0"/>
                <a:cs typeface="Arial" panose="020B0604020202020204" pitchFamily="34" charset="0"/>
              </a:rPr>
              <a:t>Nhường 3 electron, nhận 3 electron.	</a:t>
            </a:r>
            <a:r>
              <a:rPr lang="en-US" sz="2000" b="1">
                <a:latin typeface="Arial" panose="020B0604020202020204" pitchFamily="34" charset="0"/>
                <a:cs typeface="Arial" panose="020B0604020202020204" pitchFamily="34" charset="0"/>
              </a:rPr>
              <a:t>D. </a:t>
            </a:r>
            <a:r>
              <a:rPr lang="en-US" sz="2000">
                <a:latin typeface="Arial" panose="020B0604020202020204" pitchFamily="34" charset="0"/>
                <a:cs typeface="Arial" panose="020B0604020202020204" pitchFamily="34" charset="0"/>
              </a:rPr>
              <a:t>Nhường 5 electron, nhận 5 electron.</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a:t>
            </a:r>
            <a:endParaRPr kumimoji="0" sz="2000" b="0" i="0" u="none" strike="noStrike" kern="1200" cap="none" spc="0" normalizeH="0" baseline="0" noProof="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sp>
        <p:nvSpPr>
          <p:cNvPr id="380" name="Google Shape;380;p41"/>
          <p:cNvSpPr/>
          <p:nvPr/>
        </p:nvSpPr>
        <p:spPr>
          <a:xfrm>
            <a:off x="0" y="1352550"/>
            <a:ext cx="396478" cy="396478"/>
          </a:xfrm>
          <a:prstGeom prst="ellipse">
            <a:avLst/>
          </a:prstGeom>
          <a:noFill/>
          <a:ln w="34925" cap="flat" cmpd="sng">
            <a:solidFill>
              <a:srgbClr val="FF3300"/>
            </a:solidFill>
            <a:prstDash val="solid"/>
            <a:miter lim="800000"/>
            <a:headEnd type="none" w="sm" len="sm"/>
            <a:tailEnd type="none" w="sm" len="sm"/>
          </a:ln>
        </p:spPr>
        <p:txBody>
          <a:bodyPr spcFirstLastPara="1" wrap="square" lIns="68569" tIns="34275" rIns="68569" bIns="3427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2275495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80"/>
                                        </p:tgtEl>
                                        <p:attrNameLst>
                                          <p:attrName>style.visibility</p:attrName>
                                        </p:attrNameLst>
                                      </p:cBhvr>
                                      <p:to>
                                        <p:strVal val="visible"/>
                                      </p:to>
                                    </p:set>
                                    <p:animEffect transition="in" filter="fade">
                                      <p:cBhvr>
                                        <p:cTn id="12" dur="1000"/>
                                        <p:tgtEl>
                                          <p:spTgt spid="380"/>
                                        </p:tgtEl>
                                      </p:cBhvr>
                                    </p:animEffect>
                                    <p:anim calcmode="lin" valueType="num">
                                      <p:cBhvr>
                                        <p:cTn id="13" dur="1000" fill="hold"/>
                                        <p:tgtEl>
                                          <p:spTgt spid="380"/>
                                        </p:tgtEl>
                                        <p:attrNameLst>
                                          <p:attrName>ppt_x</p:attrName>
                                        </p:attrNameLst>
                                      </p:cBhvr>
                                      <p:tavLst>
                                        <p:tav tm="0">
                                          <p:val>
                                            <p:strVal val="#ppt_x"/>
                                          </p:val>
                                        </p:tav>
                                        <p:tav tm="100000">
                                          <p:val>
                                            <p:strVal val="#ppt_x"/>
                                          </p:val>
                                        </p:tav>
                                      </p:tavLst>
                                    </p:anim>
                                    <p:anim calcmode="lin" valueType="num">
                                      <p:cBhvr>
                                        <p:cTn id="14" dur="1000" fill="hold"/>
                                        <p:tgtEl>
                                          <p:spTgt spid="3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P spid="38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28353" y="361950"/>
            <a:ext cx="9144000" cy="1555811"/>
          </a:xfrm>
          <a:prstGeom prst="rect">
            <a:avLst/>
          </a:prstGeom>
          <a:noFill/>
          <a:ln>
            <a:noFill/>
          </a:ln>
        </p:spPr>
        <p:txBody>
          <a:bodyPr spcFirstLastPara="1" wrap="square" lIns="68569" tIns="34275" rIns="68569" bIns="34275" anchor="t" anchorCtr="0">
            <a:noAutofit/>
          </a:bodyPr>
          <a:lstStyle/>
          <a:p>
            <a:pPr lvl="0">
              <a:lnSpc>
                <a:spcPct val="150000"/>
              </a:lnSpc>
            </a:pPr>
            <a:r>
              <a:rPr kumimoji="0" lang="en-US" sz="2000" b="1" i="0" u="sng"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Câu 6</a:t>
            </a:r>
            <a:r>
              <a:rPr kumimoji="0" lang="en-US" sz="2000" b="0" i="0" u="none"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rPr>
              <a:t>Nguyên tử nguyên tố nào sau đây có xu hướng nhận thêm 1 electron khi hình thành liên kết hóa học?</a:t>
            </a:r>
          </a:p>
          <a:p>
            <a:pPr>
              <a:lnSpc>
                <a:spcPct val="150000"/>
              </a:lnSpc>
            </a:pPr>
            <a:r>
              <a:rPr lang="en-US" sz="2000" b="1">
                <a:latin typeface="Arial" panose="020B0604020202020204" pitchFamily="34" charset="0"/>
                <a:cs typeface="Arial" panose="020B0604020202020204" pitchFamily="34" charset="0"/>
              </a:rPr>
              <a:t>	A. </a:t>
            </a:r>
            <a:r>
              <a:rPr lang="en-US" sz="2000">
                <a:latin typeface="Arial" panose="020B0604020202020204" pitchFamily="34" charset="0"/>
                <a:cs typeface="Arial" panose="020B0604020202020204" pitchFamily="34" charset="0"/>
              </a:rPr>
              <a:t>Boron.	</a:t>
            </a:r>
            <a:r>
              <a:rPr lang="en-US" sz="2000" b="1">
                <a:latin typeface="Arial" panose="020B0604020202020204" pitchFamily="34" charset="0"/>
                <a:cs typeface="Arial" panose="020B0604020202020204" pitchFamily="34" charset="0"/>
              </a:rPr>
              <a:t>B. </a:t>
            </a:r>
            <a:r>
              <a:rPr lang="en-US" sz="2000">
                <a:latin typeface="Arial" panose="020B0604020202020204" pitchFamily="34" charset="0"/>
                <a:cs typeface="Arial" panose="020B0604020202020204" pitchFamily="34" charset="0"/>
              </a:rPr>
              <a:t>Potassium.		</a:t>
            </a:r>
            <a:r>
              <a:rPr lang="en-US" sz="2000" b="1">
                <a:latin typeface="Arial" panose="020B0604020202020204" pitchFamily="34" charset="0"/>
                <a:cs typeface="Arial" panose="020B0604020202020204" pitchFamily="34" charset="0"/>
              </a:rPr>
              <a:t>C. </a:t>
            </a:r>
            <a:r>
              <a:rPr lang="en-US" sz="2000">
                <a:latin typeface="Arial" panose="020B0604020202020204" pitchFamily="34" charset="0"/>
                <a:cs typeface="Arial" panose="020B0604020202020204" pitchFamily="34" charset="0"/>
              </a:rPr>
              <a:t>Helium.	</a:t>
            </a:r>
            <a:r>
              <a:rPr lang="en-US" sz="2000" b="1">
                <a:latin typeface="Arial" panose="020B0604020202020204" pitchFamily="34" charset="0"/>
                <a:cs typeface="Arial" panose="020B0604020202020204" pitchFamily="34" charset="0"/>
              </a:rPr>
              <a:t>D. </a:t>
            </a:r>
            <a:r>
              <a:rPr lang="en-US" sz="2000">
                <a:latin typeface="Arial" panose="020B0604020202020204" pitchFamily="34" charset="0"/>
                <a:cs typeface="Arial" panose="020B0604020202020204" pitchFamily="34" charset="0"/>
              </a:rPr>
              <a:t>Fluorine.</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endParaRPr kumimoji="0" sz="2000" b="0" i="0" u="none" strike="noStrike" kern="1200" cap="none" spc="0" normalizeH="0" baseline="0" noProof="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sp>
        <p:nvSpPr>
          <p:cNvPr id="380" name="Google Shape;380;p41"/>
          <p:cNvSpPr/>
          <p:nvPr/>
        </p:nvSpPr>
        <p:spPr>
          <a:xfrm>
            <a:off x="5410200" y="1352550"/>
            <a:ext cx="396478" cy="396478"/>
          </a:xfrm>
          <a:prstGeom prst="ellipse">
            <a:avLst/>
          </a:prstGeom>
          <a:noFill/>
          <a:ln w="34925" cap="flat" cmpd="sng">
            <a:solidFill>
              <a:srgbClr val="FF3300"/>
            </a:solidFill>
            <a:prstDash val="solid"/>
            <a:miter lim="800000"/>
            <a:headEnd type="none" w="sm" len="sm"/>
            <a:tailEnd type="none" w="sm" len="sm"/>
          </a:ln>
        </p:spPr>
        <p:txBody>
          <a:bodyPr spcFirstLastPara="1" wrap="square" lIns="68569" tIns="34275" rIns="68569" bIns="3427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881133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80"/>
                                        </p:tgtEl>
                                        <p:attrNameLst>
                                          <p:attrName>style.visibility</p:attrName>
                                        </p:attrNameLst>
                                      </p:cBhvr>
                                      <p:to>
                                        <p:strVal val="visible"/>
                                      </p:to>
                                    </p:set>
                                    <p:animEffect transition="in" filter="fade">
                                      <p:cBhvr>
                                        <p:cTn id="12" dur="1000"/>
                                        <p:tgtEl>
                                          <p:spTgt spid="380"/>
                                        </p:tgtEl>
                                      </p:cBhvr>
                                    </p:animEffect>
                                    <p:anim calcmode="lin" valueType="num">
                                      <p:cBhvr>
                                        <p:cTn id="13" dur="1000" fill="hold"/>
                                        <p:tgtEl>
                                          <p:spTgt spid="380"/>
                                        </p:tgtEl>
                                        <p:attrNameLst>
                                          <p:attrName>ppt_x</p:attrName>
                                        </p:attrNameLst>
                                      </p:cBhvr>
                                      <p:tavLst>
                                        <p:tav tm="0">
                                          <p:val>
                                            <p:strVal val="#ppt_x"/>
                                          </p:val>
                                        </p:tav>
                                        <p:tav tm="100000">
                                          <p:val>
                                            <p:strVal val="#ppt_x"/>
                                          </p:val>
                                        </p:tav>
                                      </p:tavLst>
                                    </p:anim>
                                    <p:anim calcmode="lin" valueType="num">
                                      <p:cBhvr>
                                        <p:cTn id="14" dur="1000" fill="hold"/>
                                        <p:tgtEl>
                                          <p:spTgt spid="3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P spid="38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28353" y="361950"/>
            <a:ext cx="9144000" cy="1555811"/>
          </a:xfrm>
          <a:prstGeom prst="rect">
            <a:avLst/>
          </a:prstGeom>
          <a:noFill/>
          <a:ln>
            <a:noFill/>
          </a:ln>
        </p:spPr>
        <p:txBody>
          <a:bodyPr spcFirstLastPara="1" wrap="square" lIns="68569" tIns="34275" rIns="68569" bIns="34275" anchor="t" anchorCtr="0">
            <a:noAutofit/>
          </a:bodyPr>
          <a:lstStyle/>
          <a:p>
            <a:pPr lvl="0">
              <a:lnSpc>
                <a:spcPct val="150000"/>
              </a:lnSpc>
            </a:pPr>
            <a:r>
              <a:rPr kumimoji="0" lang="en-US" sz="2000" b="1" i="0" u="sng"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Câu </a:t>
            </a:r>
            <a:r>
              <a:rPr lang="en-US" sz="2000" b="1" u="sng">
                <a:solidFill>
                  <a:srgbClr val="0070C0"/>
                </a:solidFill>
                <a:latin typeface="Arial" panose="020B0604020202020204" pitchFamily="34" charset="0"/>
                <a:cs typeface="Arial" panose="020B0604020202020204" pitchFamily="34" charset="0"/>
              </a:rPr>
              <a:t>7</a:t>
            </a:r>
            <a:r>
              <a:rPr kumimoji="0" lang="en-US" sz="2000" b="1" i="0"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rPr>
              <a:t>Khi nguyên tử chlorine nhận thêm 1 electron thì ion tạo thành có cấu hình electron của nguyên tử nào?</a:t>
            </a:r>
          </a:p>
          <a:p>
            <a:pPr>
              <a:lnSpc>
                <a:spcPct val="150000"/>
              </a:lnSpc>
            </a:pPr>
            <a:r>
              <a:rPr lang="en-US" sz="2000" b="1">
                <a:latin typeface="Arial" panose="020B0604020202020204" pitchFamily="34" charset="0"/>
                <a:cs typeface="Arial" panose="020B0604020202020204" pitchFamily="34" charset="0"/>
              </a:rPr>
              <a:t>A. </a:t>
            </a:r>
            <a:r>
              <a:rPr lang="en-US" sz="2000">
                <a:latin typeface="Arial" panose="020B0604020202020204" pitchFamily="34" charset="0"/>
                <a:cs typeface="Arial" panose="020B0604020202020204" pitchFamily="34" charset="0"/>
              </a:rPr>
              <a:t>Helium.	</a:t>
            </a:r>
            <a:r>
              <a:rPr lang="en-US" sz="2000" b="1">
                <a:latin typeface="Arial" panose="020B0604020202020204" pitchFamily="34" charset="0"/>
                <a:cs typeface="Arial" panose="020B0604020202020204" pitchFamily="34" charset="0"/>
              </a:rPr>
              <a:t>B. </a:t>
            </a:r>
            <a:r>
              <a:rPr lang="en-US" sz="2000">
                <a:latin typeface="Arial" panose="020B0604020202020204" pitchFamily="34" charset="0"/>
                <a:cs typeface="Arial" panose="020B0604020202020204" pitchFamily="34" charset="0"/>
              </a:rPr>
              <a:t>Neon.	</a:t>
            </a:r>
            <a:r>
              <a:rPr lang="en-US" sz="2000" b="1">
                <a:latin typeface="Arial" panose="020B0604020202020204" pitchFamily="34" charset="0"/>
                <a:cs typeface="Arial" panose="020B0604020202020204" pitchFamily="34" charset="0"/>
              </a:rPr>
              <a:t>C. </a:t>
            </a:r>
            <a:r>
              <a:rPr lang="en-US" sz="2000">
                <a:latin typeface="Arial" panose="020B0604020202020204" pitchFamily="34" charset="0"/>
                <a:cs typeface="Arial" panose="020B0604020202020204" pitchFamily="34" charset="0"/>
              </a:rPr>
              <a:t>Argon.	</a:t>
            </a:r>
            <a:r>
              <a:rPr lang="en-US" sz="2000" b="1">
                <a:latin typeface="Arial" panose="020B0604020202020204" pitchFamily="34" charset="0"/>
                <a:cs typeface="Arial" panose="020B0604020202020204" pitchFamily="34" charset="0"/>
              </a:rPr>
              <a:t>D. </a:t>
            </a:r>
            <a:r>
              <a:rPr lang="en-US" sz="2000">
                <a:latin typeface="Arial" panose="020B0604020202020204" pitchFamily="34" charset="0"/>
                <a:cs typeface="Arial" panose="020B0604020202020204" pitchFamily="34" charset="0"/>
              </a:rPr>
              <a:t>Krypton.</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a:t>
            </a:r>
            <a:endParaRPr kumimoji="0" sz="2000" b="0" i="0" u="none" strike="noStrike" kern="1200" cap="none" spc="0" normalizeH="0" baseline="0" noProof="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sp>
        <p:nvSpPr>
          <p:cNvPr id="380" name="Google Shape;380;p41"/>
          <p:cNvSpPr/>
          <p:nvPr/>
        </p:nvSpPr>
        <p:spPr>
          <a:xfrm>
            <a:off x="3581400" y="1352550"/>
            <a:ext cx="396478" cy="396478"/>
          </a:xfrm>
          <a:prstGeom prst="ellipse">
            <a:avLst/>
          </a:prstGeom>
          <a:noFill/>
          <a:ln w="34925" cap="flat" cmpd="sng">
            <a:solidFill>
              <a:srgbClr val="FF3300"/>
            </a:solidFill>
            <a:prstDash val="solid"/>
            <a:miter lim="800000"/>
            <a:headEnd type="none" w="sm" len="sm"/>
            <a:tailEnd type="none" w="sm" len="sm"/>
          </a:ln>
        </p:spPr>
        <p:txBody>
          <a:bodyPr spcFirstLastPara="1" wrap="square" lIns="68569" tIns="34275" rIns="68569" bIns="3427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9883371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80"/>
                                        </p:tgtEl>
                                        <p:attrNameLst>
                                          <p:attrName>style.visibility</p:attrName>
                                        </p:attrNameLst>
                                      </p:cBhvr>
                                      <p:to>
                                        <p:strVal val="visible"/>
                                      </p:to>
                                    </p:set>
                                    <p:animEffect transition="in" filter="fade">
                                      <p:cBhvr>
                                        <p:cTn id="12" dur="1000"/>
                                        <p:tgtEl>
                                          <p:spTgt spid="380"/>
                                        </p:tgtEl>
                                      </p:cBhvr>
                                    </p:animEffect>
                                    <p:anim calcmode="lin" valueType="num">
                                      <p:cBhvr>
                                        <p:cTn id="13" dur="1000" fill="hold"/>
                                        <p:tgtEl>
                                          <p:spTgt spid="380"/>
                                        </p:tgtEl>
                                        <p:attrNameLst>
                                          <p:attrName>ppt_x</p:attrName>
                                        </p:attrNameLst>
                                      </p:cBhvr>
                                      <p:tavLst>
                                        <p:tav tm="0">
                                          <p:val>
                                            <p:strVal val="#ppt_x"/>
                                          </p:val>
                                        </p:tav>
                                        <p:tav tm="100000">
                                          <p:val>
                                            <p:strVal val="#ppt_x"/>
                                          </p:val>
                                        </p:tav>
                                      </p:tavLst>
                                    </p:anim>
                                    <p:anim calcmode="lin" valueType="num">
                                      <p:cBhvr>
                                        <p:cTn id="14" dur="1000" fill="hold"/>
                                        <p:tgtEl>
                                          <p:spTgt spid="3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P spid="38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28352" y="361950"/>
            <a:ext cx="9496647" cy="1555811"/>
          </a:xfrm>
          <a:prstGeom prst="rect">
            <a:avLst/>
          </a:prstGeom>
          <a:noFill/>
          <a:ln>
            <a:noFill/>
          </a:ln>
        </p:spPr>
        <p:txBody>
          <a:bodyPr spcFirstLastPara="1" wrap="square" lIns="68569" tIns="34275" rIns="68569" bIns="34275" anchor="t" anchorCtr="0">
            <a:noAutofit/>
          </a:bodyPr>
          <a:lstStyle/>
          <a:p>
            <a:pPr lvl="0">
              <a:lnSpc>
                <a:spcPct val="150000"/>
              </a:lnSpc>
            </a:pPr>
            <a:r>
              <a:rPr kumimoji="0" lang="en-US" sz="2000" b="1" i="0" u="sng"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Câu</a:t>
            </a:r>
            <a:r>
              <a:rPr kumimoji="0" lang="en-US" sz="2000" b="1" i="0" u="sng"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8</a:t>
            </a:r>
            <a:r>
              <a:rPr kumimoji="0" lang="en-US" sz="20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ì</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a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uy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ạ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ớ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a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à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a:t>
            </a:r>
          </a:p>
          <a:p>
            <a:pPr>
              <a:lnSpc>
                <a:spcPct val="150000"/>
              </a:lnSpc>
            </a:pPr>
            <a:r>
              <a:rPr lang="en-US" sz="2000" b="1" dirty="0">
                <a:latin typeface="Arial" panose="020B0604020202020204" pitchFamily="34" charset="0"/>
                <a:cs typeface="Arial" panose="020B0604020202020204" pitchFamily="34" charset="0"/>
              </a:rPr>
              <a:t>A. </a:t>
            </a:r>
            <a:r>
              <a:rPr lang="en-US" sz="2000" dirty="0" err="1">
                <a:latin typeface="Arial" panose="020B0604020202020204" pitchFamily="34" charset="0"/>
                <a:cs typeface="Arial" panose="020B0604020202020204" pitchFamily="34" charset="0"/>
              </a:rPr>
              <a:t>Để</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ỗ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uy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o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ạ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ượ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ơ</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ấu</a:t>
            </a:r>
            <a:r>
              <a:rPr lang="en-US" sz="2000" dirty="0">
                <a:latin typeface="Arial" panose="020B0604020202020204" pitchFamily="34" charset="0"/>
                <a:cs typeface="Arial" panose="020B0604020202020204" pitchFamily="34" charset="0"/>
              </a:rPr>
              <a:t> electron </a:t>
            </a:r>
            <a:r>
              <a:rPr lang="en-US" sz="2000" dirty="0" err="1">
                <a:latin typeface="Arial" panose="020B0604020202020204" pitchFamily="34" charset="0"/>
                <a:cs typeface="Arial" panose="020B0604020202020204" pitchFamily="34" charset="0"/>
              </a:rPr>
              <a:t>ổ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ị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ề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ững</a:t>
            </a:r>
            <a:r>
              <a:rPr lang="en-US" sz="2000" dirty="0">
                <a:latin typeface="Arial" panose="020B0604020202020204" pitchFamily="34" charset="0"/>
                <a:cs typeface="Arial" panose="020B0604020202020204" pitchFamily="34" charset="0"/>
              </a:rPr>
              <a:t>.</a:t>
            </a:r>
          </a:p>
          <a:p>
            <a:pPr>
              <a:lnSpc>
                <a:spcPct val="150000"/>
              </a:lnSpc>
            </a:pPr>
            <a:r>
              <a:rPr lang="en-US" sz="2000" b="1" dirty="0">
                <a:latin typeface="Arial" panose="020B0604020202020204" pitchFamily="34" charset="0"/>
                <a:cs typeface="Arial" panose="020B0604020202020204" pitchFamily="34" charset="0"/>
              </a:rPr>
              <a:t>B. </a:t>
            </a:r>
            <a:r>
              <a:rPr lang="en-US" sz="2000" dirty="0" err="1">
                <a:latin typeface="Arial" panose="020B0604020202020204" pitchFamily="34" charset="0"/>
                <a:cs typeface="Arial" panose="020B0604020202020204" pitchFamily="34" charset="0"/>
              </a:rPr>
              <a:t>Để</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ỗ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uy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o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ề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ạt</a:t>
            </a:r>
            <a:r>
              <a:rPr lang="en-US" sz="2000" dirty="0">
                <a:latin typeface="Arial" panose="020B0604020202020204" pitchFamily="34" charset="0"/>
                <a:cs typeface="Arial" panose="020B0604020202020204" pitchFamily="34" charset="0"/>
              </a:rPr>
              <a:t> 8 electron ở </a:t>
            </a:r>
            <a:r>
              <a:rPr lang="en-US" sz="2000" dirty="0" err="1">
                <a:latin typeface="Arial" panose="020B0604020202020204" pitchFamily="34" charset="0"/>
                <a:cs typeface="Arial" panose="020B0604020202020204" pitchFamily="34" charset="0"/>
              </a:rPr>
              <a:t>lớ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oà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ùng</a:t>
            </a:r>
            <a:r>
              <a:rPr lang="en-US" sz="2000" dirty="0">
                <a:latin typeface="Arial" panose="020B0604020202020204" pitchFamily="34" charset="0"/>
                <a:cs typeface="Arial" panose="020B0604020202020204" pitchFamily="34" charset="0"/>
              </a:rPr>
              <a:t>.</a:t>
            </a:r>
          </a:p>
          <a:p>
            <a:pPr>
              <a:lnSpc>
                <a:spcPct val="150000"/>
              </a:lnSpc>
            </a:pPr>
            <a:r>
              <a:rPr lang="en-US" sz="2000" b="1" dirty="0">
                <a:latin typeface="Arial" panose="020B0604020202020204" pitchFamily="34" charset="0"/>
                <a:cs typeface="Arial" panose="020B0604020202020204" pitchFamily="34" charset="0"/>
              </a:rPr>
              <a:t>C. </a:t>
            </a:r>
            <a:r>
              <a:rPr lang="en-US" sz="2000" dirty="0" err="1">
                <a:latin typeface="Arial" panose="020B0604020202020204" pitchFamily="34" charset="0"/>
                <a:cs typeface="Arial" panose="020B0604020202020204" pitchFamily="34" charset="0"/>
              </a:rPr>
              <a:t>Để</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ổ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ố</a:t>
            </a:r>
            <a:r>
              <a:rPr lang="en-US" sz="2000" dirty="0">
                <a:latin typeface="Arial" panose="020B0604020202020204" pitchFamily="34" charset="0"/>
                <a:cs typeface="Arial" panose="020B0604020202020204" pitchFamily="34" charset="0"/>
              </a:rPr>
              <a:t> electron </a:t>
            </a:r>
            <a:r>
              <a:rPr lang="en-US" sz="2000" dirty="0" err="1">
                <a:latin typeface="Arial" panose="020B0604020202020204" pitchFamily="34" charset="0"/>
                <a:cs typeface="Arial" panose="020B0604020202020204" pitchFamily="34" charset="0"/>
              </a:rPr>
              <a:t>ngoà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ù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uy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o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8.</a:t>
            </a:r>
          </a:p>
          <a:p>
            <a:pPr>
              <a:lnSpc>
                <a:spcPct val="150000"/>
              </a:lnSpc>
            </a:pPr>
            <a:r>
              <a:rPr lang="en-US" sz="2000" b="1" dirty="0">
                <a:latin typeface="Arial" panose="020B0604020202020204" pitchFamily="34" charset="0"/>
                <a:cs typeface="Arial" panose="020B0604020202020204" pitchFamily="34" charset="0"/>
              </a:rPr>
              <a:t>D. </a:t>
            </a:r>
            <a:r>
              <a:rPr lang="en-US" sz="2000" dirty="0" err="1">
                <a:latin typeface="Arial" panose="020B0604020202020204" pitchFamily="34" charset="0"/>
                <a:cs typeface="Arial" panose="020B0604020202020204" pitchFamily="34" charset="0"/>
              </a:rPr>
              <a:t>Để</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ớ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oà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ù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ỗ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uy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o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iều</a:t>
            </a:r>
            <a:r>
              <a:rPr lang="en-US" sz="2000" dirty="0">
                <a:latin typeface="Arial" panose="020B0604020202020204" pitchFamily="34" charset="0"/>
                <a:cs typeface="Arial" panose="020B0604020202020204" pitchFamily="34" charset="0"/>
              </a:rPr>
              <a:t> electron </a:t>
            </a:r>
            <a:r>
              <a:rPr lang="en-US" sz="2000" dirty="0" err="1">
                <a:latin typeface="Arial" panose="020B0604020202020204" pitchFamily="34" charset="0"/>
                <a:cs typeface="Arial" panose="020B0604020202020204" pitchFamily="34" charset="0"/>
              </a:rPr>
              <a:t>độc</a:t>
            </a:r>
            <a:r>
              <a:rPr lang="en-US" sz="2000" dirty="0">
                <a:latin typeface="Arial" panose="020B0604020202020204" pitchFamily="34" charset="0"/>
                <a:cs typeface="Arial" panose="020B0604020202020204" pitchFamily="34" charset="0"/>
              </a:rPr>
              <a:t> </a:t>
            </a:r>
          </a:p>
          <a:p>
            <a:pPr>
              <a:lnSpc>
                <a:spcPct val="150000"/>
              </a:lnSpc>
            </a:pPr>
            <a:r>
              <a:rPr lang="en-US" sz="2000" dirty="0" err="1">
                <a:latin typeface="Arial" panose="020B0604020202020204" pitchFamily="34" charset="0"/>
                <a:cs typeface="Arial" panose="020B0604020202020204" pitchFamily="34" charset="0"/>
              </a:rPr>
              <a:t>t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ất</a:t>
            </a:r>
            <a:r>
              <a:rPr lang="en-US" sz="2000" dirty="0">
                <a:latin typeface="Arial" panose="020B0604020202020204" pitchFamily="34" charset="0"/>
                <a:cs typeface="Arial" panose="020B0604020202020204" pitchFamily="34" charset="0"/>
              </a:rPr>
              <a:t>.</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endParaRPr kumimoji="0" sz="2000" b="0" i="0" u="none" strike="noStrike" kern="1200" cap="none" spc="0" normalizeH="0" baseline="0" noProof="0" dirty="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sp>
        <p:nvSpPr>
          <p:cNvPr id="380" name="Google Shape;380;p41"/>
          <p:cNvSpPr/>
          <p:nvPr/>
        </p:nvSpPr>
        <p:spPr>
          <a:xfrm>
            <a:off x="0" y="941616"/>
            <a:ext cx="396478" cy="396478"/>
          </a:xfrm>
          <a:prstGeom prst="ellipse">
            <a:avLst/>
          </a:prstGeom>
          <a:noFill/>
          <a:ln w="34925" cap="flat" cmpd="sng">
            <a:solidFill>
              <a:srgbClr val="FF3300"/>
            </a:solidFill>
            <a:prstDash val="solid"/>
            <a:miter lim="800000"/>
            <a:headEnd type="none" w="sm" len="sm"/>
            <a:tailEnd type="none" w="sm" len="sm"/>
          </a:ln>
        </p:spPr>
        <p:txBody>
          <a:bodyPr spcFirstLastPara="1" wrap="square" lIns="68569" tIns="34275" rIns="68569" bIns="3427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8519237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80"/>
                                        </p:tgtEl>
                                        <p:attrNameLst>
                                          <p:attrName>style.visibility</p:attrName>
                                        </p:attrNameLst>
                                      </p:cBhvr>
                                      <p:to>
                                        <p:strVal val="visible"/>
                                      </p:to>
                                    </p:set>
                                    <p:animEffect transition="in" filter="fade">
                                      <p:cBhvr>
                                        <p:cTn id="12" dur="1000"/>
                                        <p:tgtEl>
                                          <p:spTgt spid="380"/>
                                        </p:tgtEl>
                                      </p:cBhvr>
                                    </p:animEffect>
                                    <p:anim calcmode="lin" valueType="num">
                                      <p:cBhvr>
                                        <p:cTn id="13" dur="1000" fill="hold"/>
                                        <p:tgtEl>
                                          <p:spTgt spid="380"/>
                                        </p:tgtEl>
                                        <p:attrNameLst>
                                          <p:attrName>ppt_x</p:attrName>
                                        </p:attrNameLst>
                                      </p:cBhvr>
                                      <p:tavLst>
                                        <p:tav tm="0">
                                          <p:val>
                                            <p:strVal val="#ppt_x"/>
                                          </p:val>
                                        </p:tav>
                                        <p:tav tm="100000">
                                          <p:val>
                                            <p:strVal val="#ppt_x"/>
                                          </p:val>
                                        </p:tav>
                                      </p:tavLst>
                                    </p:anim>
                                    <p:anim calcmode="lin" valueType="num">
                                      <p:cBhvr>
                                        <p:cTn id="14" dur="1000" fill="hold"/>
                                        <p:tgtEl>
                                          <p:spTgt spid="3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P spid="38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28352" y="361950"/>
            <a:ext cx="9496647" cy="1555811"/>
          </a:xfrm>
          <a:prstGeom prst="rect">
            <a:avLst/>
          </a:prstGeom>
          <a:noFill/>
          <a:ln>
            <a:noFill/>
          </a:ln>
        </p:spPr>
        <p:txBody>
          <a:bodyPr spcFirstLastPara="1" wrap="square" lIns="68569" tIns="34275" rIns="68569" bIns="34275" anchor="t" anchorCtr="0">
            <a:noAutofit/>
          </a:bodyPr>
          <a:lstStyle/>
          <a:p>
            <a:pPr lvl="0">
              <a:lnSpc>
                <a:spcPct val="150000"/>
              </a:lnSpc>
            </a:pPr>
            <a:r>
              <a:rPr kumimoji="0" lang="en-US" sz="2000" b="1" i="0" u="sng"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Câu</a:t>
            </a:r>
            <a:r>
              <a:rPr kumimoji="0" lang="en-US" sz="2000" b="1" i="0" u="sng"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lang="en-US" sz="2000" b="1" u="sng" dirty="0">
                <a:solidFill>
                  <a:srgbClr val="0070C0"/>
                </a:solidFill>
                <a:latin typeface="Arial" panose="020B0604020202020204" pitchFamily="34" charset="0"/>
                <a:cs typeface="Arial" panose="020B0604020202020204" pitchFamily="34" charset="0"/>
              </a:rPr>
              <a:t>9</a:t>
            </a:r>
            <a:r>
              <a:rPr kumimoji="0" lang="en-US" sz="20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uy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ử</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à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a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â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ó</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uy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ướ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ạ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ấ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ình</a:t>
            </a:r>
            <a:r>
              <a:rPr lang="en-US" dirty="0">
                <a:latin typeface="Arial" panose="020B0604020202020204" pitchFamily="34" charset="0"/>
                <a:cs typeface="Arial" panose="020B0604020202020204" pitchFamily="34" charset="0"/>
              </a:rPr>
              <a:t> electron </a:t>
            </a:r>
            <a:r>
              <a:rPr lang="en-US" dirty="0" err="1">
                <a:latin typeface="Arial" panose="020B0604020202020204" pitchFamily="34" charset="0"/>
                <a:cs typeface="Arial" panose="020B0604020202020204" pitchFamily="34" charset="0"/>
              </a:rPr>
              <a:t>bề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hí</a:t>
            </a:r>
            <a:r>
              <a:rPr lang="en-US" dirty="0">
                <a:latin typeface="Arial" panose="020B0604020202020204" pitchFamily="34" charset="0"/>
                <a:cs typeface="Arial" panose="020B0604020202020204" pitchFamily="34" charset="0"/>
              </a:rPr>
              <a:t> </a:t>
            </a:r>
          </a:p>
          <a:p>
            <a:pPr lvl="0">
              <a:lnSpc>
                <a:spcPct val="150000"/>
              </a:lnSpc>
            </a:pPr>
            <a:r>
              <a:rPr lang="en-US" dirty="0" err="1">
                <a:latin typeface="Arial" panose="020B0604020202020204" pitchFamily="34" charset="0"/>
                <a:cs typeface="Arial" panose="020B0604020202020204" pitchFamily="34" charset="0"/>
              </a:rPr>
              <a:t>hiếm</a:t>
            </a:r>
            <a:r>
              <a:rPr lang="en-US" dirty="0">
                <a:latin typeface="Arial" panose="020B0604020202020204" pitchFamily="34" charset="0"/>
                <a:cs typeface="Arial" panose="020B0604020202020204" pitchFamily="34" charset="0"/>
              </a:rPr>
              <a:t> neon </a:t>
            </a:r>
            <a:r>
              <a:rPr lang="en-US" dirty="0" err="1">
                <a:latin typeface="Arial" panose="020B0604020202020204" pitchFamily="34" charset="0"/>
                <a:cs typeface="Arial" panose="020B0604020202020204" pitchFamily="34" charset="0"/>
              </a:rPr>
              <a:t>kh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a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ì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à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ó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ọc</a:t>
            </a:r>
            <a:r>
              <a:rPr lang="en-US" dirty="0">
                <a:latin typeface="Arial" panose="020B0604020202020204" pitchFamily="34" charset="0"/>
                <a:cs typeface="Arial" panose="020B0604020202020204" pitchFamily="34" charset="0"/>
              </a:rPr>
              <a:t>?</a:t>
            </a:r>
          </a:p>
          <a:p>
            <a:pPr>
              <a:lnSpc>
                <a:spcPct val="150000"/>
              </a:lnSpc>
            </a:pPr>
            <a:r>
              <a:rPr lang="en-US" b="1" dirty="0">
                <a:latin typeface="Arial" panose="020B0604020202020204" pitchFamily="34" charset="0"/>
                <a:cs typeface="Arial" panose="020B0604020202020204" pitchFamily="34" charset="0"/>
              </a:rPr>
              <a:t>A. </a:t>
            </a:r>
            <a:r>
              <a:rPr lang="en-US" dirty="0">
                <a:latin typeface="Arial" panose="020B0604020202020204" pitchFamily="34" charset="0"/>
                <a:cs typeface="Arial" panose="020B0604020202020204" pitchFamily="34" charset="0"/>
              </a:rPr>
              <a:t>Chlorine.	</a:t>
            </a:r>
            <a:r>
              <a:rPr lang="en-US" b="1" dirty="0">
                <a:latin typeface="Arial" panose="020B0604020202020204" pitchFamily="34" charset="0"/>
                <a:cs typeface="Arial" panose="020B0604020202020204" pitchFamily="34" charset="0"/>
              </a:rPr>
              <a:t>B. </a:t>
            </a:r>
            <a:r>
              <a:rPr lang="en-US" dirty="0">
                <a:latin typeface="Arial" panose="020B0604020202020204" pitchFamily="34" charset="0"/>
                <a:cs typeface="Arial" panose="020B0604020202020204" pitchFamily="34" charset="0"/>
              </a:rPr>
              <a:t>Sulfur.	</a:t>
            </a:r>
            <a:r>
              <a:rPr lang="en-US" b="1" dirty="0">
                <a:latin typeface="Arial" panose="020B0604020202020204" pitchFamily="34" charset="0"/>
                <a:cs typeface="Arial" panose="020B0604020202020204" pitchFamily="34" charset="0"/>
              </a:rPr>
              <a:t>C. </a:t>
            </a:r>
            <a:r>
              <a:rPr lang="en-US" dirty="0">
                <a:latin typeface="Arial" panose="020B0604020202020204" pitchFamily="34" charset="0"/>
                <a:cs typeface="Arial" panose="020B0604020202020204" pitchFamily="34" charset="0"/>
              </a:rPr>
              <a:t>Oxygen.	</a:t>
            </a:r>
            <a:r>
              <a:rPr lang="en-US" b="1" dirty="0">
                <a:latin typeface="Arial" panose="020B0604020202020204" pitchFamily="34" charset="0"/>
                <a:cs typeface="Arial" panose="020B0604020202020204" pitchFamily="34" charset="0"/>
              </a:rPr>
              <a:t>D. </a:t>
            </a:r>
            <a:r>
              <a:rPr lang="en-US" dirty="0">
                <a:latin typeface="Arial" panose="020B0604020202020204" pitchFamily="34" charset="0"/>
                <a:cs typeface="Arial" panose="020B0604020202020204" pitchFamily="34" charset="0"/>
              </a:rPr>
              <a:t>Hydrogen.</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endParaRPr kumimoji="0" sz="2000" b="0" i="0" u="none" strike="noStrike" kern="1200" cap="none" spc="0" normalizeH="0" baseline="0" noProof="0" dirty="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sp>
        <p:nvSpPr>
          <p:cNvPr id="380" name="Google Shape;380;p41"/>
          <p:cNvSpPr/>
          <p:nvPr/>
        </p:nvSpPr>
        <p:spPr>
          <a:xfrm>
            <a:off x="3581400" y="1276350"/>
            <a:ext cx="396478" cy="396478"/>
          </a:xfrm>
          <a:prstGeom prst="ellipse">
            <a:avLst/>
          </a:prstGeom>
          <a:noFill/>
          <a:ln w="34925" cap="flat" cmpd="sng">
            <a:solidFill>
              <a:srgbClr val="FF3300"/>
            </a:solidFill>
            <a:prstDash val="solid"/>
            <a:miter lim="800000"/>
            <a:headEnd type="none" w="sm" len="sm"/>
            <a:tailEnd type="none" w="sm" len="sm"/>
          </a:ln>
        </p:spPr>
        <p:txBody>
          <a:bodyPr spcFirstLastPara="1" wrap="square" lIns="68569" tIns="34275" rIns="68569" bIns="3427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12190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80"/>
                                        </p:tgtEl>
                                        <p:attrNameLst>
                                          <p:attrName>style.visibility</p:attrName>
                                        </p:attrNameLst>
                                      </p:cBhvr>
                                      <p:to>
                                        <p:strVal val="visible"/>
                                      </p:to>
                                    </p:set>
                                    <p:animEffect transition="in" filter="fade">
                                      <p:cBhvr>
                                        <p:cTn id="12" dur="1000"/>
                                        <p:tgtEl>
                                          <p:spTgt spid="380"/>
                                        </p:tgtEl>
                                      </p:cBhvr>
                                    </p:animEffect>
                                    <p:anim calcmode="lin" valueType="num">
                                      <p:cBhvr>
                                        <p:cTn id="13" dur="1000" fill="hold"/>
                                        <p:tgtEl>
                                          <p:spTgt spid="380"/>
                                        </p:tgtEl>
                                        <p:attrNameLst>
                                          <p:attrName>ppt_x</p:attrName>
                                        </p:attrNameLst>
                                      </p:cBhvr>
                                      <p:tavLst>
                                        <p:tav tm="0">
                                          <p:val>
                                            <p:strVal val="#ppt_x"/>
                                          </p:val>
                                        </p:tav>
                                        <p:tav tm="100000">
                                          <p:val>
                                            <p:strVal val="#ppt_x"/>
                                          </p:val>
                                        </p:tav>
                                      </p:tavLst>
                                    </p:anim>
                                    <p:anim calcmode="lin" valueType="num">
                                      <p:cBhvr>
                                        <p:cTn id="14" dur="1000" fill="hold"/>
                                        <p:tgtEl>
                                          <p:spTgt spid="3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P spid="38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0" y="438150"/>
            <a:ext cx="9496647" cy="1555811"/>
          </a:xfrm>
          <a:prstGeom prst="rect">
            <a:avLst/>
          </a:prstGeom>
          <a:noFill/>
          <a:ln>
            <a:noFill/>
          </a:ln>
        </p:spPr>
        <p:txBody>
          <a:bodyPr spcFirstLastPara="1" wrap="square" lIns="68569" tIns="34275" rIns="68569" bIns="34275" anchor="t" anchorCtr="0">
            <a:noAutofit/>
          </a:bodyPr>
          <a:lstStyle/>
          <a:p>
            <a:pPr lvl="0">
              <a:lnSpc>
                <a:spcPct val="150000"/>
              </a:lnSpc>
            </a:pPr>
            <a:r>
              <a:rPr kumimoji="0" lang="en-US" sz="2000" b="1" i="0" u="sng" strike="noStrike" kern="1200" cap="none" spc="0" normalizeH="0" baseline="0" noProof="0" dirty="0" err="1">
                <a:ln>
                  <a:noFill/>
                </a:ln>
                <a:solidFill>
                  <a:srgbClr val="0070C0"/>
                </a:solidFill>
                <a:effectLst/>
                <a:uLnTx/>
                <a:uFillTx/>
                <a:latin typeface="Arial" panose="020B0604020202020204" pitchFamily="34" charset="0"/>
                <a:cs typeface="Arial" panose="020B0604020202020204" pitchFamily="34" charset="0"/>
              </a:rPr>
              <a:t>Câu</a:t>
            </a:r>
            <a:r>
              <a:rPr kumimoji="0" lang="en-US" sz="2000" b="1" i="0" u="sng"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10</a:t>
            </a:r>
            <a:r>
              <a:rPr kumimoji="0" lang="en-US" sz="20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Sodium hydride (</a:t>
            </a:r>
            <a:r>
              <a:rPr lang="en-US" sz="2000" dirty="0" err="1">
                <a:latin typeface="Arial" panose="020B0604020202020204" pitchFamily="34" charset="0"/>
                <a:cs typeface="Arial" panose="020B0604020202020204" pitchFamily="34" charset="0"/>
              </a:rPr>
              <a:t>Na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ộ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ợ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ấ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ượ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ụ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ư</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ộ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ấ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ư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ữ</a:t>
            </a:r>
            <a:r>
              <a:rPr lang="en-US" sz="2000" dirty="0">
                <a:latin typeface="Arial" panose="020B0604020202020204" pitchFamily="34" charset="0"/>
                <a:cs typeface="Arial" panose="020B0604020202020204" pitchFamily="34" charset="0"/>
              </a:rPr>
              <a:t> hydrogen </a:t>
            </a:r>
            <a:r>
              <a:rPr lang="en-US" sz="2000" dirty="0" err="1">
                <a:latin typeface="Arial" panose="020B0604020202020204" pitchFamily="34" charset="0"/>
                <a:cs typeface="Arial" panose="020B0604020202020204" pitchFamily="34" charset="0"/>
              </a:rPr>
              <a:t>tro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iệ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ạ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ằng</a:t>
            </a:r>
            <a:r>
              <a:rPr lang="en-US" sz="2000" dirty="0">
                <a:latin typeface="Arial" panose="020B0604020202020204" pitchFamily="34" charset="0"/>
                <a:cs typeface="Arial" panose="020B0604020202020204" pitchFamily="34" charset="0"/>
              </a:rPr>
              <a:t> pin </a:t>
            </a:r>
            <a:r>
              <a:rPr lang="en-US" sz="2000" dirty="0" err="1">
                <a:latin typeface="Arial" panose="020B0604020202020204" pitchFamily="34" charset="0"/>
                <a:cs typeface="Arial" panose="020B0604020202020204" pitchFamily="34" charset="0"/>
              </a:rPr>
              <a:t>nh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ệu</a:t>
            </a:r>
            <a:r>
              <a:rPr lang="en-US" sz="2000" dirty="0">
                <a:latin typeface="Arial" panose="020B0604020202020204" pitchFamily="34" charset="0"/>
                <a:cs typeface="Arial" panose="020B0604020202020204" pitchFamily="34" charset="0"/>
              </a:rPr>
              <a:t> do </a:t>
            </a:r>
            <a:r>
              <a:rPr lang="en-US" sz="2000" dirty="0" err="1">
                <a:latin typeface="Arial" panose="020B0604020202020204" pitchFamily="34" charset="0"/>
                <a:cs typeface="Arial" panose="020B0604020202020204" pitchFamily="34" charset="0"/>
              </a:rPr>
              <a:t>khả</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ă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iả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óng</a:t>
            </a:r>
            <a:r>
              <a:rPr lang="en-US" sz="2000" dirty="0">
                <a:latin typeface="Arial" panose="020B0604020202020204" pitchFamily="34" charset="0"/>
                <a:cs typeface="Arial" panose="020B0604020202020204" pitchFamily="34" charset="0"/>
              </a:rPr>
              <a:t> hydrogen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ong</a:t>
            </a:r>
            <a:r>
              <a:rPr lang="en-US" sz="2000" dirty="0">
                <a:latin typeface="Arial" panose="020B0604020202020204" pitchFamily="34" charset="0"/>
                <a:cs typeface="Arial" panose="020B0604020202020204" pitchFamily="34" charset="0"/>
              </a:rPr>
              <a:t> sodium hydride, </a:t>
            </a:r>
            <a:r>
              <a:rPr lang="en-US" sz="2000" dirty="0" err="1">
                <a:latin typeface="Arial" panose="020B0604020202020204" pitchFamily="34" charset="0"/>
                <a:cs typeface="Arial" panose="020B0604020202020204" pitchFamily="34" charset="0"/>
              </a:rPr>
              <a:t>nguy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sodium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ấ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ình</a:t>
            </a:r>
            <a:r>
              <a:rPr lang="en-US" sz="2000" dirty="0">
                <a:latin typeface="Arial" panose="020B0604020202020204" pitchFamily="34" charset="0"/>
                <a:cs typeface="Arial" panose="020B0604020202020204" pitchFamily="34" charset="0"/>
              </a:rPr>
              <a:t> electron </a:t>
            </a:r>
            <a:r>
              <a:rPr lang="en-US" sz="2000" dirty="0" err="1">
                <a:latin typeface="Arial" panose="020B0604020202020204" pitchFamily="34" charset="0"/>
                <a:cs typeface="Arial" panose="020B0604020202020204" pitchFamily="34" charset="0"/>
              </a:rPr>
              <a:t>bề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h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iếm</a:t>
            </a:r>
            <a:endParaRPr lang="en-US" sz="2000" dirty="0">
              <a:latin typeface="Arial" panose="020B0604020202020204" pitchFamily="34" charset="0"/>
              <a:cs typeface="Arial" panose="020B0604020202020204" pitchFamily="34" charset="0"/>
            </a:endParaRPr>
          </a:p>
          <a:p>
            <a:pPr>
              <a:lnSpc>
                <a:spcPct val="150000"/>
              </a:lnSpc>
            </a:pPr>
            <a:r>
              <a:rPr lang="en-US" sz="2000" b="1" dirty="0">
                <a:latin typeface="Arial" panose="020B0604020202020204" pitchFamily="34" charset="0"/>
                <a:cs typeface="Arial" panose="020B0604020202020204" pitchFamily="34" charset="0"/>
              </a:rPr>
              <a:t>A. </a:t>
            </a:r>
            <a:r>
              <a:rPr lang="en-US" sz="2000" dirty="0">
                <a:latin typeface="Arial" panose="020B0604020202020204" pitchFamily="34" charset="0"/>
                <a:cs typeface="Arial" panose="020B0604020202020204" pitchFamily="34" charset="0"/>
              </a:rPr>
              <a:t>helium.	</a:t>
            </a:r>
            <a:r>
              <a:rPr lang="en-US" sz="2000" b="1" dirty="0">
                <a:latin typeface="Arial" panose="020B0604020202020204" pitchFamily="34" charset="0"/>
                <a:cs typeface="Arial" panose="020B0604020202020204" pitchFamily="34" charset="0"/>
              </a:rPr>
              <a:t>B. </a:t>
            </a:r>
            <a:r>
              <a:rPr lang="en-US" sz="2000" dirty="0">
                <a:latin typeface="Arial" panose="020B0604020202020204" pitchFamily="34" charset="0"/>
                <a:cs typeface="Arial" panose="020B0604020202020204" pitchFamily="34" charset="0"/>
              </a:rPr>
              <a:t>argon.	</a:t>
            </a:r>
            <a:r>
              <a:rPr lang="en-US" sz="2000" b="1" dirty="0">
                <a:latin typeface="Arial" panose="020B0604020202020204" pitchFamily="34" charset="0"/>
                <a:cs typeface="Arial" panose="020B0604020202020204" pitchFamily="34" charset="0"/>
              </a:rPr>
              <a:t>C. </a:t>
            </a:r>
            <a:r>
              <a:rPr lang="en-US" sz="2000" dirty="0">
                <a:latin typeface="Arial" panose="020B0604020202020204" pitchFamily="34" charset="0"/>
                <a:cs typeface="Arial" panose="020B0604020202020204" pitchFamily="34" charset="0"/>
              </a:rPr>
              <a:t>krypton.		</a:t>
            </a:r>
            <a:r>
              <a:rPr lang="en-US" sz="2000" b="1" dirty="0">
                <a:latin typeface="Arial" panose="020B0604020202020204" pitchFamily="34" charset="0"/>
                <a:cs typeface="Arial" panose="020B0604020202020204" pitchFamily="34" charset="0"/>
              </a:rPr>
              <a:t>D. </a:t>
            </a:r>
            <a:r>
              <a:rPr lang="en-US" sz="2000" dirty="0">
                <a:latin typeface="Arial" panose="020B0604020202020204" pitchFamily="34" charset="0"/>
                <a:cs typeface="Arial" panose="020B0604020202020204" pitchFamily="34" charset="0"/>
              </a:rPr>
              <a:t>neon.</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sz="2000" b="0" i="0" u="none" strike="noStrike" kern="1200" cap="none" spc="0" normalizeH="0" baseline="0" noProof="0" dirty="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sp>
        <p:nvSpPr>
          <p:cNvPr id="380" name="Google Shape;380;p41"/>
          <p:cNvSpPr/>
          <p:nvPr/>
        </p:nvSpPr>
        <p:spPr>
          <a:xfrm>
            <a:off x="6400800" y="2266950"/>
            <a:ext cx="396478" cy="396478"/>
          </a:xfrm>
          <a:prstGeom prst="ellipse">
            <a:avLst/>
          </a:prstGeom>
          <a:noFill/>
          <a:ln w="34925" cap="flat" cmpd="sng">
            <a:solidFill>
              <a:srgbClr val="FF3300"/>
            </a:solidFill>
            <a:prstDash val="solid"/>
            <a:miter lim="800000"/>
            <a:headEnd type="none" w="sm" len="sm"/>
            <a:tailEnd type="none" w="sm" len="sm"/>
          </a:ln>
        </p:spPr>
        <p:txBody>
          <a:bodyPr spcFirstLastPara="1" wrap="square" lIns="68569" tIns="34275" rIns="68569" bIns="3427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0372319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80"/>
                                        </p:tgtEl>
                                        <p:attrNameLst>
                                          <p:attrName>style.visibility</p:attrName>
                                        </p:attrNameLst>
                                      </p:cBhvr>
                                      <p:to>
                                        <p:strVal val="visible"/>
                                      </p:to>
                                    </p:set>
                                    <p:animEffect transition="in" filter="fade">
                                      <p:cBhvr>
                                        <p:cTn id="12" dur="1000"/>
                                        <p:tgtEl>
                                          <p:spTgt spid="380"/>
                                        </p:tgtEl>
                                      </p:cBhvr>
                                    </p:animEffect>
                                    <p:anim calcmode="lin" valueType="num">
                                      <p:cBhvr>
                                        <p:cTn id="13" dur="1000" fill="hold"/>
                                        <p:tgtEl>
                                          <p:spTgt spid="380"/>
                                        </p:tgtEl>
                                        <p:attrNameLst>
                                          <p:attrName>ppt_x</p:attrName>
                                        </p:attrNameLst>
                                      </p:cBhvr>
                                      <p:tavLst>
                                        <p:tav tm="0">
                                          <p:val>
                                            <p:strVal val="#ppt_x"/>
                                          </p:val>
                                        </p:tav>
                                        <p:tav tm="100000">
                                          <p:val>
                                            <p:strVal val="#ppt_x"/>
                                          </p:val>
                                        </p:tav>
                                      </p:tavLst>
                                    </p:anim>
                                    <p:anim calcmode="lin" valueType="num">
                                      <p:cBhvr>
                                        <p:cTn id="14" dur="1000" fill="hold"/>
                                        <p:tgtEl>
                                          <p:spTgt spid="3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P spid="38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14" name="Group 22">
            <a:extLst>
              <a:ext uri="{FF2B5EF4-FFF2-40B4-BE49-F238E27FC236}">
                <a16:creationId xmlns:a16="http://schemas.microsoft.com/office/drawing/2014/main" id="{A070D142-18F3-E2FF-2351-149E585846E8}"/>
              </a:ext>
            </a:extLst>
          </p:cNvPr>
          <p:cNvGrpSpPr>
            <a:grpSpLocks/>
          </p:cNvGrpSpPr>
          <p:nvPr/>
        </p:nvGrpSpPr>
        <p:grpSpPr bwMode="auto">
          <a:xfrm>
            <a:off x="0" y="1123950"/>
            <a:ext cx="10647100" cy="2667000"/>
            <a:chOff x="3048362" y="9140"/>
            <a:chExt cx="6856010" cy="3705456"/>
          </a:xfrm>
        </p:grpSpPr>
        <p:pic>
          <p:nvPicPr>
            <p:cNvPr id="25627" name="Picture 183">
              <a:hlinkClick r:id="" action="ppaction://macro?name=RESETALL"/>
              <a:extLst>
                <a:ext uri="{FF2B5EF4-FFF2-40B4-BE49-F238E27FC236}">
                  <a16:creationId xmlns:a16="http://schemas.microsoft.com/office/drawing/2014/main" id="{F5B3F143-AB6E-A1A3-09BA-D699BC0AE99F}"/>
                </a:ext>
              </a:extLst>
            </p:cNvPr>
            <p:cNvPicPr>
              <a:picLocks noChangeAspect="1"/>
            </p:cNvPicPr>
            <p:nvPr/>
          </p:nvPicPr>
          <p:blipFill>
            <a:blip r:embed="rId3">
              <a:extLst>
                <a:ext uri="{28A0092B-C50C-407E-A947-70E740481C1C}">
                  <a14:useLocalDpi xmlns:a14="http://schemas.microsoft.com/office/drawing/2010/main" val="0"/>
                </a:ext>
              </a:extLst>
            </a:blip>
            <a:srcRect t="12463"/>
            <a:stretch>
              <a:fillRect/>
            </a:stretch>
          </p:blipFill>
          <p:spPr bwMode="auto">
            <a:xfrm>
              <a:off x="3048362" y="10154"/>
              <a:ext cx="5971988" cy="370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 name="Rectangle 184">
              <a:extLst>
                <a:ext uri="{FF2B5EF4-FFF2-40B4-BE49-F238E27FC236}">
                  <a16:creationId xmlns:a16="http://schemas.microsoft.com/office/drawing/2014/main" id="{D4F4456C-9A63-6D1D-34F9-7F4C75D8DB5E}"/>
                </a:ext>
              </a:extLst>
            </p:cNvPr>
            <p:cNvSpPr/>
            <p:nvPr/>
          </p:nvSpPr>
          <p:spPr>
            <a:xfrm>
              <a:off x="3809097" y="9140"/>
              <a:ext cx="6095275" cy="2470464"/>
            </a:xfrm>
            <a:prstGeom prst="rect">
              <a:avLst/>
            </a:prstGeom>
            <a:noFill/>
          </p:spPr>
          <p:txBody>
            <a:bodyPr>
              <a:spAutoFit/>
            </a:bodyPr>
            <a:lstStyle>
              <a:lvl1pPr defTabSz="1217613">
                <a:defRPr>
                  <a:solidFill>
                    <a:schemeClr val="tx1"/>
                  </a:solidFill>
                  <a:latin typeface="Calibri" panose="020F0502020204030204" pitchFamily="34" charset="0"/>
                  <a:ea typeface="SimSun" panose="02010600030101010101" pitchFamily="2" charset="-122"/>
                </a:defRPr>
              </a:lvl1pPr>
              <a:lvl2pPr marL="742950" indent="-285750" defTabSz="1217613">
                <a:defRPr>
                  <a:solidFill>
                    <a:schemeClr val="tx1"/>
                  </a:solidFill>
                  <a:latin typeface="Calibri" panose="020F0502020204030204" pitchFamily="34" charset="0"/>
                  <a:ea typeface="SimSun" panose="02010600030101010101" pitchFamily="2" charset="-122"/>
                </a:defRPr>
              </a:lvl2pPr>
              <a:lvl3pPr marL="1143000" indent="-228600" defTabSz="1217613">
                <a:defRPr>
                  <a:solidFill>
                    <a:schemeClr val="tx1"/>
                  </a:solidFill>
                  <a:latin typeface="Calibri" panose="020F0502020204030204" pitchFamily="34" charset="0"/>
                  <a:ea typeface="SimSun" panose="02010600030101010101" pitchFamily="2" charset="-122"/>
                </a:defRPr>
              </a:lvl3pPr>
              <a:lvl4pPr marL="1600200" indent="-228600" defTabSz="1217613">
                <a:defRPr>
                  <a:solidFill>
                    <a:schemeClr val="tx1"/>
                  </a:solidFill>
                  <a:latin typeface="Calibri" panose="020F0502020204030204" pitchFamily="34" charset="0"/>
                  <a:ea typeface="SimSun" panose="02010600030101010101" pitchFamily="2" charset="-122"/>
                </a:defRPr>
              </a:lvl4pPr>
              <a:lvl5pPr marL="2057400" indent="-228600" defTabSz="1217613">
                <a:defRPr>
                  <a:solidFill>
                    <a:schemeClr val="tx1"/>
                  </a:solidFill>
                  <a:latin typeface="Calibri" panose="020F0502020204030204" pitchFamily="34" charset="0"/>
                  <a:ea typeface="SimSun" panose="02010600030101010101" pitchFamily="2" charset="-122"/>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marL="0" marR="0" indent="180340" algn="just">
                <a:lnSpc>
                  <a:spcPct val="130000"/>
                </a:lnSpc>
                <a:spcBef>
                  <a:spcPts val="0"/>
                </a:spcBef>
                <a:spcAft>
                  <a:spcPts val="0"/>
                </a:spcAft>
              </a:pPr>
              <a:r>
                <a:rPr lang="en-US" sz="4400" b="1" spc="-1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IẾU HỌC TẬP </a:t>
              </a:r>
              <a:r>
                <a:rPr lang="nl-NL" sz="4400" b="1">
                  <a:solidFill>
                    <a:srgbClr val="FF0000"/>
                  </a:solidFill>
                  <a:effectLst/>
                  <a:latin typeface="Times New Roman" panose="02020603050405020304" pitchFamily="18" charset="0"/>
                  <a:ea typeface="Calibri" panose="020F0502020204030204" pitchFamily="34" charset="0"/>
                </a:rPr>
                <a:t>SỐ 2: </a:t>
              </a:r>
            </a:p>
            <a:p>
              <a:pPr marL="0" marR="0" indent="180340" algn="just">
                <a:lnSpc>
                  <a:spcPct val="130000"/>
                </a:lnSpc>
                <a:spcBef>
                  <a:spcPts val="0"/>
                </a:spcBef>
                <a:spcAft>
                  <a:spcPts val="0"/>
                </a:spcAft>
              </a:pPr>
              <a:r>
                <a:rPr lang="nl-NL" sz="4400" b="1">
                  <a:solidFill>
                    <a:srgbClr val="FF0000"/>
                  </a:solidFill>
                  <a:effectLst/>
                  <a:latin typeface="Times New Roman" panose="02020603050405020304" pitchFamily="18" charset="0"/>
                  <a:ea typeface="Calibri" panose="020F0502020204030204" pitchFamily="34" charset="0"/>
                </a:rPr>
                <a:t>PHẢN ỨNG HẠT NHÂN</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90" name="A-R" hidden="1">
            <a:extLst>
              <a:ext uri="{FF2B5EF4-FFF2-40B4-BE49-F238E27FC236}">
                <a16:creationId xmlns:a16="http://schemas.microsoft.com/office/drawing/2014/main" id="{0D2751CB-4059-5B2E-AEF9-62492AC30F00}"/>
              </a:ext>
            </a:extLst>
          </p:cNvPr>
          <p:cNvSpPr/>
          <p:nvPr/>
        </p:nvSpPr>
        <p:spPr>
          <a:xfrm>
            <a:off x="8462962" y="1649017"/>
            <a:ext cx="301229" cy="288131"/>
          </a:xfrm>
          <a:prstGeom prst="rect">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
        <p:nvSpPr>
          <p:cNvPr id="191" name="B-R" hidden="1">
            <a:extLst>
              <a:ext uri="{FF2B5EF4-FFF2-40B4-BE49-F238E27FC236}">
                <a16:creationId xmlns:a16="http://schemas.microsoft.com/office/drawing/2014/main" id="{920496D0-E69B-AFE9-ABDF-01A9B4289923}"/>
              </a:ext>
            </a:extLst>
          </p:cNvPr>
          <p:cNvSpPr/>
          <p:nvPr/>
        </p:nvSpPr>
        <p:spPr>
          <a:xfrm>
            <a:off x="8179594" y="2349104"/>
            <a:ext cx="301229" cy="288131"/>
          </a:xfrm>
          <a:prstGeom prst="rect">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
        <p:nvSpPr>
          <p:cNvPr id="192" name="C-R" hidden="1">
            <a:extLst>
              <a:ext uri="{FF2B5EF4-FFF2-40B4-BE49-F238E27FC236}">
                <a16:creationId xmlns:a16="http://schemas.microsoft.com/office/drawing/2014/main" id="{02F81B4A-900F-94C8-4F91-55FCAC175826}"/>
              </a:ext>
            </a:extLst>
          </p:cNvPr>
          <p:cNvSpPr/>
          <p:nvPr/>
        </p:nvSpPr>
        <p:spPr>
          <a:xfrm>
            <a:off x="8236744" y="2928938"/>
            <a:ext cx="302419" cy="288131"/>
          </a:xfrm>
          <a:prstGeom prst="rect">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
        <p:nvSpPr>
          <p:cNvPr id="193" name="D-R" hidden="1">
            <a:extLst>
              <a:ext uri="{FF2B5EF4-FFF2-40B4-BE49-F238E27FC236}">
                <a16:creationId xmlns:a16="http://schemas.microsoft.com/office/drawing/2014/main" id="{76BD03A5-AD19-BF6D-8658-FB5F7AEEB002}"/>
              </a:ext>
            </a:extLst>
          </p:cNvPr>
          <p:cNvSpPr/>
          <p:nvPr/>
        </p:nvSpPr>
        <p:spPr>
          <a:xfrm>
            <a:off x="8236744" y="3584973"/>
            <a:ext cx="302419" cy="288131"/>
          </a:xfrm>
          <a:prstGeom prst="rect">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Tree>
  </p:cSld>
  <p:clrMapOvr>
    <a:masterClrMapping/>
  </p:clrMapOvr>
  <p:transition spd="slow" advClick="0">
    <p:circl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Ẫ">
            <a:extLst>
              <a:ext uri="{FF2B5EF4-FFF2-40B4-BE49-F238E27FC236}">
                <a16:creationId xmlns:a16="http://schemas.microsoft.com/office/drawing/2014/main" id="{4771BF54-DF1B-22FC-1987-83F71258556E}"/>
              </a:ext>
            </a:extLst>
          </p:cNvPr>
          <p:cNvSpPr/>
          <p:nvPr/>
        </p:nvSpPr>
        <p:spPr>
          <a:xfrm rot="10800000" flipV="1">
            <a:off x="685799" y="2562114"/>
            <a:ext cx="7924800" cy="529828"/>
          </a:xfrm>
          <a:prstGeom prst="parallelogram">
            <a:avLst>
              <a:gd name="adj" fmla="val 11881"/>
            </a:avLst>
          </a:prstGeom>
          <a:gradFill>
            <a:gsLst>
              <a:gs pos="49000">
                <a:schemeClr val="bg1">
                  <a:lumMod val="85000"/>
                </a:schemeClr>
              </a:gs>
              <a:gs pos="0">
                <a:schemeClr val="bg1">
                  <a:lumMod val="95000"/>
                </a:schemeClr>
              </a:gs>
              <a:gs pos="100000">
                <a:schemeClr val="bg1"/>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ctr">
              <a:defRPr/>
            </a:pPr>
            <a:r>
              <a:rPr lang="en-US" sz="1600">
                <a:latin typeface="Arial" panose="020B0604020202020204" pitchFamily="34" charset="0"/>
                <a:ea typeface="Times New Roman" panose="02020603050405020304" pitchFamily="18" charset="0"/>
                <a:cs typeface="Arial" panose="020B0604020202020204" pitchFamily="34" charset="0"/>
              </a:rPr>
              <a:t>3 proton và 3 neutron </a:t>
            </a:r>
            <a:endParaRPr lang="en-US" altLang="en-US" sz="1650" b="1">
              <a:solidFill>
                <a:srgbClr val="002060"/>
              </a:solidFill>
              <a:latin typeface="Arial" panose="020B0604020202020204" pitchFamily="34" charset="0"/>
              <a:cs typeface="Arial" panose="020B0604020202020204" pitchFamily="34" charset="0"/>
            </a:endParaRPr>
          </a:p>
        </p:txBody>
      </p:sp>
      <p:sp>
        <p:nvSpPr>
          <p:cNvPr id="16" name="Parallelogram 15">
            <a:extLst>
              <a:ext uri="{FF2B5EF4-FFF2-40B4-BE49-F238E27FC236}">
                <a16:creationId xmlns:a16="http://schemas.microsoft.com/office/drawing/2014/main" id="{25DF8CA1-A1E1-40AF-010E-0307C1C55A76}"/>
              </a:ext>
            </a:extLst>
          </p:cNvPr>
          <p:cNvSpPr/>
          <p:nvPr/>
        </p:nvSpPr>
        <p:spPr>
          <a:xfrm flipH="1">
            <a:off x="80963" y="2579973"/>
            <a:ext cx="763190" cy="531019"/>
          </a:xfrm>
          <a:prstGeom prst="parallelogram">
            <a:avLst>
              <a:gd name="adj" fmla="val 10007"/>
            </a:avLst>
          </a:prstGeom>
          <a:gradFill>
            <a:gsLst>
              <a:gs pos="49000">
                <a:schemeClr val="accent5">
                  <a:lumMod val="75000"/>
                </a:schemeClr>
              </a:gs>
              <a:gs pos="0">
                <a:schemeClr val="accent5"/>
              </a:gs>
              <a:gs pos="100000">
                <a:srgbClr val="0070C0"/>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r>
              <a:rPr lang="en-US" sz="2100" kern="0" dirty="0">
                <a:solidFill>
                  <a:srgbClr val="FFFFFF"/>
                </a:solidFill>
                <a:latin typeface="Arial" panose="020B0604020202020204" pitchFamily="34" charset="0"/>
                <a:cs typeface="Arial" panose="020B0604020202020204" pitchFamily="34" charset="0"/>
                <a:sym typeface="Arial"/>
              </a:rPr>
              <a:t>A</a:t>
            </a:r>
          </a:p>
        </p:txBody>
      </p:sp>
      <p:sp>
        <p:nvSpPr>
          <p:cNvPr id="17" name="BSÃA">
            <a:extLst>
              <a:ext uri="{FF2B5EF4-FFF2-40B4-BE49-F238E27FC236}">
                <a16:creationId xmlns:a16="http://schemas.microsoft.com/office/drawing/2014/main" id="{DD27FAD3-CE88-4426-4542-B89C1F0CF00F}"/>
              </a:ext>
            </a:extLst>
          </p:cNvPr>
          <p:cNvSpPr/>
          <p:nvPr/>
        </p:nvSpPr>
        <p:spPr>
          <a:xfrm rot="10800000" flipV="1">
            <a:off x="491727" y="3262201"/>
            <a:ext cx="8118872" cy="531019"/>
          </a:xfrm>
          <a:prstGeom prst="parallelogram">
            <a:avLst>
              <a:gd name="adj" fmla="val 11881"/>
            </a:avLst>
          </a:prstGeom>
          <a:gradFill>
            <a:gsLst>
              <a:gs pos="49000">
                <a:schemeClr val="bg1">
                  <a:lumMod val="85000"/>
                </a:schemeClr>
              </a:gs>
              <a:gs pos="0">
                <a:schemeClr val="bg1">
                  <a:lumMod val="95000"/>
                </a:schemeClr>
              </a:gs>
              <a:gs pos="100000">
                <a:schemeClr val="bg1"/>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indent="270503" algn="ctr">
              <a:lnSpc>
                <a:spcPct val="115000"/>
              </a:lnSpc>
              <a:defRPr/>
            </a:pPr>
            <a:r>
              <a:rPr lang="en-US" sz="1600">
                <a:solidFill>
                  <a:schemeClr val="tx1"/>
                </a:solidFill>
                <a:effectLst/>
                <a:latin typeface="Arial" panose="020B0604020202020204" pitchFamily="34" charset="0"/>
                <a:ea typeface="Times New Roman" panose="02020603050405020304" pitchFamily="18" charset="0"/>
                <a:cs typeface="Arial" panose="020B0604020202020204" pitchFamily="34" charset="0"/>
              </a:rPr>
              <a:t>3 proton và 6 neutron</a:t>
            </a:r>
            <a:endParaRPr lang="en-US" sz="1700" b="1" dirty="0">
              <a:solidFill>
                <a:schemeClr val="tx1"/>
              </a:solidFill>
              <a:latin typeface="Arial" panose="020B0604020202020204" pitchFamily="34" charset="0"/>
              <a:ea typeface="Times New Roman" panose="02020603050405020304" pitchFamily="18" charset="0"/>
              <a:cs typeface="Arial" panose="020B0604020202020204" pitchFamily="34" charset="0"/>
            </a:endParaRPr>
          </a:p>
        </p:txBody>
      </p:sp>
      <p:sp>
        <p:nvSpPr>
          <p:cNvPr id="18" name="Parallelogram 17">
            <a:extLst>
              <a:ext uri="{FF2B5EF4-FFF2-40B4-BE49-F238E27FC236}">
                <a16:creationId xmlns:a16="http://schemas.microsoft.com/office/drawing/2014/main" id="{8F7D9F89-A900-105E-FA7D-51B44C232AD3}"/>
              </a:ext>
            </a:extLst>
          </p:cNvPr>
          <p:cNvSpPr/>
          <p:nvPr/>
        </p:nvSpPr>
        <p:spPr>
          <a:xfrm flipH="1">
            <a:off x="80963" y="3262201"/>
            <a:ext cx="859631" cy="531019"/>
          </a:xfrm>
          <a:prstGeom prst="parallelogram">
            <a:avLst>
              <a:gd name="adj" fmla="val 10007"/>
            </a:avLst>
          </a:prstGeom>
          <a:gradFill>
            <a:gsLst>
              <a:gs pos="0">
                <a:srgbClr val="E98517"/>
              </a:gs>
              <a:gs pos="51000">
                <a:srgbClr val="FF9966"/>
              </a:gs>
              <a:gs pos="100000">
                <a:srgbClr val="F98505"/>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r>
              <a:rPr lang="en-US" sz="2100" kern="0" dirty="0">
                <a:solidFill>
                  <a:srgbClr val="FFFFFF"/>
                </a:solidFill>
                <a:latin typeface="Arial" panose="020B0604020202020204" pitchFamily="34" charset="0"/>
                <a:cs typeface="Arial" panose="020B0604020202020204" pitchFamily="34" charset="0"/>
                <a:sym typeface="Arial"/>
              </a:rPr>
              <a:t>B</a:t>
            </a:r>
          </a:p>
        </p:txBody>
      </p:sp>
      <p:sp>
        <p:nvSpPr>
          <p:cNvPr id="19" name="CÂSXAS">
            <a:extLst>
              <a:ext uri="{FF2B5EF4-FFF2-40B4-BE49-F238E27FC236}">
                <a16:creationId xmlns:a16="http://schemas.microsoft.com/office/drawing/2014/main" id="{4CF2E6E6-0060-2C45-2681-050EBCFB13DD}"/>
              </a:ext>
            </a:extLst>
          </p:cNvPr>
          <p:cNvSpPr/>
          <p:nvPr/>
        </p:nvSpPr>
        <p:spPr>
          <a:xfrm rot="10800000" flipV="1">
            <a:off x="628649" y="3922998"/>
            <a:ext cx="7981949" cy="531019"/>
          </a:xfrm>
          <a:prstGeom prst="parallelogram">
            <a:avLst>
              <a:gd name="adj" fmla="val 11881"/>
            </a:avLst>
          </a:prstGeom>
          <a:gradFill>
            <a:gsLst>
              <a:gs pos="49000">
                <a:schemeClr val="bg1">
                  <a:lumMod val="85000"/>
                </a:schemeClr>
              </a:gs>
              <a:gs pos="0">
                <a:schemeClr val="bg1">
                  <a:lumMod val="95000"/>
                </a:schemeClr>
              </a:gs>
              <a:gs pos="100000">
                <a:schemeClr val="bg1"/>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indent="270503" algn="ctr">
              <a:lnSpc>
                <a:spcPct val="115000"/>
              </a:lnSpc>
              <a:defRPr/>
            </a:pPr>
            <a:r>
              <a:rPr lang="en-US" sz="1600">
                <a:solidFill>
                  <a:schemeClr val="tx1"/>
                </a:solidFill>
                <a:effectLst/>
                <a:latin typeface="Arial" panose="020B0604020202020204" pitchFamily="34" charset="0"/>
                <a:ea typeface="Times New Roman" panose="02020603050405020304" pitchFamily="18" charset="0"/>
                <a:cs typeface="Arial" panose="020B0604020202020204" pitchFamily="34" charset="0"/>
              </a:rPr>
              <a:t>2 proton và 2 neutron </a:t>
            </a:r>
            <a:endParaRPr lang="en-US" sz="1700" b="1" dirty="0">
              <a:solidFill>
                <a:schemeClr val="tx1"/>
              </a:solidFill>
              <a:latin typeface="Arial" panose="020B0604020202020204" pitchFamily="34" charset="0"/>
              <a:ea typeface="Times New Roman" panose="02020603050405020304" pitchFamily="18" charset="0"/>
              <a:cs typeface="Arial" panose="020B0604020202020204" pitchFamily="34" charset="0"/>
            </a:endParaRPr>
          </a:p>
        </p:txBody>
      </p:sp>
      <p:sp>
        <p:nvSpPr>
          <p:cNvPr id="20" name="Parallelogram 19">
            <a:extLst>
              <a:ext uri="{FF2B5EF4-FFF2-40B4-BE49-F238E27FC236}">
                <a16:creationId xmlns:a16="http://schemas.microsoft.com/office/drawing/2014/main" id="{9C509A4E-3D31-E239-8FD5-79187CD57EA9}"/>
              </a:ext>
            </a:extLst>
          </p:cNvPr>
          <p:cNvSpPr/>
          <p:nvPr/>
        </p:nvSpPr>
        <p:spPr>
          <a:xfrm flipH="1">
            <a:off x="80963" y="3922998"/>
            <a:ext cx="942975" cy="531019"/>
          </a:xfrm>
          <a:prstGeom prst="parallelogram">
            <a:avLst>
              <a:gd name="adj" fmla="val 10007"/>
            </a:avLst>
          </a:prstGeom>
          <a:gradFill>
            <a:gsLst>
              <a:gs pos="49000">
                <a:srgbClr val="4A9C06"/>
              </a:gs>
              <a:gs pos="0">
                <a:srgbClr val="B0DA46"/>
              </a:gs>
              <a:gs pos="100000">
                <a:schemeClr val="accent6"/>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r>
              <a:rPr lang="en-US" sz="2100" kern="0" dirty="0">
                <a:solidFill>
                  <a:srgbClr val="FFFFFF"/>
                </a:solidFill>
                <a:latin typeface="Arial" panose="020B0604020202020204" pitchFamily="34" charset="0"/>
                <a:cs typeface="Arial" panose="020B0604020202020204" pitchFamily="34" charset="0"/>
                <a:sym typeface="Arial"/>
              </a:rPr>
              <a:t>C</a:t>
            </a:r>
          </a:p>
        </p:txBody>
      </p:sp>
      <p:sp>
        <p:nvSpPr>
          <p:cNvPr id="21" name="DSSXSAX">
            <a:extLst>
              <a:ext uri="{FF2B5EF4-FFF2-40B4-BE49-F238E27FC236}">
                <a16:creationId xmlns:a16="http://schemas.microsoft.com/office/drawing/2014/main" id="{83C4AC28-85DC-55D3-9393-0342BD200276}"/>
              </a:ext>
            </a:extLst>
          </p:cNvPr>
          <p:cNvSpPr/>
          <p:nvPr/>
        </p:nvSpPr>
        <p:spPr>
          <a:xfrm rot="10800000" flipV="1">
            <a:off x="940594" y="4594510"/>
            <a:ext cx="7670004" cy="531019"/>
          </a:xfrm>
          <a:prstGeom prst="parallelogram">
            <a:avLst>
              <a:gd name="adj" fmla="val 11881"/>
            </a:avLst>
          </a:prstGeom>
          <a:gradFill>
            <a:gsLst>
              <a:gs pos="49000">
                <a:schemeClr val="bg1">
                  <a:lumMod val="85000"/>
                </a:schemeClr>
              </a:gs>
              <a:gs pos="0">
                <a:schemeClr val="bg1">
                  <a:lumMod val="95000"/>
                </a:schemeClr>
              </a:gs>
              <a:gs pos="100000">
                <a:schemeClr val="bg1"/>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indent="270503" algn="ctr">
              <a:lnSpc>
                <a:spcPct val="115000"/>
              </a:lnSpc>
              <a:defRPr/>
            </a:pPr>
            <a:r>
              <a:rPr lang="en-US" sz="1600">
                <a:solidFill>
                  <a:schemeClr val="tx1"/>
                </a:solidFill>
                <a:effectLst/>
                <a:latin typeface="Arial" panose="020B0604020202020204" pitchFamily="34" charset="0"/>
                <a:ea typeface="Times New Roman" panose="02020603050405020304" pitchFamily="18" charset="0"/>
                <a:cs typeface="Arial" panose="020B0604020202020204" pitchFamily="34" charset="0"/>
              </a:rPr>
              <a:t>2 proton và 3 neutron</a:t>
            </a:r>
            <a:endParaRPr lang="en-US" sz="1700" b="1" dirty="0">
              <a:solidFill>
                <a:schemeClr val="tx1"/>
              </a:solidFill>
              <a:latin typeface="Arial" panose="020B0604020202020204" pitchFamily="34" charset="0"/>
              <a:ea typeface="Times New Roman" panose="02020603050405020304" pitchFamily="18" charset="0"/>
              <a:cs typeface="Arial" panose="020B0604020202020204" pitchFamily="34" charset="0"/>
            </a:endParaRPr>
          </a:p>
        </p:txBody>
      </p:sp>
      <p:sp>
        <p:nvSpPr>
          <p:cNvPr id="22" name="Parallelogram 21">
            <a:extLst>
              <a:ext uri="{FF2B5EF4-FFF2-40B4-BE49-F238E27FC236}">
                <a16:creationId xmlns:a16="http://schemas.microsoft.com/office/drawing/2014/main" id="{DDA8DB97-857F-D18B-628F-066C771DE8A0}"/>
              </a:ext>
            </a:extLst>
          </p:cNvPr>
          <p:cNvSpPr/>
          <p:nvPr/>
        </p:nvSpPr>
        <p:spPr>
          <a:xfrm flipH="1">
            <a:off x="171450" y="4594510"/>
            <a:ext cx="946547" cy="531019"/>
          </a:xfrm>
          <a:prstGeom prst="parallelogram">
            <a:avLst>
              <a:gd name="adj" fmla="val 10007"/>
            </a:avLst>
          </a:prstGeom>
          <a:gradFill>
            <a:gsLst>
              <a:gs pos="49000">
                <a:srgbClr val="FF0000"/>
              </a:gs>
              <a:gs pos="0">
                <a:srgbClr val="FF9966"/>
              </a:gs>
              <a:gs pos="100000">
                <a:srgbClr val="C7262E"/>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r>
              <a:rPr lang="en-US" sz="2100" kern="0" dirty="0">
                <a:solidFill>
                  <a:srgbClr val="FFFFFF"/>
                </a:solidFill>
                <a:latin typeface="Arial" panose="020B0604020202020204" pitchFamily="34" charset="0"/>
                <a:cs typeface="Arial" panose="020B0604020202020204" pitchFamily="34" charset="0"/>
                <a:sym typeface="Arial"/>
              </a:rPr>
              <a:t>D</a:t>
            </a:r>
          </a:p>
        </p:txBody>
      </p:sp>
      <p:sp>
        <p:nvSpPr>
          <p:cNvPr id="26" name="Rounded Rectangle 25">
            <a:extLst>
              <a:ext uri="{FF2B5EF4-FFF2-40B4-BE49-F238E27FC236}">
                <a16:creationId xmlns:a16="http://schemas.microsoft.com/office/drawing/2014/main" id="{9C25321B-B826-C057-2189-607C6201F0CB}"/>
              </a:ext>
            </a:extLst>
          </p:cNvPr>
          <p:cNvSpPr/>
          <p:nvPr/>
        </p:nvSpPr>
        <p:spPr>
          <a:xfrm>
            <a:off x="196454" y="1822847"/>
            <a:ext cx="371475" cy="694134"/>
          </a:xfrm>
          <a:prstGeom prst="roundRect">
            <a:avLst>
              <a:gd name="adj" fmla="val 44472"/>
            </a:avLst>
          </a:prstGeom>
          <a:solidFill>
            <a:schemeClr val="tx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002060"/>
              </a:solidFill>
              <a:latin typeface="Arial" panose="020B0604020202020204" pitchFamily="34" charset="0"/>
              <a:cs typeface="Arial" panose="020B0604020202020204" pitchFamily="34" charset="0"/>
              <a:sym typeface="Arial"/>
            </a:endParaRPr>
          </a:p>
        </p:txBody>
      </p:sp>
      <p:pic>
        <p:nvPicPr>
          <p:cNvPr id="28" name="TIME">
            <a:extLst>
              <a:ext uri="{FF2B5EF4-FFF2-40B4-BE49-F238E27FC236}">
                <a16:creationId xmlns:a16="http://schemas.microsoft.com/office/drawing/2014/main" id="{6832BAD0-F301-D545-FCF5-C6DBC940ED66}"/>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5269" y="1885950"/>
            <a:ext cx="277416" cy="275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CHECK">
            <a:hlinkClick r:id="" action="ppaction://macro?name=DAPAN">
              <a:snd r:embed="rId7" name="audio8.wav"/>
            </a:hlinkClick>
            <a:extLst>
              <a:ext uri="{FF2B5EF4-FFF2-40B4-BE49-F238E27FC236}">
                <a16:creationId xmlns:a16="http://schemas.microsoft.com/office/drawing/2014/main" id="{626475B1-9CFF-EC54-BB24-76521D8922D2}"/>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5269" y="2210991"/>
            <a:ext cx="277416" cy="273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 name="A">
            <a:extLst>
              <a:ext uri="{FF2B5EF4-FFF2-40B4-BE49-F238E27FC236}">
                <a16:creationId xmlns:a16="http://schemas.microsoft.com/office/drawing/2014/main" id="{72B386D7-AFE0-12FE-57F1-331140386196}"/>
              </a:ext>
            </a:extLst>
          </p:cNvPr>
          <p:cNvSpPr/>
          <p:nvPr/>
        </p:nvSpPr>
        <p:spPr>
          <a:xfrm>
            <a:off x="3338513" y="2627598"/>
            <a:ext cx="2255044" cy="4548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kern="0" dirty="0">
              <a:solidFill>
                <a:srgbClr val="002060"/>
              </a:solidFill>
              <a:latin typeface="Arial" panose="020B0604020202020204" pitchFamily="34" charset="0"/>
              <a:cs typeface="Arial" panose="020B0604020202020204" pitchFamily="34" charset="0"/>
              <a:sym typeface="Arial"/>
            </a:endParaRPr>
          </a:p>
        </p:txBody>
      </p:sp>
      <p:sp>
        <p:nvSpPr>
          <p:cNvPr id="187" name="B">
            <a:extLst>
              <a:ext uri="{FF2B5EF4-FFF2-40B4-BE49-F238E27FC236}">
                <a16:creationId xmlns:a16="http://schemas.microsoft.com/office/drawing/2014/main" id="{4332758A-A470-8EBE-D9B7-583D6B17B802}"/>
              </a:ext>
            </a:extLst>
          </p:cNvPr>
          <p:cNvSpPr/>
          <p:nvPr/>
        </p:nvSpPr>
        <p:spPr>
          <a:xfrm>
            <a:off x="3295650" y="3284823"/>
            <a:ext cx="2265759" cy="4548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kern="0" dirty="0">
              <a:solidFill>
                <a:srgbClr val="002060"/>
              </a:solidFill>
              <a:latin typeface="Arial" panose="020B0604020202020204" pitchFamily="34" charset="0"/>
              <a:cs typeface="Arial" panose="020B0604020202020204" pitchFamily="34" charset="0"/>
              <a:sym typeface="Arial"/>
            </a:endParaRPr>
          </a:p>
        </p:txBody>
      </p:sp>
      <p:sp>
        <p:nvSpPr>
          <p:cNvPr id="188" name="C">
            <a:extLst>
              <a:ext uri="{FF2B5EF4-FFF2-40B4-BE49-F238E27FC236}">
                <a16:creationId xmlns:a16="http://schemas.microsoft.com/office/drawing/2014/main" id="{70C4E8E6-F74F-E63F-D61C-7301C47DEBC5}"/>
              </a:ext>
            </a:extLst>
          </p:cNvPr>
          <p:cNvSpPr/>
          <p:nvPr/>
        </p:nvSpPr>
        <p:spPr>
          <a:xfrm>
            <a:off x="3351609" y="3967051"/>
            <a:ext cx="2265760" cy="45600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kern="0" dirty="0">
              <a:solidFill>
                <a:srgbClr val="002060"/>
              </a:solidFill>
              <a:latin typeface="Arial" panose="020B0604020202020204" pitchFamily="34" charset="0"/>
              <a:cs typeface="Arial" panose="020B0604020202020204" pitchFamily="34" charset="0"/>
              <a:sym typeface="Arial"/>
            </a:endParaRPr>
          </a:p>
        </p:txBody>
      </p:sp>
      <p:sp>
        <p:nvSpPr>
          <p:cNvPr id="189" name="D">
            <a:extLst>
              <a:ext uri="{FF2B5EF4-FFF2-40B4-BE49-F238E27FC236}">
                <a16:creationId xmlns:a16="http://schemas.microsoft.com/office/drawing/2014/main" id="{7C8F49E8-BCD1-B6AE-3A44-B801EAC6861D}"/>
              </a:ext>
            </a:extLst>
          </p:cNvPr>
          <p:cNvSpPr/>
          <p:nvPr/>
        </p:nvSpPr>
        <p:spPr>
          <a:xfrm>
            <a:off x="3320653" y="4651660"/>
            <a:ext cx="2255044" cy="4548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kern="0" dirty="0">
              <a:solidFill>
                <a:srgbClr val="002060"/>
              </a:solidFill>
              <a:latin typeface="Arial" panose="020B0604020202020204" pitchFamily="34" charset="0"/>
              <a:cs typeface="Arial" panose="020B0604020202020204" pitchFamily="34" charset="0"/>
              <a:sym typeface="Arial"/>
            </a:endParaRPr>
          </a:p>
        </p:txBody>
      </p:sp>
      <p:sp>
        <p:nvSpPr>
          <p:cNvPr id="190" name="A-R" hidden="1">
            <a:extLst>
              <a:ext uri="{FF2B5EF4-FFF2-40B4-BE49-F238E27FC236}">
                <a16:creationId xmlns:a16="http://schemas.microsoft.com/office/drawing/2014/main" id="{0D2751CB-4059-5B2E-AEF9-62492AC30F00}"/>
              </a:ext>
            </a:extLst>
          </p:cNvPr>
          <p:cNvSpPr/>
          <p:nvPr/>
        </p:nvSpPr>
        <p:spPr>
          <a:xfrm>
            <a:off x="8462962" y="1649017"/>
            <a:ext cx="301229" cy="288131"/>
          </a:xfrm>
          <a:prstGeom prst="rect">
            <a:avLst/>
          </a:prstGeom>
          <a:blipFill dpi="0" rotWithShape="1">
            <a:blip r:embed="rId9"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
        <p:nvSpPr>
          <p:cNvPr id="191" name="B-R" hidden="1">
            <a:extLst>
              <a:ext uri="{FF2B5EF4-FFF2-40B4-BE49-F238E27FC236}">
                <a16:creationId xmlns:a16="http://schemas.microsoft.com/office/drawing/2014/main" id="{920496D0-E69B-AFE9-ABDF-01A9B4289923}"/>
              </a:ext>
            </a:extLst>
          </p:cNvPr>
          <p:cNvSpPr/>
          <p:nvPr/>
        </p:nvSpPr>
        <p:spPr>
          <a:xfrm>
            <a:off x="8179594" y="2349104"/>
            <a:ext cx="301229" cy="288131"/>
          </a:xfrm>
          <a:prstGeom prst="rect">
            <a:avLst/>
          </a:prstGeom>
          <a:blipFill dpi="0" rotWithShape="1">
            <a:blip r:embed="rId9"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
        <p:nvSpPr>
          <p:cNvPr id="192" name="C-R" hidden="1">
            <a:extLst>
              <a:ext uri="{FF2B5EF4-FFF2-40B4-BE49-F238E27FC236}">
                <a16:creationId xmlns:a16="http://schemas.microsoft.com/office/drawing/2014/main" id="{02F81B4A-900F-94C8-4F91-55FCAC175826}"/>
              </a:ext>
            </a:extLst>
          </p:cNvPr>
          <p:cNvSpPr/>
          <p:nvPr/>
        </p:nvSpPr>
        <p:spPr>
          <a:xfrm>
            <a:off x="8236744" y="2928938"/>
            <a:ext cx="302419" cy="288131"/>
          </a:xfrm>
          <a:prstGeom prst="rect">
            <a:avLst/>
          </a:prstGeom>
          <a:blipFill dpi="0" rotWithShape="1">
            <a:blip r:embed="rId9"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
        <p:nvSpPr>
          <p:cNvPr id="193" name="D-R" hidden="1">
            <a:extLst>
              <a:ext uri="{FF2B5EF4-FFF2-40B4-BE49-F238E27FC236}">
                <a16:creationId xmlns:a16="http://schemas.microsoft.com/office/drawing/2014/main" id="{76BD03A5-AD19-BF6D-8658-FB5F7AEEB002}"/>
              </a:ext>
            </a:extLst>
          </p:cNvPr>
          <p:cNvSpPr/>
          <p:nvPr/>
        </p:nvSpPr>
        <p:spPr>
          <a:xfrm>
            <a:off x="8236744" y="3584973"/>
            <a:ext cx="302419" cy="288131"/>
          </a:xfrm>
          <a:prstGeom prst="rect">
            <a:avLst/>
          </a:prstGeom>
          <a:blipFill dpi="0" rotWithShape="1">
            <a:blip r:embed="rId9"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pic>
        <p:nvPicPr>
          <p:cNvPr id="34" name="TimeProcess_Back">
            <a:extLst>
              <a:ext uri="{FF2B5EF4-FFF2-40B4-BE49-F238E27FC236}">
                <a16:creationId xmlns:a16="http://schemas.microsoft.com/office/drawing/2014/main" id="{FE67B422-3665-DA5D-D9F3-F191F1CC75C6}"/>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213926" y="2078224"/>
            <a:ext cx="4626769" cy="226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Audio-Time">
            <a:hlinkClick r:id="" action="ppaction://media"/>
            <a:extLst>
              <a:ext uri="{FF2B5EF4-FFF2-40B4-BE49-F238E27FC236}">
                <a16:creationId xmlns:a16="http://schemas.microsoft.com/office/drawing/2014/main" id="{DE8E6571-89FE-1CD7-DBEA-793AEA73FF49}"/>
              </a:ext>
            </a:extLst>
          </p:cNvPr>
          <p:cNvPicPr>
            <a:picLocks noChangeAspect="1"/>
          </p:cNvPicPr>
          <p:nvPr>
            <a:audioFile r:link="rId3"/>
            <p:extLst>
              <p:ext uri="{DAA4B4D4-6D71-4841-9C94-3DE7FCFB9230}">
                <p14:media xmlns:p14="http://schemas.microsoft.com/office/powerpoint/2010/main" r:embed="rId2"/>
              </p:ext>
            </p:extLst>
          </p:nvPr>
        </p:nvPicPr>
        <p:blipFill>
          <a:blip r:embed="rId11">
            <a:extLst>
              <a:ext uri="{28A0092B-C50C-407E-A947-70E740481C1C}">
                <a14:useLocalDpi xmlns:a14="http://schemas.microsoft.com/office/drawing/2010/main" val="0"/>
              </a:ext>
            </a:extLst>
          </a:blip>
          <a:srcRect/>
          <a:stretch>
            <a:fillRect/>
          </a:stretch>
        </p:blipFill>
        <p:spPr bwMode="auto">
          <a:xfrm>
            <a:off x="9440466" y="689372"/>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imeProcess">
            <a:extLst>
              <a:ext uri="{FF2B5EF4-FFF2-40B4-BE49-F238E27FC236}">
                <a16:creationId xmlns:a16="http://schemas.microsoft.com/office/drawing/2014/main" id="{08717F83-6BDE-6CC5-EB5B-FFA816450A33}"/>
              </a:ext>
            </a:extLst>
          </p:cNvPr>
          <p:cNvSpPr/>
          <p:nvPr/>
        </p:nvSpPr>
        <p:spPr>
          <a:xfrm>
            <a:off x="4213926" y="2049924"/>
            <a:ext cx="4626769" cy="222647"/>
          </a:xfrm>
          <a:prstGeom prst="roundRect">
            <a:avLst>
              <a:gd name="adj" fmla="val 50000"/>
            </a:avLst>
          </a:prstGeom>
          <a:noFill/>
          <a:ln w="28575">
            <a:solidFill>
              <a:srgbClr val="FFFF00"/>
            </a:solidFill>
          </a:ln>
          <a:effectLst>
            <a:outerShdw blurRad="152400" sx="103000" sy="103000" algn="ctr" rotWithShape="0">
              <a:prstClr val="black">
                <a:alpha val="54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panose="020B0604020202020204" pitchFamily="34" charset="0"/>
              <a:cs typeface="Arial" panose="020B0604020202020204" pitchFamily="34" charset="0"/>
              <a:sym typeface="Arial"/>
            </a:endParaRPr>
          </a:p>
        </p:txBody>
      </p:sp>
      <p:pic>
        <p:nvPicPr>
          <p:cNvPr id="25626" name="Tieng-chuong-het-gio-reng-www_tiengdong_com">
            <a:hlinkClick r:id="" action="ppaction://media"/>
            <a:extLst>
              <a:ext uri="{FF2B5EF4-FFF2-40B4-BE49-F238E27FC236}">
                <a16:creationId xmlns:a16="http://schemas.microsoft.com/office/drawing/2014/main" id="{E6D5C09E-261B-5AEA-0723-935689FDB8F5}"/>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09600" y="1620441"/>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a:extLst>
              <a:ext uri="{FF2B5EF4-FFF2-40B4-BE49-F238E27FC236}">
                <a16:creationId xmlns:a16="http://schemas.microsoft.com/office/drawing/2014/main" id="{29B7191E-5140-1EB6-DDE0-334FDEB99843}"/>
              </a:ext>
            </a:extLst>
          </p:cNvPr>
          <p:cNvGrpSpPr/>
          <p:nvPr/>
        </p:nvGrpSpPr>
        <p:grpSpPr>
          <a:xfrm>
            <a:off x="30332" y="29173"/>
            <a:ext cx="9041662" cy="1100384"/>
            <a:chOff x="30332" y="29173"/>
            <a:chExt cx="9041662" cy="1100384"/>
          </a:xfrm>
        </p:grpSpPr>
        <p:sp>
          <p:nvSpPr>
            <p:cNvPr id="14" name="BOXND">
              <a:hlinkClick r:id="" action="ppaction://macro?name=XOAHETCAUHOI"/>
              <a:extLst>
                <a:ext uri="{FF2B5EF4-FFF2-40B4-BE49-F238E27FC236}">
                  <a16:creationId xmlns:a16="http://schemas.microsoft.com/office/drawing/2014/main" id="{4B7936AF-1330-8055-3056-613B40B0A23D}"/>
                </a:ext>
              </a:extLst>
            </p:cNvPr>
            <p:cNvSpPr/>
            <p:nvPr/>
          </p:nvSpPr>
          <p:spPr>
            <a:xfrm>
              <a:off x="30332" y="192535"/>
              <a:ext cx="9041662" cy="937022"/>
            </a:xfrm>
            <a:prstGeom prst="rect">
              <a:avLst/>
            </a:prstGeom>
            <a:solidFill>
              <a:schemeClr val="bg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37160" tIns="68580" rIns="137160"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defRPr/>
              </a:pPr>
              <a:r>
                <a:rPr lang="en-US" altLang="en-US" b="1" u="sng">
                  <a:solidFill>
                    <a:srgbClr val="52065A"/>
                  </a:solidFill>
                  <a:latin typeface="Arial" panose="020B0604020202020204" pitchFamily="34" charset="0"/>
                  <a:ea typeface="Microsoft YaHei" panose="020B0503020204020204" pitchFamily="34" charset="-122"/>
                  <a:cs typeface="Arial" panose="020B0604020202020204" pitchFamily="34" charset="0"/>
                </a:rPr>
                <a:t>Câu 1:</a:t>
              </a:r>
              <a:r>
                <a:rPr lang="en-US" altLang="en-US" b="1">
                  <a:solidFill>
                    <a:srgbClr val="52065A"/>
                  </a:solidFill>
                  <a:latin typeface="Arial" panose="020B0604020202020204" pitchFamily="34" charset="0"/>
                  <a:ea typeface="Microsoft YaHei" panose="020B0503020204020204" pitchFamily="34" charset="-122"/>
                  <a:cs typeface="Arial" panose="020B0604020202020204" pitchFamily="34" charset="0"/>
                </a:rPr>
                <a:t> Cho hạt proton bắn vào các hạt nhân          đang đứng yên, người ta thấy các hạt tạo thành gồm           và hạt nhân X. Hạt nhân X có cấu tạo gồm</a:t>
              </a:r>
            </a:p>
            <a:p>
              <a:pPr eaLnBrk="1" hangingPunct="1">
                <a:lnSpc>
                  <a:spcPct val="150000"/>
                </a:lnSpc>
                <a:defRPr/>
              </a:pPr>
              <a:endParaRPr lang="en-US" altLang="en-US" sz="2000" b="1">
                <a:solidFill>
                  <a:srgbClr val="52065A"/>
                </a:solidFill>
                <a:latin typeface="Arial" panose="020B0604020202020204" pitchFamily="34" charset="0"/>
                <a:ea typeface="Microsoft YaHei" panose="020B0503020204020204" pitchFamily="34" charset="-122"/>
                <a:cs typeface="Arial" panose="020B0604020202020204" pitchFamily="34" charset="0"/>
              </a:endParaRPr>
            </a:p>
          </p:txBody>
        </p:sp>
        <p:graphicFrame>
          <p:nvGraphicFramePr>
            <p:cNvPr id="3" name="Object 2">
              <a:extLst>
                <a:ext uri="{FF2B5EF4-FFF2-40B4-BE49-F238E27FC236}">
                  <a16:creationId xmlns:a16="http://schemas.microsoft.com/office/drawing/2014/main" id="{1E0B190F-7A38-29EB-0996-7A2C1CA670F8}"/>
                </a:ext>
              </a:extLst>
            </p:cNvPr>
            <p:cNvGraphicFramePr>
              <a:graphicFrameLocks noChangeAspect="1"/>
            </p:cNvGraphicFramePr>
            <p:nvPr>
              <p:extLst>
                <p:ext uri="{D42A27DB-BD31-4B8C-83A1-F6EECF244321}">
                  <p14:modId xmlns:p14="http://schemas.microsoft.com/office/powerpoint/2010/main" val="2963910301"/>
                </p:ext>
              </p:extLst>
            </p:nvPr>
          </p:nvGraphicFramePr>
          <p:xfrm>
            <a:off x="4876980" y="29173"/>
            <a:ext cx="695173" cy="600377"/>
          </p:xfrm>
          <a:graphic>
            <a:graphicData uri="http://schemas.openxmlformats.org/presentationml/2006/ole">
              <mc:AlternateContent xmlns:mc="http://schemas.openxmlformats.org/markup-compatibility/2006">
                <mc:Choice xmlns:v="urn:schemas-microsoft-com:vml" Requires="v">
                  <p:oleObj spid="_x0000_s1026" name="Equation" r:id="rId13" imgW="279360" imgH="241200" progId="Equation.DSMT4">
                    <p:embed/>
                  </p:oleObj>
                </mc:Choice>
                <mc:Fallback>
                  <p:oleObj name="Equation" r:id="rId13" imgW="279360" imgH="241200" progId="Equation.DSMT4">
                    <p:embed/>
                    <p:pic>
                      <p:nvPicPr>
                        <p:cNvPr id="3" name="Object 2">
                          <a:extLst>
                            <a:ext uri="{FF2B5EF4-FFF2-40B4-BE49-F238E27FC236}">
                              <a16:creationId xmlns:a16="http://schemas.microsoft.com/office/drawing/2014/main" id="{1E0B190F-7A38-29EB-0996-7A2C1CA670F8}"/>
                            </a:ext>
                          </a:extLst>
                        </p:cNvPr>
                        <p:cNvPicPr/>
                        <p:nvPr/>
                      </p:nvPicPr>
                      <p:blipFill>
                        <a:blip r:embed="rId14"/>
                        <a:stretch>
                          <a:fillRect/>
                        </a:stretch>
                      </p:blipFill>
                      <p:spPr>
                        <a:xfrm>
                          <a:off x="4876980" y="29173"/>
                          <a:ext cx="695173" cy="60037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2308304C-876B-DDE0-5181-6E2252A23CFD}"/>
                </a:ext>
              </a:extLst>
            </p:cNvPr>
            <p:cNvGraphicFramePr>
              <a:graphicFrameLocks noChangeAspect="1"/>
            </p:cNvGraphicFramePr>
            <p:nvPr>
              <p:extLst>
                <p:ext uri="{D42A27DB-BD31-4B8C-83A1-F6EECF244321}">
                  <p14:modId xmlns:p14="http://schemas.microsoft.com/office/powerpoint/2010/main" val="2107075618"/>
                </p:ext>
              </p:extLst>
            </p:nvPr>
          </p:nvGraphicFramePr>
          <p:xfrm>
            <a:off x="2590800" y="446041"/>
            <a:ext cx="650723" cy="537554"/>
          </p:xfrm>
          <a:graphic>
            <a:graphicData uri="http://schemas.openxmlformats.org/presentationml/2006/ole">
              <mc:AlternateContent xmlns:mc="http://schemas.openxmlformats.org/markup-compatibility/2006">
                <mc:Choice xmlns:v="urn:schemas-microsoft-com:vml" Requires="v">
                  <p:oleObj spid="_x0000_s1027" name="Equation" r:id="rId15" imgW="291960" imgH="241200" progId="Equation.DSMT4">
                    <p:embed/>
                  </p:oleObj>
                </mc:Choice>
                <mc:Fallback>
                  <p:oleObj name="Equation" r:id="rId15" imgW="291960" imgH="241200" progId="Equation.DSMT4">
                    <p:embed/>
                    <p:pic>
                      <p:nvPicPr>
                        <p:cNvPr id="4" name="Object 3">
                          <a:extLst>
                            <a:ext uri="{FF2B5EF4-FFF2-40B4-BE49-F238E27FC236}">
                              <a16:creationId xmlns:a16="http://schemas.microsoft.com/office/drawing/2014/main" id="{2308304C-876B-DDE0-5181-6E2252A23CFD}"/>
                            </a:ext>
                          </a:extLst>
                        </p:cNvPr>
                        <p:cNvPicPr/>
                        <p:nvPr/>
                      </p:nvPicPr>
                      <p:blipFill>
                        <a:blip r:embed="rId16"/>
                        <a:stretch>
                          <a:fillRect/>
                        </a:stretch>
                      </p:blipFill>
                      <p:spPr>
                        <a:xfrm>
                          <a:off x="2590800" y="446041"/>
                          <a:ext cx="650723" cy="537554"/>
                        </a:xfrm>
                        <a:prstGeom prst="rect">
                          <a:avLst/>
                        </a:prstGeom>
                      </p:spPr>
                    </p:pic>
                  </p:oleObj>
                </mc:Fallback>
              </mc:AlternateContent>
            </a:graphicData>
          </a:graphic>
        </p:graphicFrame>
      </p:grpSp>
    </p:spTree>
    <p:extLst>
      <p:ext uri="{BB962C8B-B14F-4D97-AF65-F5344CB8AC3E}">
        <p14:creationId xmlns:p14="http://schemas.microsoft.com/office/powerpoint/2010/main" val="1189446773"/>
      </p:ext>
    </p:extLst>
  </p:cSld>
  <p:clrMapOvr>
    <a:masterClrMapping/>
  </p:clrMapOvr>
  <p:transition spd="slow" advClick="0">
    <p:circle/>
  </p:transition>
  <p:timing>
    <p:tnLst>
      <p:par>
        <p:cTn id="1" dur="indefinite" restart="never" nodeType="tmRoot">
          <p:childTnLst>
            <p:seq concurrent="1" nextAc="seek">
              <p:cTn id="2" restart="whenNotActive" fill="hold" evtFilter="cancelBubble" nodeType="interactiveSeq">
                <p:stCondLst>
                  <p:cond evt="onClick" delay="0">
                    <p:tgtEl>
                      <p:spTgt spid="29"/>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15"/>
                                        </p:tgtEl>
                                      </p:cBhvr>
                                    </p:animEffect>
                                    <p:animScale>
                                      <p:cBhvr>
                                        <p:cTn id="7" dur="250" autoRev="1" fill="hold"/>
                                        <p:tgtEl>
                                          <p:spTgt spid="15"/>
                                        </p:tgtEl>
                                      </p:cBhvr>
                                      <p:by x="105000" y="105000"/>
                                    </p:animScale>
                                  </p:childTnLst>
                                </p:cTn>
                              </p:par>
                              <p:par>
                                <p:cTn id="8" presetID="21" presetClass="emph" presetSubtype="0" fill="hold" grpId="1" nodeType="withEffect">
                                  <p:stCondLst>
                                    <p:cond delay="0"/>
                                  </p:stCondLst>
                                  <p:childTnLst>
                                    <p:animClr clrSpc="hsl" dir="cw">
                                      <p:cBhvr override="childStyle">
                                        <p:cTn id="9" dur="500" fill="hold"/>
                                        <p:tgtEl>
                                          <p:spTgt spid="15"/>
                                        </p:tgtEl>
                                        <p:attrNameLst>
                                          <p:attrName>style.color</p:attrName>
                                        </p:attrNameLst>
                                      </p:cBhvr>
                                      <p:by>
                                        <p:hsl h="7200000" s="0" l="0"/>
                                      </p:by>
                                    </p:animClr>
                                    <p:animClr clrSpc="hsl" dir="cw">
                                      <p:cBhvr>
                                        <p:cTn id="10" dur="500" fill="hold"/>
                                        <p:tgtEl>
                                          <p:spTgt spid="15"/>
                                        </p:tgtEl>
                                        <p:attrNameLst>
                                          <p:attrName>fillcolor</p:attrName>
                                        </p:attrNameLst>
                                      </p:cBhvr>
                                      <p:by>
                                        <p:hsl h="7200000" s="0" l="0"/>
                                      </p:by>
                                    </p:animClr>
                                    <p:animClr clrSpc="hsl" dir="cw">
                                      <p:cBhvr>
                                        <p:cTn id="11" dur="500" fill="hold"/>
                                        <p:tgtEl>
                                          <p:spTgt spid="15"/>
                                        </p:tgtEl>
                                        <p:attrNameLst>
                                          <p:attrName>stroke.color</p:attrName>
                                        </p:attrNameLst>
                                      </p:cBhvr>
                                      <p:by>
                                        <p:hsl h="7200000" s="0" l="0"/>
                                      </p:by>
                                    </p:animClr>
                                    <p:set>
                                      <p:cBhvr>
                                        <p:cTn id="12" dur="500" fill="hold"/>
                                        <p:tgtEl>
                                          <p:spTgt spid="15"/>
                                        </p:tgtEl>
                                        <p:attrNameLst>
                                          <p:attrName>fill.type</p:attrName>
                                        </p:attrNameLst>
                                      </p:cBhvr>
                                      <p:to>
                                        <p:strVal val="solid"/>
                                      </p:to>
                                    </p:set>
                                  </p:childTnLst>
                                </p:cTn>
                              </p:par>
                            </p:childTnLst>
                          </p:cTn>
                        </p:par>
                      </p:childTnLst>
                    </p:cTn>
                  </p:par>
                </p:childTnLst>
              </p:cTn>
              <p:nextCondLst>
                <p:cond evt="onClick" delay="0">
                  <p:tgtEl>
                    <p:spTgt spid="29"/>
                  </p:tgtEl>
                </p:cond>
              </p:nextCondLst>
            </p:seq>
            <p:audio>
              <p:cMediaNode vol="48485">
                <p:cTn id="13" fill="hold" display="0">
                  <p:stCondLst>
                    <p:cond delay="indefinite"/>
                  </p:stCondLst>
                  <p:endCondLst>
                    <p:cond evt="onStopAudio" delay="0">
                      <p:tgtEl>
                        <p:sldTgt/>
                      </p:tgtEl>
                    </p:cond>
                  </p:endCondLst>
                </p:cTn>
                <p:tgtEl>
                  <p:spTgt spid="35"/>
                </p:tgtEl>
              </p:cMediaNode>
            </p:audio>
            <p:seq concurrent="1" nextAc="seek">
              <p:cTn id="14" restart="whenNotActive" fill="hold" evtFilter="cancelBubble" nodeType="interactiveSeq">
                <p:stCondLst>
                  <p:cond evt="onClick" delay="0">
                    <p:tgtEl>
                      <p:spTgt spid="28"/>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2" presetClass="mediacall" presetSubtype="0" fill="hold" nodeType="withEffect">
                                  <p:stCondLst>
                                    <p:cond delay="0"/>
                                  </p:stCondLst>
                                  <p:childTnLst>
                                    <p:cmd type="call" cmd="togglePause">
                                      <p:cBhvr>
                                        <p:cTn id="18" dur="1" fill="hold"/>
                                        <p:tgtEl>
                                          <p:spTgt spid="35"/>
                                        </p:tgtEl>
                                      </p:cBhvr>
                                    </p:cmd>
                                  </p:childTnLst>
                                </p:cTn>
                              </p:par>
                              <p:par>
                                <p:cTn id="19" presetID="17" presetClass="exit" presetSubtype="8" fill="hold" nodeType="withEffect">
                                  <p:stCondLst>
                                    <p:cond delay="0"/>
                                  </p:stCondLst>
                                  <p:childTnLst>
                                    <p:anim calcmode="lin" valueType="num">
                                      <p:cBhvr>
                                        <p:cTn id="20" dur="10000"/>
                                        <p:tgtEl>
                                          <p:spTgt spid="34"/>
                                        </p:tgtEl>
                                        <p:attrNameLst>
                                          <p:attrName>ppt_x</p:attrName>
                                        </p:attrNameLst>
                                      </p:cBhvr>
                                      <p:tavLst>
                                        <p:tav tm="0">
                                          <p:val>
                                            <p:strVal val="ppt_x"/>
                                          </p:val>
                                        </p:tav>
                                        <p:tav tm="100000">
                                          <p:val>
                                            <p:strVal val="ppt_x-ppt_w/2"/>
                                          </p:val>
                                        </p:tav>
                                      </p:tavLst>
                                    </p:anim>
                                    <p:anim calcmode="lin" valueType="num">
                                      <p:cBhvr>
                                        <p:cTn id="21" dur="10000"/>
                                        <p:tgtEl>
                                          <p:spTgt spid="34"/>
                                        </p:tgtEl>
                                        <p:attrNameLst>
                                          <p:attrName>ppt_y</p:attrName>
                                        </p:attrNameLst>
                                      </p:cBhvr>
                                      <p:tavLst>
                                        <p:tav tm="0">
                                          <p:val>
                                            <p:strVal val="ppt_y"/>
                                          </p:val>
                                        </p:tav>
                                        <p:tav tm="100000">
                                          <p:val>
                                            <p:strVal val="ppt_y"/>
                                          </p:val>
                                        </p:tav>
                                      </p:tavLst>
                                    </p:anim>
                                    <p:anim calcmode="lin" valueType="num">
                                      <p:cBhvr>
                                        <p:cTn id="22" dur="10000"/>
                                        <p:tgtEl>
                                          <p:spTgt spid="34"/>
                                        </p:tgtEl>
                                        <p:attrNameLst>
                                          <p:attrName>ppt_w</p:attrName>
                                        </p:attrNameLst>
                                      </p:cBhvr>
                                      <p:tavLst>
                                        <p:tav tm="0">
                                          <p:val>
                                            <p:strVal val="ppt_w"/>
                                          </p:val>
                                        </p:tav>
                                        <p:tav tm="100000">
                                          <p:val>
                                            <p:fltVal val="0"/>
                                          </p:val>
                                        </p:tav>
                                      </p:tavLst>
                                    </p:anim>
                                    <p:anim calcmode="lin" valueType="num">
                                      <p:cBhvr>
                                        <p:cTn id="23" dur="10000"/>
                                        <p:tgtEl>
                                          <p:spTgt spid="34"/>
                                        </p:tgtEl>
                                        <p:attrNameLst>
                                          <p:attrName>ppt_h</p:attrName>
                                        </p:attrNameLst>
                                      </p:cBhvr>
                                      <p:tavLst>
                                        <p:tav tm="0">
                                          <p:val>
                                            <p:strVal val="ppt_h"/>
                                          </p:val>
                                        </p:tav>
                                        <p:tav tm="100000">
                                          <p:val>
                                            <p:strVal val="ppt_h"/>
                                          </p:val>
                                        </p:tav>
                                      </p:tavLst>
                                    </p:anim>
                                    <p:set>
                                      <p:cBhvr>
                                        <p:cTn id="24" dur="1" fill="hold">
                                          <p:stCondLst>
                                            <p:cond delay="9999"/>
                                          </p:stCondLst>
                                        </p:cTn>
                                        <p:tgtEl>
                                          <p:spTgt spid="34"/>
                                        </p:tgtEl>
                                        <p:attrNameLst>
                                          <p:attrName>style.visibility</p:attrName>
                                        </p:attrNameLst>
                                      </p:cBhvr>
                                      <p:to>
                                        <p:strVal val="hidden"/>
                                      </p:to>
                                    </p:set>
                                  </p:childTnLst>
                                </p:cTn>
                              </p:par>
                            </p:childTnLst>
                          </p:cTn>
                        </p:par>
                        <p:par>
                          <p:cTn id="25" fill="hold" nodeType="afterGroup">
                            <p:stCondLst>
                              <p:cond delay="10000"/>
                            </p:stCondLst>
                            <p:childTnLst>
                              <p:par>
                                <p:cTn id="26" presetID="10" presetClass="entr" presetSubtype="0" fill="hold"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10"/>
                                        <p:tgtEl>
                                          <p:spTgt spid="34"/>
                                        </p:tgtEl>
                                      </p:cBhvr>
                                    </p:animEffect>
                                  </p:childTnLst>
                                </p:cTn>
                              </p:par>
                              <p:par>
                                <p:cTn id="29" presetID="3" presetClass="mediacall" presetSubtype="0" fill="hold" nodeType="withEffect">
                                  <p:stCondLst>
                                    <p:cond delay="0"/>
                                  </p:stCondLst>
                                  <p:childTnLst>
                                    <p:cmd type="call" cmd="stop">
                                      <p:cBhvr>
                                        <p:cTn id="30" dur="1" fill="hold"/>
                                        <p:tgtEl>
                                          <p:spTgt spid="35"/>
                                        </p:tgtEl>
                                      </p:cBhvr>
                                    </p:cmd>
                                  </p:childTnLst>
                                </p:cTn>
                              </p:par>
                            </p:childTnLst>
                          </p:cTn>
                        </p:par>
                      </p:childTnLst>
                    </p:cTn>
                  </p:par>
                </p:childTnLst>
              </p:cTn>
              <p:nextCondLst>
                <p:cond evt="onClick" delay="0">
                  <p:tgtEl>
                    <p:spTgt spid="28"/>
                  </p:tgtEl>
                </p:cond>
              </p:nextCondLst>
            </p:seq>
          </p:childTnLst>
        </p:cTn>
      </p:par>
    </p:tnLst>
    <p:bldLst>
      <p:bldP spid="15" grpId="0" animBg="1"/>
      <p:bldP spid="15"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AẪ"/>
          <p:cNvSpPr/>
          <p:nvPr/>
        </p:nvSpPr>
        <p:spPr>
          <a:xfrm rot="10800000" flipV="1">
            <a:off x="1926432" y="1841898"/>
            <a:ext cx="4927997" cy="529828"/>
          </a:xfrm>
          <a:prstGeom prst="parallelogram">
            <a:avLst>
              <a:gd name="adj" fmla="val 11881"/>
            </a:avLst>
          </a:prstGeom>
          <a:gradFill>
            <a:gsLst>
              <a:gs pos="49000">
                <a:schemeClr val="bg1">
                  <a:lumMod val="85000"/>
                </a:schemeClr>
              </a:gs>
              <a:gs pos="0">
                <a:schemeClr val="bg1">
                  <a:lumMod val="95000"/>
                </a:schemeClr>
              </a:gs>
              <a:gs pos="100000">
                <a:schemeClr val="bg1"/>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r>
              <a:rPr lang="en-US" sz="1800" b="1">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a:t>
            </a:r>
            <a:r>
              <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hạt α. </a:t>
            </a:r>
            <a:endParaRPr lang="en-US" dirty="0">
              <a:solidFill>
                <a:schemeClr val="tx1"/>
              </a:solidFill>
              <a:cs typeface="#9Slide03 Arima Madurai Black" panose="00000A00000000000000" pitchFamily="2" charset="-93"/>
            </a:endParaRPr>
          </a:p>
        </p:txBody>
      </p:sp>
      <p:sp>
        <p:nvSpPr>
          <p:cNvPr id="16" name="Parallelogram 15"/>
          <p:cNvSpPr/>
          <p:nvPr/>
        </p:nvSpPr>
        <p:spPr>
          <a:xfrm flipH="1">
            <a:off x="1356123" y="1841898"/>
            <a:ext cx="644128" cy="529828"/>
          </a:xfrm>
          <a:prstGeom prst="parallelogram">
            <a:avLst>
              <a:gd name="adj" fmla="val 10007"/>
            </a:avLst>
          </a:prstGeom>
          <a:gradFill>
            <a:gsLst>
              <a:gs pos="49000">
                <a:schemeClr val="accent5">
                  <a:lumMod val="75000"/>
                </a:schemeClr>
              </a:gs>
              <a:gs pos="0">
                <a:schemeClr val="accent5"/>
              </a:gs>
              <a:gs pos="100000">
                <a:srgbClr val="0070C0"/>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r>
              <a:rPr lang="en-US" sz="2100" kern="0" dirty="0">
                <a:solidFill>
                  <a:srgbClr val="FFFFFF"/>
                </a:solidFill>
                <a:latin typeface="UTM Futura Extra" panose="02040603050506020204" pitchFamily="18" charset="0"/>
                <a:cs typeface="Times New Roman" panose="02020603050405020304" pitchFamily="18" charset="0"/>
                <a:sym typeface="Arial"/>
              </a:rPr>
              <a:t>A</a:t>
            </a:r>
          </a:p>
        </p:txBody>
      </p:sp>
      <p:sp>
        <p:nvSpPr>
          <p:cNvPr id="17" name="BSÃA"/>
          <p:cNvSpPr/>
          <p:nvPr/>
        </p:nvSpPr>
        <p:spPr>
          <a:xfrm rot="10800000" flipV="1">
            <a:off x="1949054" y="2566987"/>
            <a:ext cx="4988719" cy="529829"/>
          </a:xfrm>
          <a:prstGeom prst="parallelogram">
            <a:avLst>
              <a:gd name="adj" fmla="val 11881"/>
            </a:avLst>
          </a:prstGeom>
          <a:gradFill>
            <a:gsLst>
              <a:gs pos="49000">
                <a:schemeClr val="bg1">
                  <a:lumMod val="85000"/>
                </a:schemeClr>
              </a:gs>
              <a:gs pos="0">
                <a:schemeClr val="bg1">
                  <a:lumMod val="95000"/>
                </a:schemeClr>
              </a:gs>
              <a:gs pos="100000">
                <a:schemeClr val="bg1"/>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just" eaLnBrk="1" hangingPunct="1">
              <a:defRPr/>
            </a:pPr>
            <a:r>
              <a:rPr lang="en-US" sz="1800">
                <a:effectLst/>
                <a:latin typeface="Calibri" panose="020F0502020204030204" pitchFamily="34" charset="0"/>
                <a:ea typeface="Calibri" panose="020F0502020204030204" pitchFamily="34" charset="0"/>
                <a:cs typeface="Times New Roman" panose="02020603050405020304" pitchFamily="18" charset="0"/>
              </a:rPr>
              <a:t>hạt β−. </a:t>
            </a:r>
            <a:endParaRPr lang="vi-VN" altLang="en-US">
              <a:solidFill>
                <a:srgbClr val="002060"/>
              </a:solidFill>
              <a:cs typeface="Calibri" panose="020F0502020204030204" pitchFamily="34" charset="0"/>
            </a:endParaRPr>
          </a:p>
        </p:txBody>
      </p:sp>
      <p:sp>
        <p:nvSpPr>
          <p:cNvPr id="18" name="Parallelogram 17"/>
          <p:cNvSpPr/>
          <p:nvPr/>
        </p:nvSpPr>
        <p:spPr>
          <a:xfrm flipH="1">
            <a:off x="1452564" y="3344190"/>
            <a:ext cx="644128" cy="529828"/>
          </a:xfrm>
          <a:prstGeom prst="parallelogram">
            <a:avLst>
              <a:gd name="adj" fmla="val 10007"/>
            </a:avLst>
          </a:prstGeom>
          <a:gradFill>
            <a:gsLst>
              <a:gs pos="0">
                <a:srgbClr val="E98517"/>
              </a:gs>
              <a:gs pos="51000">
                <a:srgbClr val="FF9966"/>
              </a:gs>
              <a:gs pos="100000">
                <a:srgbClr val="F98505"/>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r>
              <a:rPr lang="en-US" sz="2100" kern="0" dirty="0">
                <a:solidFill>
                  <a:srgbClr val="FFFFFF"/>
                </a:solidFill>
                <a:latin typeface="UTM Futura Extra" panose="02040603050506020204" pitchFamily="18" charset="0"/>
                <a:cs typeface="Times New Roman" panose="02020603050405020304" pitchFamily="18" charset="0"/>
                <a:sym typeface="Arial"/>
              </a:rPr>
              <a:t>C</a:t>
            </a:r>
          </a:p>
        </p:txBody>
      </p:sp>
      <p:sp>
        <p:nvSpPr>
          <p:cNvPr id="19" name="CÂSXAS"/>
          <p:cNvSpPr/>
          <p:nvPr/>
        </p:nvSpPr>
        <p:spPr>
          <a:xfrm rot="10800000" flipV="1">
            <a:off x="2022873" y="3337046"/>
            <a:ext cx="4988719" cy="531019"/>
          </a:xfrm>
          <a:prstGeom prst="parallelogram">
            <a:avLst>
              <a:gd name="adj" fmla="val 11881"/>
            </a:avLst>
          </a:prstGeom>
          <a:gradFill>
            <a:gsLst>
              <a:gs pos="49000">
                <a:schemeClr val="bg1">
                  <a:lumMod val="85000"/>
                </a:schemeClr>
              </a:gs>
              <a:gs pos="0">
                <a:schemeClr val="bg1">
                  <a:lumMod val="95000"/>
                </a:schemeClr>
              </a:gs>
              <a:gs pos="100000">
                <a:schemeClr val="bg1"/>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just">
              <a:defRPr/>
            </a:pPr>
            <a:r>
              <a:rPr lang="en-US">
                <a:ea typeface="Calibri" panose="020F0502020204030204" pitchFamily="34" charset="0"/>
                <a:cs typeface="Times New Roman" panose="02020603050405020304" pitchFamily="18" charset="0"/>
              </a:rPr>
              <a:t>hạt β+</a:t>
            </a:r>
            <a:r>
              <a:rPr lang="en-US" b="1">
                <a:ea typeface="Calibri" panose="020F0502020204030204" pitchFamily="34" charset="0"/>
                <a:cs typeface="Times New Roman" panose="02020603050405020304" pitchFamily="18" charset="0"/>
              </a:rPr>
              <a:t>.</a:t>
            </a:r>
            <a:r>
              <a:rPr lang="en-US">
                <a:ea typeface="Calibri" panose="020F0502020204030204" pitchFamily="34" charset="0"/>
                <a:cs typeface="Times New Roman" panose="02020603050405020304" pitchFamily="18" charset="0"/>
              </a:rPr>
              <a:t> </a:t>
            </a:r>
            <a:endParaRPr lang="vi-VN" altLang="en-US" sz="2400">
              <a:solidFill>
                <a:srgbClr val="002060"/>
              </a:solidFill>
              <a:cs typeface="Calibri" panose="020F0502020204030204" pitchFamily="34" charset="0"/>
            </a:endParaRPr>
          </a:p>
        </p:txBody>
      </p:sp>
      <p:sp>
        <p:nvSpPr>
          <p:cNvPr id="20" name="Parallelogram 19"/>
          <p:cNvSpPr/>
          <p:nvPr/>
        </p:nvSpPr>
        <p:spPr>
          <a:xfrm flipH="1">
            <a:off x="1378744" y="2571750"/>
            <a:ext cx="644129" cy="529829"/>
          </a:xfrm>
          <a:prstGeom prst="parallelogram">
            <a:avLst>
              <a:gd name="adj" fmla="val 10007"/>
            </a:avLst>
          </a:prstGeom>
          <a:gradFill>
            <a:gsLst>
              <a:gs pos="49000">
                <a:srgbClr val="4A9C06"/>
              </a:gs>
              <a:gs pos="0">
                <a:srgbClr val="B0DA46"/>
              </a:gs>
              <a:gs pos="100000">
                <a:schemeClr val="accent6"/>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r>
              <a:rPr lang="en-US" sz="2100" kern="0" dirty="0">
                <a:solidFill>
                  <a:srgbClr val="FFFFFF"/>
                </a:solidFill>
                <a:latin typeface="UTM Futura Extra" panose="02040603050506020204" pitchFamily="18" charset="0"/>
                <a:cs typeface="Times New Roman" panose="02020603050405020304" pitchFamily="18" charset="0"/>
                <a:sym typeface="Arial"/>
              </a:rPr>
              <a:t>B</a:t>
            </a:r>
          </a:p>
        </p:txBody>
      </p:sp>
      <p:sp>
        <p:nvSpPr>
          <p:cNvPr id="21" name="DSSXSAX"/>
          <p:cNvSpPr/>
          <p:nvPr/>
        </p:nvSpPr>
        <p:spPr>
          <a:xfrm rot="10800000" flipV="1">
            <a:off x="2043113" y="4200328"/>
            <a:ext cx="4988719" cy="531019"/>
          </a:xfrm>
          <a:prstGeom prst="parallelogram">
            <a:avLst>
              <a:gd name="adj" fmla="val 11881"/>
            </a:avLst>
          </a:prstGeom>
          <a:gradFill>
            <a:gsLst>
              <a:gs pos="49000">
                <a:schemeClr val="bg1">
                  <a:lumMod val="85000"/>
                </a:schemeClr>
              </a:gs>
              <a:gs pos="0">
                <a:schemeClr val="bg1">
                  <a:lumMod val="95000"/>
                </a:schemeClr>
              </a:gs>
              <a:gs pos="100000">
                <a:schemeClr val="bg1"/>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39688">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just">
              <a:lnSpc>
                <a:spcPts val="1800"/>
              </a:lnSpc>
              <a:spcAft>
                <a:spcPts val="1200"/>
              </a:spcAft>
              <a:defRPr/>
            </a:pPr>
            <a:r>
              <a:rPr lang="en-US" sz="1800">
                <a:effectLst/>
                <a:latin typeface="Calibri" panose="020F0502020204030204" pitchFamily="34" charset="0"/>
                <a:ea typeface="Calibri" panose="020F0502020204030204" pitchFamily="34" charset="0"/>
                <a:cs typeface="Times New Roman" panose="02020603050405020304" pitchFamily="18" charset="0"/>
              </a:rPr>
              <a:t>hạt photon.</a:t>
            </a:r>
            <a:endParaRPr lang="vi-VN" altLang="en-US">
              <a:solidFill>
                <a:srgbClr val="002060"/>
              </a:solidFill>
              <a:ea typeface="Times New Roman" panose="02020603050405020304" pitchFamily="18" charset="0"/>
              <a:cs typeface="Calibri" panose="020F0502020204030204" pitchFamily="34" charset="0"/>
            </a:endParaRPr>
          </a:p>
        </p:txBody>
      </p:sp>
      <p:sp>
        <p:nvSpPr>
          <p:cNvPr id="22" name="Parallelogram 21"/>
          <p:cNvSpPr/>
          <p:nvPr/>
        </p:nvSpPr>
        <p:spPr>
          <a:xfrm flipH="1">
            <a:off x="1509713" y="4194374"/>
            <a:ext cx="644128" cy="529829"/>
          </a:xfrm>
          <a:prstGeom prst="parallelogram">
            <a:avLst>
              <a:gd name="adj" fmla="val 10007"/>
            </a:avLst>
          </a:prstGeom>
          <a:gradFill>
            <a:gsLst>
              <a:gs pos="49000">
                <a:srgbClr val="FF0000"/>
              </a:gs>
              <a:gs pos="0">
                <a:srgbClr val="FF9966"/>
              </a:gs>
              <a:gs pos="100000">
                <a:srgbClr val="C7262E"/>
              </a:gs>
            </a:gsLst>
            <a:lin ang="5400000" scaled="1"/>
          </a:gra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r>
              <a:rPr lang="en-US" sz="2100" kern="0" dirty="0">
                <a:solidFill>
                  <a:srgbClr val="FFFFFF"/>
                </a:solidFill>
                <a:latin typeface="UTM Futura Extra" panose="02040603050506020204" pitchFamily="18" charset="0"/>
                <a:cs typeface="Times New Roman" panose="02020603050405020304" pitchFamily="18" charset="0"/>
                <a:sym typeface="Arial"/>
              </a:rPr>
              <a:t>D</a:t>
            </a:r>
          </a:p>
        </p:txBody>
      </p:sp>
      <p:sp>
        <p:nvSpPr>
          <p:cNvPr id="26" name="Rounded Rectangle 25"/>
          <p:cNvSpPr/>
          <p:nvPr/>
        </p:nvSpPr>
        <p:spPr>
          <a:xfrm>
            <a:off x="196454" y="1822847"/>
            <a:ext cx="371475" cy="694134"/>
          </a:xfrm>
          <a:prstGeom prst="roundRect">
            <a:avLst>
              <a:gd name="adj" fmla="val 44472"/>
            </a:avLst>
          </a:prstGeom>
          <a:solidFill>
            <a:schemeClr val="tx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002060"/>
              </a:solidFill>
              <a:latin typeface="Arial"/>
              <a:sym typeface="Arial"/>
            </a:endParaRPr>
          </a:p>
        </p:txBody>
      </p:sp>
      <p:pic>
        <p:nvPicPr>
          <p:cNvPr id="28" name="TIME"/>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5269" y="1885950"/>
            <a:ext cx="277416" cy="275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CHECK">
            <a:hlinkClick r:id="" action="ppaction://macro?name=DAPAN">
              <a:snd r:embed="rId7" name="audio8.wav"/>
            </a:hlinkClick>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5269" y="2210991"/>
            <a:ext cx="277416" cy="273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 name="A"/>
          <p:cNvSpPr/>
          <p:nvPr/>
        </p:nvSpPr>
        <p:spPr>
          <a:xfrm>
            <a:off x="2043113" y="1888332"/>
            <a:ext cx="2400300" cy="45601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kern="0" dirty="0">
              <a:solidFill>
                <a:srgbClr val="002060"/>
              </a:solidFill>
              <a:latin typeface="UTM Alberta Heavy" panose="02040603050506020204" pitchFamily="18" charset="0"/>
              <a:sym typeface="Arial"/>
            </a:endParaRPr>
          </a:p>
        </p:txBody>
      </p:sp>
      <p:sp>
        <p:nvSpPr>
          <p:cNvPr id="187" name="B"/>
          <p:cNvSpPr/>
          <p:nvPr/>
        </p:nvSpPr>
        <p:spPr>
          <a:xfrm>
            <a:off x="4089798" y="2715816"/>
            <a:ext cx="2411015" cy="45600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kern="0" dirty="0">
              <a:solidFill>
                <a:srgbClr val="002060"/>
              </a:solidFill>
              <a:latin typeface="UTM Alberta Heavy" panose="02040603050506020204" pitchFamily="18" charset="0"/>
              <a:sym typeface="Arial"/>
            </a:endParaRPr>
          </a:p>
        </p:txBody>
      </p:sp>
      <p:sp>
        <p:nvSpPr>
          <p:cNvPr id="189" name="D"/>
          <p:cNvSpPr/>
          <p:nvPr/>
        </p:nvSpPr>
        <p:spPr>
          <a:xfrm>
            <a:off x="2178844" y="4250334"/>
            <a:ext cx="2400300" cy="45600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kern="0" dirty="0">
              <a:solidFill>
                <a:srgbClr val="002060"/>
              </a:solidFill>
              <a:latin typeface="UTM Alberta Heavy" panose="02040603050506020204" pitchFamily="18" charset="0"/>
              <a:sym typeface="Arial"/>
            </a:endParaRPr>
          </a:p>
        </p:txBody>
      </p:sp>
      <p:sp>
        <p:nvSpPr>
          <p:cNvPr id="190" name="A-R" hidden="1"/>
          <p:cNvSpPr/>
          <p:nvPr/>
        </p:nvSpPr>
        <p:spPr>
          <a:xfrm>
            <a:off x="8462962" y="1649017"/>
            <a:ext cx="301229" cy="288131"/>
          </a:xfrm>
          <a:prstGeom prst="rect">
            <a:avLst/>
          </a:prstGeom>
          <a:blipFill dpi="0" rotWithShape="1">
            <a:blip r:embed="rId9"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
        <p:nvSpPr>
          <p:cNvPr id="191" name="B-R" hidden="1"/>
          <p:cNvSpPr/>
          <p:nvPr/>
        </p:nvSpPr>
        <p:spPr>
          <a:xfrm>
            <a:off x="8179594" y="2349104"/>
            <a:ext cx="301229" cy="288131"/>
          </a:xfrm>
          <a:prstGeom prst="rect">
            <a:avLst/>
          </a:prstGeom>
          <a:blipFill dpi="0" rotWithShape="1">
            <a:blip r:embed="rId9"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
        <p:nvSpPr>
          <p:cNvPr id="192" name="C-R" hidden="1"/>
          <p:cNvSpPr/>
          <p:nvPr/>
        </p:nvSpPr>
        <p:spPr>
          <a:xfrm>
            <a:off x="8236744" y="2928938"/>
            <a:ext cx="302419" cy="288131"/>
          </a:xfrm>
          <a:prstGeom prst="rect">
            <a:avLst/>
          </a:prstGeom>
          <a:blipFill dpi="0" rotWithShape="1">
            <a:blip r:embed="rId9"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
        <p:nvSpPr>
          <p:cNvPr id="193" name="D-R" hidden="1"/>
          <p:cNvSpPr/>
          <p:nvPr/>
        </p:nvSpPr>
        <p:spPr>
          <a:xfrm>
            <a:off x="8236744" y="3584973"/>
            <a:ext cx="302419" cy="288131"/>
          </a:xfrm>
          <a:prstGeom prst="rect">
            <a:avLst/>
          </a:prstGeom>
          <a:blipFill dpi="0" rotWithShape="1">
            <a:blip r:embed="rId9"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pic>
        <p:nvPicPr>
          <p:cNvPr id="37" name="TimeProcess_Back"/>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506642" y="1540669"/>
            <a:ext cx="329684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Audio-Time">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extLst>
              <a:ext uri="{28A0092B-C50C-407E-A947-70E740481C1C}">
                <a14:useLocalDpi xmlns:a14="http://schemas.microsoft.com/office/drawing/2010/main" val="0"/>
              </a:ext>
            </a:extLst>
          </a:blip>
          <a:srcRect/>
          <a:stretch>
            <a:fillRect/>
          </a:stretch>
        </p:blipFill>
        <p:spPr bwMode="auto">
          <a:xfrm>
            <a:off x="9440466" y="689372"/>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imeProcess"/>
          <p:cNvSpPr/>
          <p:nvPr/>
        </p:nvSpPr>
        <p:spPr>
          <a:xfrm>
            <a:off x="5499498" y="1554956"/>
            <a:ext cx="3292078" cy="138113"/>
          </a:xfrm>
          <a:prstGeom prst="roundRect">
            <a:avLst>
              <a:gd name="adj" fmla="val 50000"/>
            </a:avLst>
          </a:prstGeom>
          <a:noFill/>
          <a:ln w="28575">
            <a:solidFill>
              <a:srgbClr val="FFFF00"/>
            </a:solidFill>
          </a:ln>
          <a:effectLst>
            <a:outerShdw blurRad="152400" sx="103000" sy="103000" algn="ctr" rotWithShape="0">
              <a:prstClr val="black">
                <a:alpha val="54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pic>
        <p:nvPicPr>
          <p:cNvPr id="21529" name="Tieng-chuong-het-gio-reng-www_tiengdong_com">
            <a:hlinkClick r:id="" action="ppaction://media"/>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09600" y="1620441"/>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2B49B0B1-3A12-5C39-4D70-6C4F5449C9D4}"/>
              </a:ext>
            </a:extLst>
          </p:cNvPr>
          <p:cNvSpPr txBox="1"/>
          <p:nvPr/>
        </p:nvSpPr>
        <p:spPr>
          <a:xfrm>
            <a:off x="30957" y="126087"/>
            <a:ext cx="8655843" cy="646331"/>
          </a:xfrm>
          <a:prstGeom prst="rect">
            <a:avLst/>
          </a:prstGeom>
          <a:noFill/>
        </p:spPr>
        <p:txBody>
          <a:bodyPr wrap="square" rtlCol="0">
            <a:spAutoFit/>
          </a:bodyPr>
          <a:lstStyle/>
          <a:p>
            <a:pPr marL="0" marR="0">
              <a:spcBef>
                <a:spcPts val="0"/>
              </a:spcBef>
              <a:spcAft>
                <a:spcPts val="0"/>
              </a:spcAft>
            </a:pPr>
            <a:r>
              <a:rPr lang="en-US" sz="1800" b="1">
                <a:effectLst/>
                <a:latin typeface="Arial" panose="020B0604020202020204" pitchFamily="34" charset="0"/>
                <a:ea typeface="Calibri" panose="020F0502020204030204" pitchFamily="34" charset="0"/>
                <a:cs typeface="Arial" panose="020B0604020202020204" pitchFamily="34" charset="0"/>
              </a:rPr>
              <a:t>Câu  2:</a:t>
            </a:r>
            <a:r>
              <a:rPr lang="en-US" sz="1800">
                <a:effectLst/>
                <a:latin typeface="Arial" panose="020B0604020202020204" pitchFamily="34" charset="0"/>
                <a:ea typeface="Calibri" panose="020F0502020204030204" pitchFamily="34" charset="0"/>
                <a:cs typeface="Arial" panose="020B0604020202020204" pitchFamily="34" charset="0"/>
              </a:rPr>
              <a:t> Cho phản ứng hạt nhân                                                </a:t>
            </a:r>
            <a:r>
              <a:rPr lang="en-US" sz="1800">
                <a:effectLst/>
                <a:latin typeface="Arial" panose="020B0604020202020204" pitchFamily="34" charset="0"/>
                <a:ea typeface="Times New Roman" panose="02020603050405020304" pitchFamily="18" charset="0"/>
                <a:cs typeface="Arial" panose="020B0604020202020204" pitchFamily="34" charset="0"/>
              </a:rPr>
              <a:t>, X là</a:t>
            </a:r>
            <a:r>
              <a:rPr lang="en-US" sz="1800">
                <a:effectLst/>
                <a:latin typeface="Arial" panose="020B0604020202020204" pitchFamily="34" charset="0"/>
                <a:ea typeface="Calibri" panose="020F0502020204030204" pitchFamily="34" charset="0"/>
                <a:cs typeface="Arial" panose="020B0604020202020204" pitchFamily="34" charset="0"/>
              </a:rPr>
              <a:t> </a:t>
            </a:r>
            <a:endParaRPr lang="en-US" sz="1800">
              <a:effectLst/>
              <a:latin typeface="Arial" panose="020B0604020202020204" pitchFamily="34" charset="0"/>
              <a:ea typeface="Times New Roman" panose="02020603050405020304" pitchFamily="18" charset="0"/>
              <a:cs typeface="Arial" panose="020B0604020202020204" pitchFamily="34" charset="0"/>
            </a:endParaRPr>
          </a:p>
          <a:p>
            <a:pPr marL="0" marR="0">
              <a:spcBef>
                <a:spcPts val="0"/>
              </a:spcBef>
              <a:spcAft>
                <a:spcPts val="1000"/>
              </a:spcAft>
            </a:pPr>
            <a:r>
              <a:rPr lang="en-US" sz="1800">
                <a:effectLst/>
                <a:latin typeface="Arial" panose="020B0604020202020204" pitchFamily="34" charset="0"/>
                <a:ea typeface="Calibri" panose="020F0502020204030204" pitchFamily="34" charset="0"/>
                <a:cs typeface="Arial" panose="020B0604020202020204" pitchFamily="34" charset="0"/>
              </a:rPr>
              <a:t> </a:t>
            </a:r>
          </a:p>
        </p:txBody>
      </p:sp>
      <p:graphicFrame>
        <p:nvGraphicFramePr>
          <p:cNvPr id="5" name="Object 4">
            <a:extLst>
              <a:ext uri="{FF2B5EF4-FFF2-40B4-BE49-F238E27FC236}">
                <a16:creationId xmlns:a16="http://schemas.microsoft.com/office/drawing/2014/main" id="{86467DFC-C522-3D26-9A2C-B41D55719102}"/>
              </a:ext>
            </a:extLst>
          </p:cNvPr>
          <p:cNvGraphicFramePr>
            <a:graphicFrameLocks noChangeAspect="1"/>
          </p:cNvGraphicFramePr>
          <p:nvPr>
            <p:extLst>
              <p:ext uri="{D42A27DB-BD31-4B8C-83A1-F6EECF244321}">
                <p14:modId xmlns:p14="http://schemas.microsoft.com/office/powerpoint/2010/main" val="2743556700"/>
              </p:ext>
            </p:extLst>
          </p:nvPr>
        </p:nvGraphicFramePr>
        <p:xfrm>
          <a:off x="3886200" y="59927"/>
          <a:ext cx="2221118" cy="463750"/>
        </p:xfrm>
        <a:graphic>
          <a:graphicData uri="http://schemas.openxmlformats.org/presentationml/2006/ole">
            <mc:AlternateContent xmlns:mc="http://schemas.openxmlformats.org/markup-compatibility/2006">
              <mc:Choice xmlns:v="urn:schemas-microsoft-com:vml" Requires="v">
                <p:oleObj spid="_x0000_s2050" name="Equation" r:id="rId13" imgW="1155600" imgH="241200" progId="Equation.DSMT4">
                  <p:embed/>
                </p:oleObj>
              </mc:Choice>
              <mc:Fallback>
                <p:oleObj name="Equation" r:id="rId13" imgW="1155600" imgH="241200" progId="Equation.DSMT4">
                  <p:embed/>
                  <p:pic>
                    <p:nvPicPr>
                      <p:cNvPr id="5" name="Object 4">
                        <a:extLst>
                          <a:ext uri="{FF2B5EF4-FFF2-40B4-BE49-F238E27FC236}">
                            <a16:creationId xmlns:a16="http://schemas.microsoft.com/office/drawing/2014/main" id="{86467DFC-C522-3D26-9A2C-B41D55719102}"/>
                          </a:ext>
                        </a:extLst>
                      </p:cNvPr>
                      <p:cNvPicPr/>
                      <p:nvPr/>
                    </p:nvPicPr>
                    <p:blipFill>
                      <a:blip r:embed="rId14"/>
                      <a:stretch>
                        <a:fillRect/>
                      </a:stretch>
                    </p:blipFill>
                    <p:spPr>
                      <a:xfrm>
                        <a:off x="3886200" y="59927"/>
                        <a:ext cx="2221118" cy="463750"/>
                      </a:xfrm>
                      <a:prstGeom prst="rect">
                        <a:avLst/>
                      </a:prstGeom>
                    </p:spPr>
                  </p:pic>
                </p:oleObj>
              </mc:Fallback>
            </mc:AlternateContent>
          </a:graphicData>
        </a:graphic>
      </p:graphicFrame>
    </p:spTree>
    <p:extLst>
      <p:ext uri="{BB962C8B-B14F-4D97-AF65-F5344CB8AC3E}">
        <p14:creationId xmlns:p14="http://schemas.microsoft.com/office/powerpoint/2010/main" val="2556226509"/>
      </p:ext>
    </p:extLst>
  </p:cSld>
  <p:clrMapOvr>
    <a:masterClrMapping/>
  </p:clrMapOvr>
  <p:transition spd="slow" advClick="0">
    <p:circle/>
  </p:transition>
  <p:timing>
    <p:tnLst>
      <p:par>
        <p:cTn id="1" dur="indefinite" restart="never" nodeType="tmRoot">
          <p:childTnLst>
            <p:seq concurrent="1" nextAc="seek">
              <p:cTn id="2" restart="whenNotActive" fill="hold" evtFilter="cancelBubble" nodeType="interactiveSeq">
                <p:stCondLst>
                  <p:cond evt="onClick" delay="0">
                    <p:tgtEl>
                      <p:spTgt spid="29"/>
                    </p:tgtEl>
                  </p:cond>
                </p:stCondLst>
                <p:endSync evt="end" delay="0">
                  <p:rtn val="all"/>
                </p:endSync>
                <p:childTnLst>
                  <p:par>
                    <p:cTn id="3" fill="hold" nodeType="clickPar">
                      <p:stCondLst>
                        <p:cond delay="0"/>
                      </p:stCondLst>
                      <p:childTnLst>
                        <p:par>
                          <p:cTn id="4" fill="hold" nodeType="withGroup">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19"/>
                                        </p:tgtEl>
                                      </p:cBhvr>
                                    </p:animEffect>
                                    <p:animScale>
                                      <p:cBhvr>
                                        <p:cTn id="7" dur="250" autoRev="1" fill="hold"/>
                                        <p:tgtEl>
                                          <p:spTgt spid="19"/>
                                        </p:tgtEl>
                                      </p:cBhvr>
                                      <p:by x="105000" y="105000"/>
                                    </p:animScale>
                                  </p:childTnLst>
                                </p:cTn>
                              </p:par>
                              <p:par>
                                <p:cTn id="8" presetID="21" presetClass="emph" presetSubtype="0" fill="hold" grpId="1" nodeType="withEffect">
                                  <p:stCondLst>
                                    <p:cond delay="0"/>
                                  </p:stCondLst>
                                  <p:childTnLst>
                                    <p:animClr clrSpc="hsl" dir="cw">
                                      <p:cBhvr override="childStyle">
                                        <p:cTn id="9" dur="500" fill="hold"/>
                                        <p:tgtEl>
                                          <p:spTgt spid="19"/>
                                        </p:tgtEl>
                                        <p:attrNameLst>
                                          <p:attrName>style.color</p:attrName>
                                        </p:attrNameLst>
                                      </p:cBhvr>
                                      <p:by>
                                        <p:hsl h="7200000" s="0" l="0"/>
                                      </p:by>
                                    </p:animClr>
                                    <p:animClr clrSpc="hsl" dir="cw">
                                      <p:cBhvr>
                                        <p:cTn id="10" dur="500" fill="hold"/>
                                        <p:tgtEl>
                                          <p:spTgt spid="19"/>
                                        </p:tgtEl>
                                        <p:attrNameLst>
                                          <p:attrName>fillcolor</p:attrName>
                                        </p:attrNameLst>
                                      </p:cBhvr>
                                      <p:by>
                                        <p:hsl h="7200000" s="0" l="0"/>
                                      </p:by>
                                    </p:animClr>
                                    <p:animClr clrSpc="hsl" dir="cw">
                                      <p:cBhvr>
                                        <p:cTn id="11" dur="500" fill="hold"/>
                                        <p:tgtEl>
                                          <p:spTgt spid="19"/>
                                        </p:tgtEl>
                                        <p:attrNameLst>
                                          <p:attrName>stroke.color</p:attrName>
                                        </p:attrNameLst>
                                      </p:cBhvr>
                                      <p:by>
                                        <p:hsl h="7200000" s="0" l="0"/>
                                      </p:by>
                                    </p:animClr>
                                    <p:set>
                                      <p:cBhvr>
                                        <p:cTn id="12" dur="500" fill="hold"/>
                                        <p:tgtEl>
                                          <p:spTgt spid="19"/>
                                        </p:tgtEl>
                                        <p:attrNameLst>
                                          <p:attrName>fill.type</p:attrName>
                                        </p:attrNameLst>
                                      </p:cBhvr>
                                      <p:to>
                                        <p:strVal val="solid"/>
                                      </p:to>
                                    </p:set>
                                  </p:childTnLst>
                                </p:cTn>
                              </p:par>
                            </p:childTnLst>
                          </p:cTn>
                        </p:par>
                      </p:childTnLst>
                    </p:cTn>
                  </p:par>
                </p:childTnLst>
              </p:cTn>
              <p:nextCondLst>
                <p:cond evt="onClick" delay="0">
                  <p:tgtEl>
                    <p:spTgt spid="29"/>
                  </p:tgtEl>
                </p:cond>
              </p:nextCondLst>
            </p:seq>
            <p:audio>
              <p:cMediaNode vol="48485">
                <p:cTn id="13" fill="hold" display="0">
                  <p:stCondLst>
                    <p:cond delay="indefinite"/>
                  </p:stCondLst>
                  <p:endCondLst>
                    <p:cond evt="onStopAudio" delay="0">
                      <p:tgtEl>
                        <p:sldTgt/>
                      </p:tgtEl>
                    </p:cond>
                  </p:endCondLst>
                </p:cTn>
                <p:tgtEl>
                  <p:spTgt spid="38"/>
                </p:tgtEl>
              </p:cMediaNode>
            </p:audio>
            <p:seq concurrent="1" nextAc="seek">
              <p:cTn id="14" restart="whenNotActive" fill="hold" evtFilter="cancelBubble" nodeType="interactiveSeq">
                <p:stCondLst>
                  <p:cond evt="onClick" delay="0">
                    <p:tgtEl>
                      <p:spTgt spid="28"/>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2" presetClass="mediacall" presetSubtype="0" fill="hold" nodeType="withEffect">
                                  <p:stCondLst>
                                    <p:cond delay="0"/>
                                  </p:stCondLst>
                                  <p:childTnLst>
                                    <p:cmd type="call" cmd="togglePause">
                                      <p:cBhvr>
                                        <p:cTn id="18" dur="1" fill="hold"/>
                                        <p:tgtEl>
                                          <p:spTgt spid="38"/>
                                        </p:tgtEl>
                                      </p:cBhvr>
                                    </p:cmd>
                                  </p:childTnLst>
                                </p:cTn>
                              </p:par>
                              <p:par>
                                <p:cTn id="19" presetID="17" presetClass="exit" presetSubtype="8" fill="hold" nodeType="withEffect">
                                  <p:stCondLst>
                                    <p:cond delay="0"/>
                                  </p:stCondLst>
                                  <p:childTnLst>
                                    <p:anim calcmode="lin" valueType="num">
                                      <p:cBhvr>
                                        <p:cTn id="20" dur="10000"/>
                                        <p:tgtEl>
                                          <p:spTgt spid="37"/>
                                        </p:tgtEl>
                                        <p:attrNameLst>
                                          <p:attrName>ppt_x</p:attrName>
                                        </p:attrNameLst>
                                      </p:cBhvr>
                                      <p:tavLst>
                                        <p:tav tm="0">
                                          <p:val>
                                            <p:strVal val="ppt_x"/>
                                          </p:val>
                                        </p:tav>
                                        <p:tav tm="100000">
                                          <p:val>
                                            <p:strVal val="ppt_x-ppt_w/2"/>
                                          </p:val>
                                        </p:tav>
                                      </p:tavLst>
                                    </p:anim>
                                    <p:anim calcmode="lin" valueType="num">
                                      <p:cBhvr>
                                        <p:cTn id="21" dur="10000"/>
                                        <p:tgtEl>
                                          <p:spTgt spid="37"/>
                                        </p:tgtEl>
                                        <p:attrNameLst>
                                          <p:attrName>ppt_y</p:attrName>
                                        </p:attrNameLst>
                                      </p:cBhvr>
                                      <p:tavLst>
                                        <p:tav tm="0">
                                          <p:val>
                                            <p:strVal val="ppt_y"/>
                                          </p:val>
                                        </p:tav>
                                        <p:tav tm="100000">
                                          <p:val>
                                            <p:strVal val="ppt_y"/>
                                          </p:val>
                                        </p:tav>
                                      </p:tavLst>
                                    </p:anim>
                                    <p:anim calcmode="lin" valueType="num">
                                      <p:cBhvr>
                                        <p:cTn id="22" dur="10000"/>
                                        <p:tgtEl>
                                          <p:spTgt spid="37"/>
                                        </p:tgtEl>
                                        <p:attrNameLst>
                                          <p:attrName>ppt_w</p:attrName>
                                        </p:attrNameLst>
                                      </p:cBhvr>
                                      <p:tavLst>
                                        <p:tav tm="0">
                                          <p:val>
                                            <p:strVal val="ppt_w"/>
                                          </p:val>
                                        </p:tav>
                                        <p:tav tm="100000">
                                          <p:val>
                                            <p:fltVal val="0"/>
                                          </p:val>
                                        </p:tav>
                                      </p:tavLst>
                                    </p:anim>
                                    <p:anim calcmode="lin" valueType="num">
                                      <p:cBhvr>
                                        <p:cTn id="23" dur="10000"/>
                                        <p:tgtEl>
                                          <p:spTgt spid="37"/>
                                        </p:tgtEl>
                                        <p:attrNameLst>
                                          <p:attrName>ppt_h</p:attrName>
                                        </p:attrNameLst>
                                      </p:cBhvr>
                                      <p:tavLst>
                                        <p:tav tm="0">
                                          <p:val>
                                            <p:strVal val="ppt_h"/>
                                          </p:val>
                                        </p:tav>
                                        <p:tav tm="100000">
                                          <p:val>
                                            <p:strVal val="ppt_h"/>
                                          </p:val>
                                        </p:tav>
                                      </p:tavLst>
                                    </p:anim>
                                    <p:set>
                                      <p:cBhvr>
                                        <p:cTn id="24" dur="1" fill="hold">
                                          <p:stCondLst>
                                            <p:cond delay="9999"/>
                                          </p:stCondLst>
                                        </p:cTn>
                                        <p:tgtEl>
                                          <p:spTgt spid="37"/>
                                        </p:tgtEl>
                                        <p:attrNameLst>
                                          <p:attrName>style.visibility</p:attrName>
                                        </p:attrNameLst>
                                      </p:cBhvr>
                                      <p:to>
                                        <p:strVal val="hidden"/>
                                      </p:to>
                                    </p:set>
                                  </p:childTnLst>
                                </p:cTn>
                              </p:par>
                            </p:childTnLst>
                          </p:cTn>
                        </p:par>
                        <p:par>
                          <p:cTn id="25" fill="hold" nodeType="afterGroup">
                            <p:stCondLst>
                              <p:cond delay="10000"/>
                            </p:stCondLst>
                            <p:childTnLst>
                              <p:par>
                                <p:cTn id="26" presetID="10" presetClass="entr" presetSubtype="0" fill="hold" nodeType="after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10"/>
                                        <p:tgtEl>
                                          <p:spTgt spid="37"/>
                                        </p:tgtEl>
                                      </p:cBhvr>
                                    </p:animEffect>
                                  </p:childTnLst>
                                </p:cTn>
                              </p:par>
                              <p:par>
                                <p:cTn id="29" presetID="3" presetClass="mediacall" presetSubtype="0" fill="hold" nodeType="withEffect">
                                  <p:stCondLst>
                                    <p:cond delay="0"/>
                                  </p:stCondLst>
                                  <p:childTnLst>
                                    <p:cmd type="call" cmd="stop">
                                      <p:cBhvr>
                                        <p:cTn id="30" dur="1" fill="hold"/>
                                        <p:tgtEl>
                                          <p:spTgt spid="38"/>
                                        </p:tgtEl>
                                      </p:cBhvr>
                                    </p:cmd>
                                  </p:childTnLst>
                                </p:cTn>
                              </p:par>
                            </p:childTnLst>
                          </p:cTn>
                        </p:par>
                      </p:childTnLst>
                    </p:cTn>
                  </p:par>
                </p:childTnLst>
              </p:cTn>
              <p:nextCondLst>
                <p:cond evt="onClick" delay="0">
                  <p:tgtEl>
                    <p:spTgt spid="28"/>
                  </p:tgtEl>
                </p:cond>
              </p:nextCondLst>
            </p:seq>
          </p:childTnLst>
        </p:cTn>
      </p:par>
    </p:tnLst>
    <p:bldLst>
      <p:bldP spid="19" grpId="0" animBg="1"/>
      <p:bldP spid="19"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14" name="Group 22">
            <a:extLst>
              <a:ext uri="{FF2B5EF4-FFF2-40B4-BE49-F238E27FC236}">
                <a16:creationId xmlns:a16="http://schemas.microsoft.com/office/drawing/2014/main" id="{A070D142-18F3-E2FF-2351-149E585846E8}"/>
              </a:ext>
            </a:extLst>
          </p:cNvPr>
          <p:cNvGrpSpPr>
            <a:grpSpLocks/>
          </p:cNvGrpSpPr>
          <p:nvPr/>
        </p:nvGrpSpPr>
        <p:grpSpPr bwMode="auto">
          <a:xfrm>
            <a:off x="0" y="1124680"/>
            <a:ext cx="9274250" cy="2666270"/>
            <a:chOff x="3048362" y="10154"/>
            <a:chExt cx="5971988" cy="3704442"/>
          </a:xfrm>
        </p:grpSpPr>
        <p:pic>
          <p:nvPicPr>
            <p:cNvPr id="25627" name="Picture 183">
              <a:hlinkClick r:id="" action="ppaction://macro?name=RESETALL"/>
              <a:extLst>
                <a:ext uri="{FF2B5EF4-FFF2-40B4-BE49-F238E27FC236}">
                  <a16:creationId xmlns:a16="http://schemas.microsoft.com/office/drawing/2014/main" id="{F5B3F143-AB6E-A1A3-09BA-D699BC0AE99F}"/>
                </a:ext>
              </a:extLst>
            </p:cNvPr>
            <p:cNvPicPr>
              <a:picLocks noChangeAspect="1"/>
            </p:cNvPicPr>
            <p:nvPr/>
          </p:nvPicPr>
          <p:blipFill>
            <a:blip r:embed="rId3">
              <a:extLst>
                <a:ext uri="{28A0092B-C50C-407E-A947-70E740481C1C}">
                  <a14:useLocalDpi xmlns:a14="http://schemas.microsoft.com/office/drawing/2010/main" val="0"/>
                </a:ext>
              </a:extLst>
            </a:blip>
            <a:srcRect t="12463"/>
            <a:stretch>
              <a:fillRect/>
            </a:stretch>
          </p:blipFill>
          <p:spPr bwMode="auto">
            <a:xfrm>
              <a:off x="3048362" y="10154"/>
              <a:ext cx="5971988" cy="370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 name="Rectangle 184">
              <a:extLst>
                <a:ext uri="{FF2B5EF4-FFF2-40B4-BE49-F238E27FC236}">
                  <a16:creationId xmlns:a16="http://schemas.microsoft.com/office/drawing/2014/main" id="{D4F4456C-9A63-6D1D-34F9-7F4C75D8DB5E}"/>
                </a:ext>
              </a:extLst>
            </p:cNvPr>
            <p:cNvSpPr/>
            <p:nvPr/>
          </p:nvSpPr>
          <p:spPr>
            <a:xfrm>
              <a:off x="3489971" y="10154"/>
              <a:ext cx="5299304" cy="2452291"/>
            </a:xfrm>
            <a:prstGeom prst="rect">
              <a:avLst/>
            </a:prstGeom>
            <a:noFill/>
          </p:spPr>
          <p:txBody>
            <a:bodyPr wrap="square">
              <a:spAutoFit/>
            </a:bodyPr>
            <a:lstStyle>
              <a:lvl1pPr defTabSz="1217613">
                <a:defRPr>
                  <a:solidFill>
                    <a:schemeClr val="tx1"/>
                  </a:solidFill>
                  <a:latin typeface="Calibri" panose="020F0502020204030204" pitchFamily="34" charset="0"/>
                  <a:ea typeface="SimSun" panose="02010600030101010101" pitchFamily="2" charset="-122"/>
                </a:defRPr>
              </a:lvl1pPr>
              <a:lvl2pPr marL="742950" indent="-285750" defTabSz="1217613">
                <a:defRPr>
                  <a:solidFill>
                    <a:schemeClr val="tx1"/>
                  </a:solidFill>
                  <a:latin typeface="Calibri" panose="020F0502020204030204" pitchFamily="34" charset="0"/>
                  <a:ea typeface="SimSun" panose="02010600030101010101" pitchFamily="2" charset="-122"/>
                </a:defRPr>
              </a:lvl2pPr>
              <a:lvl3pPr marL="1143000" indent="-228600" defTabSz="1217613">
                <a:defRPr>
                  <a:solidFill>
                    <a:schemeClr val="tx1"/>
                  </a:solidFill>
                  <a:latin typeface="Calibri" panose="020F0502020204030204" pitchFamily="34" charset="0"/>
                  <a:ea typeface="SimSun" panose="02010600030101010101" pitchFamily="2" charset="-122"/>
                </a:defRPr>
              </a:lvl3pPr>
              <a:lvl4pPr marL="1600200" indent="-228600" defTabSz="1217613">
                <a:defRPr>
                  <a:solidFill>
                    <a:schemeClr val="tx1"/>
                  </a:solidFill>
                  <a:latin typeface="Calibri" panose="020F0502020204030204" pitchFamily="34" charset="0"/>
                  <a:ea typeface="SimSun" panose="02010600030101010101" pitchFamily="2" charset="-122"/>
                </a:defRPr>
              </a:lvl4pPr>
              <a:lvl5pPr marL="2057400" indent="-228600" defTabSz="1217613">
                <a:defRPr>
                  <a:solidFill>
                    <a:schemeClr val="tx1"/>
                  </a:solidFill>
                  <a:latin typeface="Calibri" panose="020F0502020204030204" pitchFamily="34" charset="0"/>
                  <a:ea typeface="SimSun" panose="02010600030101010101" pitchFamily="2" charset="-122"/>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marL="0" marR="0" indent="180340" algn="ctr">
                <a:lnSpc>
                  <a:spcPct val="130000"/>
                </a:lnSpc>
                <a:spcBef>
                  <a:spcPts val="0"/>
                </a:spcBef>
                <a:spcAft>
                  <a:spcPts val="0"/>
                </a:spcAft>
              </a:pPr>
              <a:r>
                <a:rPr lang="en-US" sz="4400" b="1" spc="-1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IẾU HỌC TẬP </a:t>
              </a:r>
              <a:r>
                <a:rPr lang="nl-NL" sz="4400" b="1">
                  <a:solidFill>
                    <a:srgbClr val="FF0000"/>
                  </a:solidFill>
                  <a:effectLst/>
                  <a:latin typeface="Times New Roman" panose="02020603050405020304" pitchFamily="18" charset="0"/>
                  <a:ea typeface="Calibri" panose="020F0502020204030204" pitchFamily="34" charset="0"/>
                </a:rPr>
                <a:t>SỐ 3:</a:t>
              </a:r>
            </a:p>
            <a:p>
              <a:pPr marL="0" marR="0" indent="180340" algn="just">
                <a:lnSpc>
                  <a:spcPct val="130000"/>
                </a:lnSpc>
                <a:spcBef>
                  <a:spcPts val="0"/>
                </a:spcBef>
                <a:spcAft>
                  <a:spcPts val="0"/>
                </a:spcAft>
              </a:pPr>
              <a:r>
                <a:rPr lang="nl-NL" sz="4400" b="1">
                  <a:solidFill>
                    <a:srgbClr val="FF0000"/>
                  </a:solidFill>
                  <a:effectLst/>
                  <a:latin typeface="Times New Roman" panose="02020603050405020304" pitchFamily="18" charset="0"/>
                  <a:ea typeface="Calibri" panose="020F0502020204030204" pitchFamily="34" charset="0"/>
                </a:rPr>
                <a:t> </a:t>
              </a:r>
              <a:r>
                <a:rPr lang="nl-NL" sz="3200" b="1">
                  <a:solidFill>
                    <a:srgbClr val="FF0000"/>
                  </a:solidFill>
                  <a:effectLst/>
                  <a:latin typeface="Times New Roman" panose="02020603050405020304" pitchFamily="18" charset="0"/>
                  <a:ea typeface="Calibri" panose="020F0502020204030204" pitchFamily="34" charset="0"/>
                </a:rPr>
                <a:t>NĂNG LƯỢNG PHẢN ỨNG HOÁ HỌC.</a:t>
              </a:r>
              <a:endParaRPr lang="en-US" sz="32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90" name="A-R" hidden="1">
            <a:extLst>
              <a:ext uri="{FF2B5EF4-FFF2-40B4-BE49-F238E27FC236}">
                <a16:creationId xmlns:a16="http://schemas.microsoft.com/office/drawing/2014/main" id="{0D2751CB-4059-5B2E-AEF9-62492AC30F00}"/>
              </a:ext>
            </a:extLst>
          </p:cNvPr>
          <p:cNvSpPr/>
          <p:nvPr/>
        </p:nvSpPr>
        <p:spPr>
          <a:xfrm>
            <a:off x="8462962" y="1649017"/>
            <a:ext cx="301229" cy="288131"/>
          </a:xfrm>
          <a:prstGeom prst="rect">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
        <p:nvSpPr>
          <p:cNvPr id="191" name="B-R" hidden="1">
            <a:extLst>
              <a:ext uri="{FF2B5EF4-FFF2-40B4-BE49-F238E27FC236}">
                <a16:creationId xmlns:a16="http://schemas.microsoft.com/office/drawing/2014/main" id="{920496D0-E69B-AFE9-ABDF-01A9B4289923}"/>
              </a:ext>
            </a:extLst>
          </p:cNvPr>
          <p:cNvSpPr/>
          <p:nvPr/>
        </p:nvSpPr>
        <p:spPr>
          <a:xfrm>
            <a:off x="8179594" y="2349104"/>
            <a:ext cx="301229" cy="288131"/>
          </a:xfrm>
          <a:prstGeom prst="rect">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
        <p:nvSpPr>
          <p:cNvPr id="192" name="C-R" hidden="1">
            <a:extLst>
              <a:ext uri="{FF2B5EF4-FFF2-40B4-BE49-F238E27FC236}">
                <a16:creationId xmlns:a16="http://schemas.microsoft.com/office/drawing/2014/main" id="{02F81B4A-900F-94C8-4F91-55FCAC175826}"/>
              </a:ext>
            </a:extLst>
          </p:cNvPr>
          <p:cNvSpPr/>
          <p:nvPr/>
        </p:nvSpPr>
        <p:spPr>
          <a:xfrm>
            <a:off x="8236744" y="2928938"/>
            <a:ext cx="302419" cy="288131"/>
          </a:xfrm>
          <a:prstGeom prst="rect">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
        <p:nvSpPr>
          <p:cNvPr id="193" name="D-R" hidden="1">
            <a:extLst>
              <a:ext uri="{FF2B5EF4-FFF2-40B4-BE49-F238E27FC236}">
                <a16:creationId xmlns:a16="http://schemas.microsoft.com/office/drawing/2014/main" id="{76BD03A5-AD19-BF6D-8658-FB5F7AEEB002}"/>
              </a:ext>
            </a:extLst>
          </p:cNvPr>
          <p:cNvSpPr/>
          <p:nvPr/>
        </p:nvSpPr>
        <p:spPr>
          <a:xfrm>
            <a:off x="8236744" y="3584973"/>
            <a:ext cx="302419" cy="288131"/>
          </a:xfrm>
          <a:prstGeom prst="rect">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78">
              <a:buClr>
                <a:srgbClr val="000000"/>
              </a:buClr>
              <a:defRPr/>
            </a:pPr>
            <a:endParaRPr lang="en-US" sz="1050" kern="0">
              <a:solidFill>
                <a:srgbClr val="FFFFFF"/>
              </a:solidFill>
              <a:latin typeface="Arial"/>
              <a:sym typeface="Arial"/>
            </a:endParaRPr>
          </a:p>
        </p:txBody>
      </p:sp>
    </p:spTree>
    <p:extLst>
      <p:ext uri="{BB962C8B-B14F-4D97-AF65-F5344CB8AC3E}">
        <p14:creationId xmlns:p14="http://schemas.microsoft.com/office/powerpoint/2010/main" val="2199280117"/>
      </p:ext>
    </p:extLst>
  </p:cSld>
  <p:clrMapOvr>
    <a:masterClrMapping/>
  </p:clrMapOvr>
  <p:transition spd="slow" advClick="0">
    <p:circl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33350"/>
            <a:ext cx="9047018" cy="5143501"/>
          </a:xfrm>
          <a:prstGeom prst="rect">
            <a:avLst/>
          </a:prstGeom>
        </p:spPr>
      </p:pic>
      <p:sp>
        <p:nvSpPr>
          <p:cNvPr id="5" name="Cloud Callout 4"/>
          <p:cNvSpPr/>
          <p:nvPr/>
        </p:nvSpPr>
        <p:spPr>
          <a:xfrm>
            <a:off x="1600200" y="1428750"/>
            <a:ext cx="7675418" cy="2743200"/>
          </a:xfrm>
          <a:prstGeom prst="cloudCallou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sz="2800" b="1" dirty="0" err="1">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Chúng</a:t>
            </a:r>
            <a:r>
              <a:rPr lang="en-US" sz="2800" b="1" dirty="0">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 ta </a:t>
            </a:r>
            <a:r>
              <a:rPr lang="en-US" sz="2800" b="1" dirty="0" err="1">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cùng</a:t>
            </a:r>
            <a:r>
              <a:rPr lang="en-US" sz="2800" b="1" dirty="0">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 </a:t>
            </a:r>
            <a:r>
              <a:rPr lang="en-US" sz="2800" b="1" dirty="0" err="1">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nhau</a:t>
            </a:r>
            <a:r>
              <a:rPr lang="en-US" sz="2800" b="1" dirty="0">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 </a:t>
            </a:r>
            <a:r>
              <a:rPr lang="en-US" sz="2800" b="1" dirty="0" err="1">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hệ</a:t>
            </a:r>
            <a:r>
              <a:rPr lang="en-US" sz="2800" b="1" dirty="0">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 </a:t>
            </a:r>
            <a:r>
              <a:rPr lang="en-US" sz="2800" b="1" dirty="0" err="1">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thống</a:t>
            </a:r>
            <a:r>
              <a:rPr lang="en-US" sz="2800" b="1" dirty="0">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 </a:t>
            </a:r>
            <a:r>
              <a:rPr lang="en-US" sz="2800" b="1" dirty="0" err="1">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lại</a:t>
            </a:r>
            <a:r>
              <a:rPr lang="en-US" sz="2800" b="1" dirty="0">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 </a:t>
            </a:r>
            <a:r>
              <a:rPr lang="en-US" sz="2800" b="1" dirty="0" err="1">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kiến</a:t>
            </a:r>
            <a:r>
              <a:rPr lang="en-US" sz="2800" b="1" dirty="0">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 </a:t>
            </a:r>
            <a:r>
              <a:rPr lang="en-US" sz="2800" b="1" dirty="0" err="1">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thức</a:t>
            </a:r>
            <a:r>
              <a:rPr lang="en-US" sz="2800" b="1" dirty="0">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 </a:t>
            </a:r>
          </a:p>
          <a:p>
            <a:pPr algn="ctr">
              <a:buClr>
                <a:srgbClr val="000000"/>
              </a:buClr>
              <a:defRPr/>
            </a:pPr>
            <a:r>
              <a:rPr lang="vi-VN" altLang="en-US" sz="2800" b="1" dirty="0">
                <a:solidFill>
                  <a:srgbClr val="FF0000"/>
                </a:solidFill>
                <a:effectLst>
                  <a:outerShdw blurRad="38100" dist="38100" dir="2700000" algn="tl">
                    <a:srgbClr val="C0C0C0"/>
                  </a:outerShdw>
                </a:effectLst>
                <a:cs typeface="#9Slide03 Arima Madurai Black" charset="0"/>
              </a:rPr>
              <a:t>ÔN TẬP CHƯƠNG I CHUYÊN ĐỀ</a:t>
            </a:r>
            <a:endParaRPr lang="en-US" altLang="en-US" sz="2800" dirty="0">
              <a:solidFill>
                <a:srgbClr val="FFFFFF"/>
              </a:solidFill>
              <a:effectLst>
                <a:outerShdw blurRad="38100" dist="38100" dir="2700000" algn="tl">
                  <a:srgbClr val="C0C0C0"/>
                </a:outerShdw>
              </a:effectLst>
              <a:cs typeface="#9Slide03 Arima Madurai Black" charset="0"/>
              <a:sym typeface="Arial" panose="020B0604020202020204" pitchFamily="34" charset="0"/>
            </a:endParaRPr>
          </a:p>
          <a:p>
            <a:pPr algn="ctr"/>
            <a:r>
              <a:rPr lang="en-US" sz="2800" b="1" dirty="0" err="1">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nhé</a:t>
            </a:r>
            <a:r>
              <a:rPr lang="en-US" sz="2800" b="1" dirty="0">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 </a:t>
            </a:r>
            <a:r>
              <a:rPr lang="en-US" sz="2800" b="1" dirty="0" err="1">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các</a:t>
            </a:r>
            <a:r>
              <a:rPr lang="en-US" sz="2800" b="1" dirty="0">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 </a:t>
            </a:r>
            <a:r>
              <a:rPr lang="en-US" sz="2800" b="1" dirty="0" err="1">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em</a:t>
            </a:r>
            <a:r>
              <a:rPr lang="en-US" sz="2800" b="1" dirty="0">
                <a:ln w="10541" cmpd="sng">
                  <a:solidFill>
                    <a:schemeClr val="accent1">
                      <a:shade val="88000"/>
                      <a:satMod val="110000"/>
                    </a:schemeClr>
                  </a:solidFill>
                  <a:prstDash val="solid"/>
                </a:ln>
                <a:solidFill>
                  <a:schemeClr val="tx1"/>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776975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par>
                          <p:cTn id="8" fill="hold">
                            <p:stCondLst>
                              <p:cond delay="2000"/>
                            </p:stCondLst>
                            <p:childTnLst>
                              <p:par>
                                <p:cTn id="9" presetID="42"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0" y="0"/>
            <a:ext cx="9144000" cy="1555811"/>
          </a:xfrm>
          <a:prstGeom prst="rect">
            <a:avLst/>
          </a:prstGeom>
          <a:noFill/>
          <a:ln>
            <a:noFill/>
          </a:ln>
        </p:spPr>
        <p:txBody>
          <a:bodyPr spcFirstLastPara="1" wrap="square" lIns="68569" tIns="34275" rIns="68569" bIns="34275" anchor="t" anchorCtr="0">
            <a:noAutofit/>
          </a:bodyPr>
          <a:lstStyle/>
          <a:p>
            <a:pPr>
              <a:lnSpc>
                <a:spcPct val="150000"/>
              </a:lnSpc>
            </a:pPr>
            <a:r>
              <a:rPr kumimoji="0" lang="en-US" sz="24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Câu 1</a:t>
            </a:r>
            <a:r>
              <a:rPr kumimoji="0" lang="en-US" sz="2400" b="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 </a:t>
            </a:r>
            <a:r>
              <a:rPr lang="en-US" sz="2400">
                <a:latin typeface="Arial" panose="020B0604020202020204" pitchFamily="34" charset="0"/>
                <a:cs typeface="Arial" panose="020B0604020202020204" pitchFamily="34" charset="0"/>
              </a:rPr>
              <a:t>Tính năng lượng liên kết trung bình C-H từ các kết quả thực nghiệm sau:</a:t>
            </a:r>
          </a:p>
          <a:p>
            <a:pPr>
              <a:lnSpc>
                <a:spcPct val="150000"/>
              </a:lnSpc>
            </a:pPr>
            <a:r>
              <a:rPr lang="en-US" sz="2400">
                <a:latin typeface="Arial" panose="020B0604020202020204" pitchFamily="34" charset="0"/>
                <a:cs typeface="Arial" panose="020B0604020202020204" pitchFamily="34" charset="0"/>
              </a:rPr>
              <a:t>- Nhiệt đốt cháy CH</a:t>
            </a:r>
            <a:r>
              <a:rPr lang="en-US" sz="2400" baseline="-25000">
                <a:latin typeface="Arial" panose="020B0604020202020204" pitchFamily="34" charset="0"/>
                <a:cs typeface="Arial" panose="020B0604020202020204" pitchFamily="34" charset="0"/>
              </a:rPr>
              <a:t>4</a:t>
            </a:r>
            <a:r>
              <a:rPr lang="en-US" sz="2400">
                <a:latin typeface="Arial" panose="020B0604020202020204" pitchFamily="34" charset="0"/>
                <a:cs typeface="Arial" panose="020B0604020202020204" pitchFamily="34" charset="0"/>
              </a:rPr>
              <a:t> = -801,7 kJ/mol.</a:t>
            </a:r>
          </a:p>
          <a:p>
            <a:pPr>
              <a:lnSpc>
                <a:spcPct val="150000"/>
              </a:lnSpc>
            </a:pPr>
            <a:r>
              <a:rPr lang="en-US" sz="2400">
                <a:latin typeface="Arial" panose="020B0604020202020204" pitchFamily="34" charset="0"/>
                <a:cs typeface="Arial" panose="020B0604020202020204" pitchFamily="34" charset="0"/>
              </a:rPr>
              <a:t>- Nhiệt đốt cháy hidro = -241,5 kJ/mol.</a:t>
            </a:r>
          </a:p>
          <a:p>
            <a:pPr>
              <a:lnSpc>
                <a:spcPct val="150000"/>
              </a:lnSpc>
            </a:pPr>
            <a:r>
              <a:rPr lang="en-US" sz="2400">
                <a:latin typeface="Arial" panose="020B0604020202020204" pitchFamily="34" charset="0"/>
                <a:cs typeface="Arial" panose="020B0604020202020204" pitchFamily="34" charset="0"/>
              </a:rPr>
              <a:t>- Nhiệt đốt cháy than chì = -393,4 kJ/mol.</a:t>
            </a:r>
          </a:p>
          <a:p>
            <a:pPr>
              <a:lnSpc>
                <a:spcPct val="150000"/>
              </a:lnSpc>
            </a:pPr>
            <a:r>
              <a:rPr lang="en-US" sz="2400">
                <a:latin typeface="Arial" panose="020B0604020202020204" pitchFamily="34" charset="0"/>
                <a:cs typeface="Arial" panose="020B0604020202020204" pitchFamily="34" charset="0"/>
              </a:rPr>
              <a:t>- Nhiệt hóa hơi than chì = 715 kJ/mol.</a:t>
            </a:r>
          </a:p>
          <a:p>
            <a:pPr>
              <a:lnSpc>
                <a:spcPct val="150000"/>
              </a:lnSpc>
            </a:pPr>
            <a:r>
              <a:rPr lang="en-US" sz="2400">
                <a:latin typeface="Arial" panose="020B0604020202020204" pitchFamily="34" charset="0"/>
                <a:cs typeface="Arial" panose="020B0604020202020204" pitchFamily="34" charset="0"/>
              </a:rPr>
              <a:t>- Năng lượng liên kết H-H = 431,5 kJ/mol.</a:t>
            </a:r>
          </a:p>
          <a:p>
            <a:pPr>
              <a:lnSpc>
                <a:spcPct val="150000"/>
              </a:lnSpc>
            </a:pPr>
            <a:r>
              <a:rPr lang="en-US" sz="2400">
                <a:latin typeface="Arial" panose="020B0604020202020204" pitchFamily="34" charset="0"/>
                <a:cs typeface="Arial" panose="020B0604020202020204" pitchFamily="34" charset="0"/>
              </a:rPr>
              <a:t>Các kết quả đều đo được ở 298</a:t>
            </a:r>
            <a:r>
              <a:rPr lang="en-US" sz="2400" baseline="30000">
                <a:latin typeface="Arial" panose="020B0604020202020204" pitchFamily="34" charset="0"/>
                <a:cs typeface="Arial" panose="020B0604020202020204" pitchFamily="34" charset="0"/>
              </a:rPr>
              <a:t>0</a:t>
            </a:r>
            <a:r>
              <a:rPr lang="en-US" sz="2400">
                <a:latin typeface="Arial" panose="020B0604020202020204" pitchFamily="34" charset="0"/>
                <a:cs typeface="Arial" panose="020B0604020202020204" pitchFamily="34" charset="0"/>
              </a:rPr>
              <a:t>K và 1 atm.</a:t>
            </a:r>
            <a:endParaRPr kumimoji="0" lang="en-US"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endParaRPr kumimoji="0" sz="2000" b="0" i="0" u="none" strike="noStrike" kern="1200" cap="none" spc="0" normalizeH="0" baseline="0" noProof="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spTree>
    <p:extLst>
      <p:ext uri="{BB962C8B-B14F-4D97-AF65-F5344CB8AC3E}">
        <p14:creationId xmlns:p14="http://schemas.microsoft.com/office/powerpoint/2010/main" val="34619738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0" y="0"/>
            <a:ext cx="9144000" cy="1555811"/>
          </a:xfrm>
          <a:prstGeom prst="rect">
            <a:avLst/>
          </a:prstGeom>
          <a:noFill/>
          <a:ln>
            <a:noFill/>
          </a:ln>
        </p:spPr>
        <p:txBody>
          <a:bodyPr spcFirstLastPara="1" wrap="square" lIns="68569" tIns="34275" rIns="68569" bIns="34275" anchor="t" anchorCtr="0">
            <a:noAutofit/>
          </a:bodyPr>
          <a:lstStyle/>
          <a:p>
            <a:pPr>
              <a:lnSpc>
                <a:spcPct val="150000"/>
              </a:lnSpc>
            </a:pPr>
            <a:r>
              <a:rPr kumimoji="0" lang="en-US" sz="2000" b="1" i="0" u="sng" strike="noStrike" kern="1200" cap="none" spc="0" normalizeH="0" baseline="0" noProof="0">
                <a:ln>
                  <a:noFill/>
                </a:ln>
                <a:solidFill>
                  <a:srgbClr val="FF0000"/>
                </a:solidFill>
                <a:effectLst/>
                <a:uLnTx/>
                <a:uFillTx/>
                <a:latin typeface="Arial" panose="020B0604020202020204" pitchFamily="34" charset="0"/>
                <a:cs typeface="Arial" panose="020B0604020202020204" pitchFamily="34" charset="0"/>
              </a:rPr>
              <a:t>Câu 1</a:t>
            </a:r>
            <a:r>
              <a:rPr kumimoji="0" lang="en-US" sz="2000" b="0" i="0" u="none" strike="noStrike" kern="1200" cap="none" spc="0" normalizeH="0" baseline="0" noProof="0">
                <a:ln>
                  <a:noFill/>
                </a:ln>
                <a:solidFill>
                  <a:srgbClr val="FF0000"/>
                </a:solidFill>
                <a:effectLst/>
                <a:uLnTx/>
                <a:uFillTx/>
                <a:latin typeface="Arial" panose="020B0604020202020204" pitchFamily="34" charset="0"/>
                <a:cs typeface="Arial" panose="020B0604020202020204" pitchFamily="34" charset="0"/>
              </a:rPr>
              <a:t>: </a:t>
            </a:r>
          </a:p>
          <a:p>
            <a:pPr>
              <a:lnSpc>
                <a:spcPct val="150000"/>
              </a:lnSpc>
            </a:pPr>
            <a:r>
              <a:rPr lang="en-US" sz="2000">
                <a:latin typeface="Arial" panose="020B0604020202020204" pitchFamily="34" charset="0"/>
                <a:cs typeface="Arial" panose="020B0604020202020204" pitchFamily="34" charset="0"/>
              </a:rPr>
              <a:t>CH</a:t>
            </a:r>
            <a:r>
              <a:rPr lang="en-US" sz="2000" baseline="-25000">
                <a:latin typeface="Arial" panose="020B0604020202020204" pitchFamily="34" charset="0"/>
                <a:cs typeface="Arial" panose="020B0604020202020204" pitchFamily="34" charset="0"/>
              </a:rPr>
              <a:t>4</a:t>
            </a:r>
            <a:r>
              <a:rPr lang="en-US" sz="2000">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 C</a:t>
            </a:r>
            <a:r>
              <a:rPr lang="en-US" sz="2000" baseline="-25000">
                <a:latin typeface="Arial" panose="020B0604020202020204" pitchFamily="34" charset="0"/>
                <a:cs typeface="Arial" panose="020B0604020202020204" pitchFamily="34" charset="0"/>
              </a:rPr>
              <a:t>(r)</a:t>
            </a:r>
            <a:r>
              <a:rPr lang="en-US" sz="2000">
                <a:latin typeface="Arial" panose="020B0604020202020204" pitchFamily="34" charset="0"/>
                <a:cs typeface="Arial" panose="020B0604020202020204" pitchFamily="34" charset="0"/>
              </a:rPr>
              <a:t> + 4H </a:t>
            </a:r>
          </a:p>
          <a:p>
            <a:pPr>
              <a:lnSpc>
                <a:spcPct val="150000"/>
              </a:lnSpc>
            </a:pPr>
            <a:r>
              <a:rPr lang="en-US" sz="2000">
                <a:latin typeface="Arial" panose="020B0604020202020204" pitchFamily="34" charset="0"/>
                <a:cs typeface="Arial" panose="020B0604020202020204" pitchFamily="34" charset="0"/>
              </a:rPr>
              <a:t>CH</a:t>
            </a:r>
            <a:r>
              <a:rPr lang="en-US" sz="2000" baseline="-25000">
                <a:latin typeface="Arial" panose="020B0604020202020204" pitchFamily="34" charset="0"/>
                <a:cs typeface="Arial" panose="020B0604020202020204" pitchFamily="34" charset="0"/>
              </a:rPr>
              <a:t>4</a:t>
            </a:r>
            <a:r>
              <a:rPr lang="en-US" sz="2000">
                <a:latin typeface="Arial" panose="020B0604020202020204" pitchFamily="34" charset="0"/>
                <a:cs typeface="Arial" panose="020B0604020202020204" pitchFamily="34" charset="0"/>
              </a:rPr>
              <a:t> + 2O</a:t>
            </a:r>
            <a:r>
              <a:rPr lang="en-US" sz="2000" baseline="-25000">
                <a:latin typeface="Arial" panose="020B0604020202020204" pitchFamily="34" charset="0"/>
                <a:cs typeface="Arial" panose="020B0604020202020204" pitchFamily="34" charset="0"/>
              </a:rPr>
              <a:t>2</a:t>
            </a:r>
            <a:r>
              <a:rPr lang="en-US" sz="2000">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 CO</a:t>
            </a:r>
            <a:r>
              <a:rPr lang="en-US" sz="2000" baseline="-25000">
                <a:latin typeface="Arial" panose="020B0604020202020204" pitchFamily="34" charset="0"/>
                <a:cs typeface="Arial" panose="020B0604020202020204" pitchFamily="34" charset="0"/>
              </a:rPr>
              <a:t>2</a:t>
            </a:r>
            <a:r>
              <a:rPr lang="en-US" sz="2000">
                <a:latin typeface="Arial" panose="020B0604020202020204" pitchFamily="34" charset="0"/>
                <a:cs typeface="Arial" panose="020B0604020202020204" pitchFamily="34" charset="0"/>
              </a:rPr>
              <a:t> + 2H</a:t>
            </a:r>
            <a:r>
              <a:rPr lang="en-US" sz="2000" baseline="-25000">
                <a:latin typeface="Arial" panose="020B0604020202020204" pitchFamily="34" charset="0"/>
                <a:cs typeface="Arial" panose="020B0604020202020204" pitchFamily="34" charset="0"/>
              </a:rPr>
              <a:t>2</a:t>
            </a:r>
            <a:r>
              <a:rPr lang="en-US" sz="2000">
                <a:latin typeface="Arial" panose="020B0604020202020204" pitchFamily="34" charset="0"/>
                <a:cs typeface="Arial" panose="020B0604020202020204" pitchFamily="34" charset="0"/>
              </a:rPr>
              <a:t>O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H</a:t>
            </a:r>
            <a:r>
              <a:rPr lang="en-US" sz="2000" baseline="-25000">
                <a:latin typeface="Arial" panose="020B0604020202020204" pitchFamily="34" charset="0"/>
                <a:cs typeface="Arial" panose="020B0604020202020204" pitchFamily="34" charset="0"/>
              </a:rPr>
              <a:t>1</a:t>
            </a:r>
            <a:endParaRPr lang="en-US" sz="2000">
              <a:latin typeface="Arial" panose="020B0604020202020204" pitchFamily="34" charset="0"/>
              <a:cs typeface="Arial" panose="020B0604020202020204" pitchFamily="34" charset="0"/>
            </a:endParaRPr>
          </a:p>
          <a:p>
            <a:pPr>
              <a:lnSpc>
                <a:spcPct val="150000"/>
              </a:lnSpc>
            </a:pPr>
            <a:r>
              <a:rPr lang="en-US" sz="2000">
                <a:latin typeface="Arial" panose="020B0604020202020204" pitchFamily="34" charset="0"/>
                <a:cs typeface="Arial" panose="020B0604020202020204" pitchFamily="34" charset="0"/>
              </a:rPr>
              <a:t>2H</a:t>
            </a:r>
            <a:r>
              <a:rPr lang="en-US" sz="2000" baseline="-25000">
                <a:latin typeface="Arial" panose="020B0604020202020204" pitchFamily="34" charset="0"/>
                <a:cs typeface="Arial" panose="020B0604020202020204" pitchFamily="34" charset="0"/>
              </a:rPr>
              <a:t>2</a:t>
            </a:r>
            <a:r>
              <a:rPr lang="en-US" sz="2000">
                <a:latin typeface="Arial" panose="020B0604020202020204" pitchFamily="34" charset="0"/>
                <a:cs typeface="Arial" panose="020B0604020202020204" pitchFamily="34" charset="0"/>
              </a:rPr>
              <a:t>O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 O</a:t>
            </a:r>
            <a:r>
              <a:rPr lang="en-US" sz="2000" baseline="-25000">
                <a:latin typeface="Arial" panose="020B0604020202020204" pitchFamily="34" charset="0"/>
                <a:cs typeface="Arial" panose="020B0604020202020204" pitchFamily="34" charset="0"/>
              </a:rPr>
              <a:t>2</a:t>
            </a:r>
            <a:r>
              <a:rPr lang="en-US" sz="2000">
                <a:latin typeface="Arial" panose="020B0604020202020204" pitchFamily="34" charset="0"/>
                <a:cs typeface="Arial" panose="020B0604020202020204" pitchFamily="34" charset="0"/>
              </a:rPr>
              <a:t> + 2H</a:t>
            </a:r>
            <a:r>
              <a:rPr lang="en-US" sz="2000" baseline="-25000">
                <a:latin typeface="Arial" panose="020B0604020202020204" pitchFamily="34" charset="0"/>
                <a:cs typeface="Arial" panose="020B0604020202020204" pitchFamily="34" charset="0"/>
              </a:rPr>
              <a:t>2</a:t>
            </a:r>
            <a:r>
              <a:rPr lang="en-US" sz="2000">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H</a:t>
            </a:r>
            <a:r>
              <a:rPr lang="en-US" sz="2000" baseline="-25000">
                <a:latin typeface="Arial" panose="020B0604020202020204" pitchFamily="34" charset="0"/>
                <a:cs typeface="Arial" panose="020B0604020202020204" pitchFamily="34" charset="0"/>
              </a:rPr>
              <a:t>2</a:t>
            </a:r>
            <a:endParaRPr lang="en-US" sz="2000">
              <a:latin typeface="Arial" panose="020B0604020202020204" pitchFamily="34" charset="0"/>
              <a:cs typeface="Arial" panose="020B0604020202020204" pitchFamily="34" charset="0"/>
            </a:endParaRPr>
          </a:p>
          <a:p>
            <a:pPr>
              <a:lnSpc>
                <a:spcPct val="150000"/>
              </a:lnSpc>
            </a:pPr>
            <a:r>
              <a:rPr lang="en-US" sz="2000">
                <a:latin typeface="Arial" panose="020B0604020202020204" pitchFamily="34" charset="0"/>
                <a:cs typeface="Arial" panose="020B0604020202020204" pitchFamily="34" charset="0"/>
              </a:rPr>
              <a:t>CO</a:t>
            </a:r>
            <a:r>
              <a:rPr lang="en-US" sz="2000" baseline="-25000">
                <a:latin typeface="Arial" panose="020B0604020202020204" pitchFamily="34" charset="0"/>
                <a:cs typeface="Arial" panose="020B0604020202020204" pitchFamily="34" charset="0"/>
              </a:rPr>
              <a:t>2</a:t>
            </a:r>
            <a:r>
              <a:rPr lang="en-US" sz="2000">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 O</a:t>
            </a:r>
            <a:r>
              <a:rPr lang="en-US" sz="2000" baseline="-25000">
                <a:latin typeface="Arial" panose="020B0604020202020204" pitchFamily="34" charset="0"/>
                <a:cs typeface="Arial" panose="020B0604020202020204" pitchFamily="34" charset="0"/>
              </a:rPr>
              <a:t>2</a:t>
            </a:r>
            <a:r>
              <a:rPr lang="en-US" sz="2000">
                <a:latin typeface="Arial" panose="020B0604020202020204" pitchFamily="34" charset="0"/>
                <a:cs typeface="Arial" panose="020B0604020202020204" pitchFamily="34" charset="0"/>
              </a:rPr>
              <a:t> + C</a:t>
            </a:r>
            <a:r>
              <a:rPr lang="en-US" sz="2000" baseline="-25000">
                <a:latin typeface="Arial" panose="020B0604020202020204" pitchFamily="34" charset="0"/>
                <a:cs typeface="Arial" panose="020B0604020202020204" pitchFamily="34" charset="0"/>
              </a:rPr>
              <a:t>(r)</a:t>
            </a:r>
            <a:r>
              <a:rPr lang="en-US" sz="2000">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H</a:t>
            </a:r>
            <a:r>
              <a:rPr lang="en-US" sz="2000" baseline="-25000">
                <a:latin typeface="Arial" panose="020B0604020202020204" pitchFamily="34" charset="0"/>
                <a:cs typeface="Arial" panose="020B0604020202020204" pitchFamily="34" charset="0"/>
              </a:rPr>
              <a:t>3</a:t>
            </a:r>
            <a:endParaRPr lang="en-US" sz="2000">
              <a:latin typeface="Arial" panose="020B0604020202020204" pitchFamily="34" charset="0"/>
              <a:cs typeface="Arial" panose="020B0604020202020204" pitchFamily="34" charset="0"/>
            </a:endParaRPr>
          </a:p>
          <a:p>
            <a:pPr>
              <a:lnSpc>
                <a:spcPct val="150000"/>
              </a:lnSpc>
            </a:pPr>
            <a:r>
              <a:rPr lang="en-US" sz="2000">
                <a:latin typeface="Arial" panose="020B0604020202020204" pitchFamily="34" charset="0"/>
                <a:cs typeface="Arial" panose="020B0604020202020204" pitchFamily="34" charset="0"/>
              </a:rPr>
              <a:t>C</a:t>
            </a:r>
            <a:r>
              <a:rPr lang="en-US" sz="2000" baseline="-25000">
                <a:latin typeface="Arial" panose="020B0604020202020204" pitchFamily="34" charset="0"/>
                <a:cs typeface="Arial" panose="020B0604020202020204" pitchFamily="34" charset="0"/>
              </a:rPr>
              <a:t>(r)</a:t>
            </a:r>
            <a:r>
              <a:rPr lang="en-US" sz="2000">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 C</a:t>
            </a:r>
            <a:r>
              <a:rPr lang="en-US" sz="2000" baseline="-25000">
                <a:latin typeface="Arial" panose="020B0604020202020204" pitchFamily="34" charset="0"/>
                <a:cs typeface="Arial" panose="020B0604020202020204" pitchFamily="34" charset="0"/>
              </a:rPr>
              <a:t>(k)</a:t>
            </a:r>
            <a:r>
              <a:rPr lang="en-US" sz="2000">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H</a:t>
            </a:r>
            <a:r>
              <a:rPr lang="en-US" sz="2000" baseline="-25000">
                <a:latin typeface="Arial" panose="020B0604020202020204" pitchFamily="34" charset="0"/>
                <a:cs typeface="Arial" panose="020B0604020202020204" pitchFamily="34" charset="0"/>
              </a:rPr>
              <a:t>4</a:t>
            </a:r>
            <a:endParaRPr lang="en-US" sz="2000">
              <a:latin typeface="Arial" panose="020B0604020202020204" pitchFamily="34" charset="0"/>
              <a:cs typeface="Arial" panose="020B0604020202020204" pitchFamily="34" charset="0"/>
            </a:endParaRPr>
          </a:p>
          <a:p>
            <a:pPr>
              <a:lnSpc>
                <a:spcPct val="150000"/>
              </a:lnSpc>
            </a:pPr>
            <a:r>
              <a:rPr lang="en-US" sz="2000">
                <a:latin typeface="Arial" panose="020B0604020202020204" pitchFamily="34" charset="0"/>
                <a:cs typeface="Arial" panose="020B0604020202020204" pitchFamily="34" charset="0"/>
              </a:rPr>
              <a:t>2H</a:t>
            </a:r>
            <a:r>
              <a:rPr lang="en-US" sz="2000" baseline="-25000">
                <a:latin typeface="Arial" panose="020B0604020202020204" pitchFamily="34" charset="0"/>
                <a:cs typeface="Arial" panose="020B0604020202020204" pitchFamily="34" charset="0"/>
              </a:rPr>
              <a:t>2</a:t>
            </a:r>
            <a:r>
              <a:rPr lang="en-US" sz="2000">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 4H 					2</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H</a:t>
            </a:r>
            <a:r>
              <a:rPr lang="en-US" sz="2000" baseline="-25000">
                <a:latin typeface="Arial" panose="020B0604020202020204" pitchFamily="34" charset="0"/>
                <a:cs typeface="Arial" panose="020B0604020202020204" pitchFamily="34" charset="0"/>
              </a:rPr>
              <a:t>5</a:t>
            </a:r>
            <a:endParaRPr lang="en-US" sz="2000">
              <a:latin typeface="Arial" panose="020B0604020202020204" pitchFamily="34" charset="0"/>
              <a:cs typeface="Arial" panose="020B0604020202020204" pitchFamily="34" charset="0"/>
            </a:endParaRPr>
          </a:p>
          <a:p>
            <a:pPr>
              <a:lnSpc>
                <a:spcPct val="150000"/>
              </a:lnSpc>
            </a:pPr>
            <a:r>
              <a:rPr lang="en-US" sz="2000">
                <a:latin typeface="Arial" panose="020B0604020202020204" pitchFamily="34" charset="0"/>
                <a:cs typeface="Arial" panose="020B0604020202020204" pitchFamily="34" charset="0"/>
              </a:rPr>
              <a:t>Tổ hợp các phương trình này ta được: CH</a:t>
            </a:r>
            <a:r>
              <a:rPr lang="en-US" sz="2000" baseline="-25000">
                <a:latin typeface="Arial" panose="020B0604020202020204" pitchFamily="34" charset="0"/>
                <a:cs typeface="Arial" panose="020B0604020202020204" pitchFamily="34" charset="0"/>
              </a:rPr>
              <a:t>4</a:t>
            </a:r>
            <a:r>
              <a:rPr lang="en-US" sz="2000">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 C</a:t>
            </a:r>
            <a:r>
              <a:rPr lang="en-US" sz="2000" baseline="-25000">
                <a:latin typeface="Arial" panose="020B0604020202020204" pitchFamily="34" charset="0"/>
                <a:cs typeface="Arial" panose="020B0604020202020204" pitchFamily="34" charset="0"/>
              </a:rPr>
              <a:t>(r)</a:t>
            </a:r>
            <a:r>
              <a:rPr lang="en-US" sz="2000">
                <a:latin typeface="Arial" panose="020B0604020202020204" pitchFamily="34" charset="0"/>
                <a:cs typeface="Arial" panose="020B0604020202020204" pitchFamily="34" charset="0"/>
              </a:rPr>
              <a:t> + 4H</a:t>
            </a:r>
          </a:p>
          <a:p>
            <a:pPr>
              <a:lnSpc>
                <a:spcPct val="150000"/>
              </a:lnSpc>
            </a:pPr>
            <a:r>
              <a:rPr lang="en-US" sz="2000">
                <a:latin typeface="Arial" panose="020B0604020202020204" pitchFamily="34" charset="0"/>
                <a:cs typeface="Arial" panose="020B0604020202020204" pitchFamily="34" charset="0"/>
              </a:rPr>
              <a:t>4</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H</a:t>
            </a:r>
            <a:r>
              <a:rPr lang="en-US" sz="2000" baseline="30000">
                <a:latin typeface="Arial" panose="020B0604020202020204" pitchFamily="34" charset="0"/>
                <a:cs typeface="Arial" panose="020B0604020202020204" pitchFamily="34" charset="0"/>
              </a:rPr>
              <a:t>0</a:t>
            </a:r>
            <a:r>
              <a:rPr lang="en-US" sz="2000" baseline="-25000">
                <a:latin typeface="Arial" panose="020B0604020202020204" pitchFamily="34" charset="0"/>
                <a:cs typeface="Arial" panose="020B0604020202020204" pitchFamily="34" charset="0"/>
              </a:rPr>
              <a:t>C-H</a:t>
            </a:r>
            <a:r>
              <a:rPr lang="en-US" sz="2000">
                <a:latin typeface="Arial" panose="020B0604020202020204" pitchFamily="34" charset="0"/>
                <a:cs typeface="Arial" panose="020B0604020202020204" pitchFamily="34" charset="0"/>
              </a:rPr>
              <a:t> =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H</a:t>
            </a:r>
            <a:r>
              <a:rPr lang="en-US" sz="2000" baseline="-25000">
                <a:latin typeface="Arial" panose="020B0604020202020204" pitchFamily="34" charset="0"/>
                <a:cs typeface="Arial" panose="020B0604020202020204" pitchFamily="34" charset="0"/>
              </a:rPr>
              <a:t>1 </a:t>
            </a:r>
            <a:r>
              <a:rPr lang="en-US" sz="2000">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H</a:t>
            </a:r>
            <a:r>
              <a:rPr lang="en-US" sz="2000" baseline="-25000">
                <a:latin typeface="Arial" panose="020B0604020202020204" pitchFamily="34" charset="0"/>
                <a:cs typeface="Arial" panose="020B0604020202020204" pitchFamily="34" charset="0"/>
              </a:rPr>
              <a:t>2 </a:t>
            </a:r>
            <a:r>
              <a:rPr lang="en-US" sz="2000">
                <a:latin typeface="Arial" panose="020B0604020202020204" pitchFamily="34" charset="0"/>
                <a:cs typeface="Arial" panose="020B0604020202020204" pitchFamily="34" charset="0"/>
              </a:rPr>
              <a:t>-</a:t>
            </a:r>
            <a:r>
              <a:rPr lang="en-US" sz="2000" baseline="-25000">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H</a:t>
            </a:r>
            <a:r>
              <a:rPr lang="en-US" sz="2000" baseline="-25000">
                <a:latin typeface="Arial" panose="020B0604020202020204" pitchFamily="34" charset="0"/>
                <a:cs typeface="Arial" panose="020B0604020202020204" pitchFamily="34" charset="0"/>
              </a:rPr>
              <a:t>3</a:t>
            </a:r>
            <a:r>
              <a:rPr lang="en-US" sz="2000">
                <a:latin typeface="Arial" panose="020B0604020202020204" pitchFamily="34" charset="0"/>
                <a:cs typeface="Arial" panose="020B0604020202020204" pitchFamily="34" charset="0"/>
              </a:rPr>
              <a:t> + </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H</a:t>
            </a:r>
            <a:r>
              <a:rPr lang="en-US" sz="2000" baseline="-25000">
                <a:latin typeface="Arial" panose="020B0604020202020204" pitchFamily="34" charset="0"/>
                <a:cs typeface="Arial" panose="020B0604020202020204" pitchFamily="34" charset="0"/>
              </a:rPr>
              <a:t>4 </a:t>
            </a:r>
            <a:r>
              <a:rPr lang="en-US" sz="2000">
                <a:latin typeface="Arial" panose="020B0604020202020204" pitchFamily="34" charset="0"/>
                <a:cs typeface="Arial" panose="020B0604020202020204" pitchFamily="34" charset="0"/>
              </a:rPr>
              <a:t>+ 2</a:t>
            </a: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H</a:t>
            </a:r>
            <a:r>
              <a:rPr lang="en-US" sz="2000" baseline="-25000">
                <a:latin typeface="Arial" panose="020B0604020202020204" pitchFamily="34" charset="0"/>
                <a:cs typeface="Arial" panose="020B0604020202020204" pitchFamily="34" charset="0"/>
              </a:rPr>
              <a:t>5</a:t>
            </a:r>
            <a:r>
              <a:rPr lang="en-US" sz="2000">
                <a:latin typeface="Arial" panose="020B0604020202020204" pitchFamily="34" charset="0"/>
                <a:cs typeface="Arial" panose="020B0604020202020204" pitchFamily="34" charset="0"/>
              </a:rPr>
              <a:t> = 1652,7 kJ/mol </a:t>
            </a:r>
          </a:p>
          <a:p>
            <a:pPr>
              <a:lnSpc>
                <a:spcPct val="150000"/>
              </a:lnSpc>
            </a:pPr>
            <a:r>
              <a:rPr lang="en-US" sz="2000">
                <a:latin typeface="Arial" panose="020B0604020202020204" pitchFamily="34" charset="0"/>
                <a:cs typeface="Arial" panose="020B0604020202020204" pitchFamily="34" charset="0"/>
                <a:sym typeface="Symbol" panose="05050102010706020507" pitchFamily="18" charset="2"/>
              </a:rPr>
              <a:t></a:t>
            </a:r>
            <a:r>
              <a:rPr lang="en-US" sz="2000">
                <a:latin typeface="Arial" panose="020B0604020202020204" pitchFamily="34" charset="0"/>
                <a:cs typeface="Arial" panose="020B0604020202020204" pitchFamily="34" charset="0"/>
              </a:rPr>
              <a:t> Năng lượng liên kết C-H = 413,175 kJ/mol</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endParaRPr kumimoji="0" sz="2000" b="0" i="0" u="none" strike="noStrike" kern="1200" cap="none" spc="0" normalizeH="0" baseline="0" noProof="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spTree>
    <p:extLst>
      <p:ext uri="{BB962C8B-B14F-4D97-AF65-F5344CB8AC3E}">
        <p14:creationId xmlns:p14="http://schemas.microsoft.com/office/powerpoint/2010/main" val="37653334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0" y="0"/>
            <a:ext cx="9144000" cy="1555811"/>
          </a:xfrm>
          <a:prstGeom prst="rect">
            <a:avLst/>
          </a:prstGeom>
          <a:noFill/>
          <a:ln>
            <a:noFill/>
          </a:ln>
        </p:spPr>
        <p:txBody>
          <a:bodyPr spcFirstLastPara="1" wrap="square" lIns="68569" tIns="34275" rIns="68569" bIns="34275" anchor="t" anchorCtr="0">
            <a:noAutofit/>
          </a:bodyPr>
          <a:lstStyle/>
          <a:p>
            <a:pPr>
              <a:lnSpc>
                <a:spcPct val="150000"/>
              </a:lnSpc>
            </a:pPr>
            <a:r>
              <a:rPr kumimoji="0" lang="en-US" sz="2400" b="1" i="0" u="sng" strike="noStrike" kern="1200" cap="none" spc="0" normalizeH="0" baseline="0" noProof="0">
                <a:ln>
                  <a:noFill/>
                </a:ln>
                <a:solidFill>
                  <a:srgbClr val="FF0000"/>
                </a:solidFill>
                <a:effectLst/>
                <a:uLnTx/>
                <a:uFillTx/>
                <a:latin typeface="Arial" panose="020B0604020202020204" pitchFamily="34" charset="0"/>
                <a:cs typeface="Arial" panose="020B0604020202020204" pitchFamily="34" charset="0"/>
              </a:rPr>
              <a:t>Câu </a:t>
            </a:r>
            <a:r>
              <a:rPr lang="en-US" sz="2400" b="1" u="sng">
                <a:solidFill>
                  <a:srgbClr val="FF0000"/>
                </a:solidFill>
                <a:latin typeface="Arial" panose="020B0604020202020204" pitchFamily="34" charset="0"/>
                <a:cs typeface="Arial" panose="020B0604020202020204" pitchFamily="34" charset="0"/>
              </a:rPr>
              <a:t>2</a:t>
            </a:r>
            <a:r>
              <a:rPr kumimoji="0" lang="en-US" sz="2400" b="0" i="0" u="none" strike="noStrike" kern="1200" cap="none" spc="0" normalizeH="0" baseline="0" noProof="0">
                <a:ln>
                  <a:noFill/>
                </a:ln>
                <a:solidFill>
                  <a:srgbClr val="FF0000"/>
                </a:solidFill>
                <a:effectLst/>
                <a:uLnTx/>
                <a:uFillTx/>
                <a:latin typeface="Arial" panose="020B0604020202020204" pitchFamily="34" charset="0"/>
                <a:cs typeface="Arial" panose="020B0604020202020204" pitchFamily="34" charset="0"/>
              </a:rPr>
              <a:t>: </a:t>
            </a:r>
            <a:r>
              <a:rPr lang="en-US" sz="2400">
                <a:latin typeface="Arial" panose="020B0604020202020204" pitchFamily="34" charset="0"/>
                <a:cs typeface="Arial" panose="020B0604020202020204" pitchFamily="34" charset="0"/>
              </a:rPr>
              <a:t>Xác định hằng số tốc độ k ở 30</a:t>
            </a:r>
            <a:r>
              <a:rPr lang="en-US" sz="2400" baseline="30000">
                <a:latin typeface="Arial" panose="020B0604020202020204" pitchFamily="34" charset="0"/>
                <a:cs typeface="Arial" panose="020B0604020202020204" pitchFamily="34" charset="0"/>
              </a:rPr>
              <a:t>0 </a:t>
            </a:r>
            <a:r>
              <a:rPr lang="en-US" sz="2400">
                <a:latin typeface="Arial" panose="020B0604020202020204" pitchFamily="34" charset="0"/>
                <a:cs typeface="Arial" panose="020B0604020202020204" pitchFamily="34" charset="0"/>
              </a:rPr>
              <a:t>C và tính tốc độ phản ứng tăng lên bao nhiêu lần khi nhiệt độ tăng lên 100</a:t>
            </a:r>
            <a:r>
              <a:rPr lang="en-US" sz="2400" baseline="30000">
                <a:latin typeface="Arial" panose="020B0604020202020204" pitchFamily="34" charset="0"/>
                <a:cs typeface="Arial" panose="020B0604020202020204" pitchFamily="34" charset="0"/>
              </a:rPr>
              <a:t>0 </a:t>
            </a:r>
            <a:r>
              <a:rPr lang="en-US" sz="2400">
                <a:latin typeface="Arial" panose="020B0604020202020204" pitchFamily="34" charset="0"/>
                <a:cs typeface="Arial" panose="020B0604020202020204" pitchFamily="34" charset="0"/>
              </a:rPr>
              <a:t>C </a:t>
            </a:r>
            <a:r>
              <a:rPr lang="en-US" sz="2400" baseline="30000">
                <a:latin typeface="Arial" panose="020B0604020202020204" pitchFamily="34" charset="0"/>
                <a:cs typeface="Arial" panose="020B0604020202020204" pitchFamily="34" charset="0"/>
              </a:rPr>
              <a:t> </a:t>
            </a:r>
            <a:r>
              <a:rPr lang="en-US" sz="2400">
                <a:latin typeface="Arial" panose="020B0604020202020204" pitchFamily="34" charset="0"/>
                <a:cs typeface="Arial" panose="020B0604020202020204" pitchFamily="34" charset="0"/>
              </a:rPr>
              <a:t> đối với phản ứng phân huỷ N</a:t>
            </a:r>
            <a:r>
              <a:rPr lang="en-US" sz="2400" baseline="-25000">
                <a:latin typeface="Arial" panose="020B0604020202020204" pitchFamily="34" charset="0"/>
                <a:cs typeface="Arial" panose="020B0604020202020204" pitchFamily="34" charset="0"/>
              </a:rPr>
              <a:t>2</a:t>
            </a:r>
            <a:r>
              <a:rPr lang="en-US" sz="2400">
                <a:latin typeface="Arial" panose="020B0604020202020204" pitchFamily="34" charset="0"/>
                <a:cs typeface="Arial" panose="020B0604020202020204" pitchFamily="34" charset="0"/>
              </a:rPr>
              <a:t>O</a:t>
            </a:r>
            <a:r>
              <a:rPr lang="en-US" sz="2400" baseline="-25000">
                <a:latin typeface="Arial" panose="020B0604020202020204" pitchFamily="34" charset="0"/>
                <a:cs typeface="Arial" panose="020B0604020202020204" pitchFamily="34" charset="0"/>
              </a:rPr>
              <a:t>5</a:t>
            </a:r>
            <a:r>
              <a:rPr lang="en-US" sz="2400">
                <a:latin typeface="Arial" panose="020B0604020202020204" pitchFamily="34" charset="0"/>
                <a:cs typeface="Arial" panose="020B0604020202020204" pitchFamily="34" charset="0"/>
              </a:rPr>
              <a:t> thành NO</a:t>
            </a:r>
            <a:r>
              <a:rPr lang="en-US" sz="2400" baseline="-25000">
                <a:latin typeface="Arial" panose="020B0604020202020204" pitchFamily="34" charset="0"/>
                <a:cs typeface="Arial" panose="020B0604020202020204" pitchFamily="34" charset="0"/>
              </a:rPr>
              <a:t>2</a:t>
            </a:r>
            <a:r>
              <a:rPr lang="en-US" sz="2400">
                <a:latin typeface="Arial" panose="020B0604020202020204" pitchFamily="34" charset="0"/>
                <a:cs typeface="Arial" panose="020B0604020202020204" pitchFamily="34" charset="0"/>
              </a:rPr>
              <a:t> và O</a:t>
            </a:r>
            <a:r>
              <a:rPr lang="en-US" sz="2400" baseline="-25000">
                <a:latin typeface="Arial" panose="020B0604020202020204" pitchFamily="34" charset="0"/>
                <a:cs typeface="Arial" panose="020B0604020202020204" pitchFamily="34" charset="0"/>
              </a:rPr>
              <a:t>2</a:t>
            </a:r>
            <a:r>
              <a:rPr lang="en-US" sz="2400">
                <a:latin typeface="Arial" panose="020B0604020202020204" pitchFamily="34" charset="0"/>
                <a:cs typeface="Arial" panose="020B0604020202020204" pitchFamily="34" charset="0"/>
              </a:rPr>
              <a:t>, biết hằng số k của phản ứng ở 30</a:t>
            </a:r>
            <a:r>
              <a:rPr lang="en-US" sz="2400" baseline="30000">
                <a:latin typeface="Arial" panose="020B0604020202020204" pitchFamily="34" charset="0"/>
                <a:cs typeface="Arial" panose="020B0604020202020204" pitchFamily="34" charset="0"/>
              </a:rPr>
              <a:t>0 </a:t>
            </a:r>
            <a:r>
              <a:rPr lang="en-US" sz="2400">
                <a:latin typeface="Arial" panose="020B0604020202020204" pitchFamily="34" charset="0"/>
                <a:cs typeface="Arial" panose="020B0604020202020204" pitchFamily="34" charset="0"/>
              </a:rPr>
              <a:t>C </a:t>
            </a:r>
            <a:r>
              <a:rPr lang="en-US" sz="2400" baseline="30000">
                <a:latin typeface="Arial" panose="020B0604020202020204" pitchFamily="34" charset="0"/>
                <a:cs typeface="Arial" panose="020B0604020202020204" pitchFamily="34" charset="0"/>
              </a:rPr>
              <a:t> </a:t>
            </a:r>
            <a:r>
              <a:rPr lang="en-US" sz="2400">
                <a:latin typeface="Arial" panose="020B0604020202020204" pitchFamily="34" charset="0"/>
                <a:cs typeface="Arial" panose="020B0604020202020204" pitchFamily="34" charset="0"/>
              </a:rPr>
              <a:t>và 60</a:t>
            </a:r>
            <a:r>
              <a:rPr lang="en-US" sz="2400" baseline="30000">
                <a:latin typeface="Arial" panose="020B0604020202020204" pitchFamily="34" charset="0"/>
                <a:cs typeface="Arial" panose="020B0604020202020204" pitchFamily="34" charset="0"/>
              </a:rPr>
              <a:t>0 </a:t>
            </a:r>
            <a:r>
              <a:rPr lang="en-US" sz="2400">
                <a:latin typeface="Arial" panose="020B0604020202020204" pitchFamily="34" charset="0"/>
                <a:cs typeface="Arial" panose="020B0604020202020204" pitchFamily="34" charset="0"/>
              </a:rPr>
              <a:t>C   tương ứng bằng 7,9.10</a:t>
            </a:r>
            <a:r>
              <a:rPr lang="en-US" sz="2400" baseline="30000">
                <a:latin typeface="Arial" panose="020B0604020202020204" pitchFamily="34" charset="0"/>
                <a:cs typeface="Arial" panose="020B0604020202020204" pitchFamily="34" charset="0"/>
              </a:rPr>
              <a:t>-7</a:t>
            </a:r>
            <a:r>
              <a:rPr lang="en-US" sz="2400">
                <a:latin typeface="Arial" panose="020B0604020202020204" pitchFamily="34" charset="0"/>
                <a:cs typeface="Arial" panose="020B0604020202020204" pitchFamily="34" charset="0"/>
              </a:rPr>
              <a:t> và 2,57.10</a:t>
            </a:r>
            <a:r>
              <a:rPr lang="en-US" sz="2400" baseline="30000">
                <a:latin typeface="Arial" panose="020B0604020202020204" pitchFamily="34" charset="0"/>
                <a:cs typeface="Arial" panose="020B0604020202020204" pitchFamily="34" charset="0"/>
              </a:rPr>
              <a:t>-3</a:t>
            </a:r>
            <a:r>
              <a:rPr lang="en-US" sz="2400">
                <a:latin typeface="Arial" panose="020B0604020202020204" pitchFamily="34" charset="0"/>
                <a:cs typeface="Arial" panose="020B0604020202020204" pitchFamily="34" charset="0"/>
              </a:rPr>
              <a:t>.</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endParaRPr kumimoji="0" sz="2000" b="0" i="0" u="none" strike="noStrike" kern="1200" cap="none" spc="0" normalizeH="0" baseline="0" noProof="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spTree>
    <p:extLst>
      <p:ext uri="{BB962C8B-B14F-4D97-AF65-F5344CB8AC3E}">
        <p14:creationId xmlns:p14="http://schemas.microsoft.com/office/powerpoint/2010/main" val="2015987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0" y="0"/>
            <a:ext cx="9144000" cy="1555811"/>
          </a:xfrm>
          <a:prstGeom prst="rect">
            <a:avLst/>
          </a:prstGeom>
          <a:noFill/>
          <a:ln>
            <a:noFill/>
          </a:ln>
        </p:spPr>
        <p:txBody>
          <a:bodyPr spcFirstLastPara="1" wrap="square" lIns="68569" tIns="34275" rIns="68569" bIns="34275" anchor="t" anchorCtr="0">
            <a:no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Câu 2</a:t>
            </a:r>
            <a:r>
              <a:rPr kumimoji="0" lang="en-US" sz="2400" b="0"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endParaRPr kumimoji="0" sz="2000" b="0" i="0" u="none" strike="noStrike" kern="1200" cap="none" spc="0" normalizeH="0" baseline="0" noProof="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pic>
        <p:nvPicPr>
          <p:cNvPr id="2" name="Picture 1">
            <a:extLst>
              <a:ext uri="{FF2B5EF4-FFF2-40B4-BE49-F238E27FC236}">
                <a16:creationId xmlns:a16="http://schemas.microsoft.com/office/drawing/2014/main" id="{E3470574-B1C7-88BD-760A-D4309B3A50FB}"/>
              </a:ext>
            </a:extLst>
          </p:cNvPr>
          <p:cNvPicPr>
            <a:picLocks noChangeAspect="1"/>
          </p:cNvPicPr>
          <p:nvPr/>
        </p:nvPicPr>
        <p:blipFill>
          <a:blip r:embed="rId3">
            <a:extLst>
              <a:ext uri="{28A0092B-C50C-407E-A947-70E740481C1C}">
                <a14:useLocalDpi xmlns:a14="http://schemas.microsoft.com/office/drawing/2010/main" val="0"/>
              </a:ext>
            </a:extLst>
          </a:blip>
          <a:srcRect l="13893" t="31619" r="19102" b="8484"/>
          <a:stretch>
            <a:fillRect/>
          </a:stretch>
        </p:blipFill>
        <p:spPr bwMode="auto">
          <a:xfrm>
            <a:off x="685800" y="819150"/>
            <a:ext cx="7467600" cy="3757993"/>
          </a:xfrm>
          <a:prstGeom prst="rect">
            <a:avLst/>
          </a:prstGeom>
          <a:noFill/>
          <a:ln>
            <a:noFill/>
          </a:ln>
        </p:spPr>
      </p:pic>
    </p:spTree>
    <p:extLst>
      <p:ext uri="{BB962C8B-B14F-4D97-AF65-F5344CB8AC3E}">
        <p14:creationId xmlns:p14="http://schemas.microsoft.com/office/powerpoint/2010/main" val="2225871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pic>
        <p:nvPicPr>
          <p:cNvPr id="9" name="Duong Den Vinh Quang - Buc Tuong.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cstate="print"/>
          <a:stretch>
            <a:fillRect/>
          </a:stretch>
        </p:blipFill>
        <p:spPr>
          <a:xfrm>
            <a:off x="9171709" y="4686300"/>
            <a:ext cx="609600" cy="457200"/>
          </a:xfrm>
          <a:prstGeom prst="rect">
            <a:avLst/>
          </a:prstGeom>
        </p:spPr>
      </p:pic>
    </p:spTree>
    <p:extLst>
      <p:ext uri="{BB962C8B-B14F-4D97-AF65-F5344CB8AC3E}">
        <p14:creationId xmlns:p14="http://schemas.microsoft.com/office/powerpoint/2010/main" val="427043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1" presetClass="mediacall" presetSubtype="0" fill="hold" nodeType="withEffect">
                                  <p:stCondLst>
                                    <p:cond delay="0"/>
                                  </p:stCondLst>
                                  <p:childTnLst>
                                    <p:cmd type="call" cmd="playFrom(0.0)">
                                      <p:cBhvr>
                                        <p:cTn id="11" dur="33050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 fill="hold" display="0">
                  <p:stCondLst>
                    <p:cond delay="indefinite"/>
                  </p:stCondLst>
                  <p:endCondLst>
                    <p:cond evt="onStopAudio" delay="0">
                      <p:tgtEl>
                        <p:sldTgt/>
                      </p:tgtEl>
                    </p:cond>
                  </p:endCondLst>
                </p:cTn>
                <p:tgtEl>
                  <p:spTgt spid="9"/>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24EDE04E-CE14-6D67-BE93-1A9F68C34D46}"/>
              </a:ext>
            </a:extLst>
          </p:cNvPr>
          <p:cNvSpPr txBox="1">
            <a:spLocks noChangeArrowheads="1"/>
          </p:cNvSpPr>
          <p:nvPr/>
        </p:nvSpPr>
        <p:spPr bwMode="auto">
          <a:xfrm>
            <a:off x="2743200" y="116398"/>
            <a:ext cx="3962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r>
              <a:rPr lang="en-US" sz="4000" b="1">
                <a:solidFill>
                  <a:srgbClr val="FF0000"/>
                </a:solidFill>
                <a:latin typeface="Arial" panose="020B0604020202020204" pitchFamily="34" charset="0"/>
                <a:cs typeface="Arial" panose="020B0604020202020204" pitchFamily="34" charset="0"/>
              </a:rPr>
              <a:t>KHỞI ĐỘNG </a:t>
            </a:r>
          </a:p>
          <a:p>
            <a:endParaRPr lang="en-US" altLang="en-US" sz="2000" b="1">
              <a:solidFill>
                <a:srgbClr val="FF0000"/>
              </a:solidFill>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403DE034-1870-4C6D-4BAE-13137D6B39FE}"/>
              </a:ext>
            </a:extLst>
          </p:cNvPr>
          <p:cNvSpPr>
            <a:spLocks noChangeArrowheads="1"/>
          </p:cNvSpPr>
          <p:nvPr/>
        </p:nvSpPr>
        <p:spPr bwMode="auto">
          <a:xfrm>
            <a:off x="276225" y="1706914"/>
            <a:ext cx="8867775" cy="628955"/>
          </a:xfrm>
          <a:prstGeom prst="rect">
            <a:avLst/>
          </a:prstGeom>
          <a:solidFill>
            <a:schemeClr val="bg1"/>
          </a:solidFill>
          <a:ln>
            <a:noFill/>
          </a:ln>
        </p:spPr>
        <p:txBody>
          <a:bodyPr wrap="square">
            <a:spAutoFit/>
          </a:bodyPr>
          <a:lstStyle>
            <a:lvl1pPr>
              <a:tabLst>
                <a:tab pos="179388" algn="l"/>
                <a:tab pos="539750" algn="l"/>
              </a:tabLst>
              <a:defRPr>
                <a:solidFill>
                  <a:schemeClr val="tx1"/>
                </a:solidFill>
                <a:latin typeface="Calibri" panose="020F0502020204030204" pitchFamily="34" charset="0"/>
                <a:ea typeface="SimSun" panose="02010600030101010101" pitchFamily="2" charset="-122"/>
              </a:defRPr>
            </a:lvl1pPr>
            <a:lvl2pPr marL="742950" indent="-285750">
              <a:tabLst>
                <a:tab pos="179388" algn="l"/>
                <a:tab pos="539750" algn="l"/>
              </a:tabLst>
              <a:defRPr>
                <a:solidFill>
                  <a:schemeClr val="tx1"/>
                </a:solidFill>
                <a:latin typeface="Calibri" panose="020F0502020204030204" pitchFamily="34" charset="0"/>
                <a:ea typeface="SimSun" panose="02010600030101010101" pitchFamily="2" charset="-122"/>
              </a:defRPr>
            </a:lvl2pPr>
            <a:lvl3pPr marL="1143000" indent="-228600">
              <a:tabLst>
                <a:tab pos="179388" algn="l"/>
                <a:tab pos="539750" algn="l"/>
              </a:tabLst>
              <a:defRPr>
                <a:solidFill>
                  <a:schemeClr val="tx1"/>
                </a:solidFill>
                <a:latin typeface="Calibri" panose="020F0502020204030204" pitchFamily="34" charset="0"/>
                <a:ea typeface="SimSun" panose="02010600030101010101" pitchFamily="2" charset="-122"/>
              </a:defRPr>
            </a:lvl3pPr>
            <a:lvl4pPr marL="1600200" indent="-228600">
              <a:tabLst>
                <a:tab pos="179388" algn="l"/>
                <a:tab pos="539750" algn="l"/>
              </a:tabLst>
              <a:defRPr>
                <a:solidFill>
                  <a:schemeClr val="tx1"/>
                </a:solidFill>
                <a:latin typeface="Calibri" panose="020F0502020204030204" pitchFamily="34" charset="0"/>
                <a:ea typeface="SimSun" panose="02010600030101010101" pitchFamily="2" charset="-122"/>
              </a:defRPr>
            </a:lvl4pPr>
            <a:lvl5pPr marL="2057400" indent="-228600">
              <a:tabLst>
                <a:tab pos="179388" algn="l"/>
                <a:tab pos="539750" algn="l"/>
              </a:tabLst>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tabLst>
                <a:tab pos="179388" algn="l"/>
                <a:tab pos="539750" algn="l"/>
              </a:tabLs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tabLst>
                <a:tab pos="179388" algn="l"/>
                <a:tab pos="539750" algn="l"/>
              </a:tabLs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tabLst>
                <a:tab pos="179388" algn="l"/>
                <a:tab pos="539750" algn="l"/>
              </a:tabLs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tabLst>
                <a:tab pos="179388" algn="l"/>
                <a:tab pos="539750" algn="l"/>
              </a:tabLst>
              <a:defRPr>
                <a:solidFill>
                  <a:schemeClr val="tx1"/>
                </a:solidFill>
                <a:latin typeface="Calibri" panose="020F0502020204030204" pitchFamily="34" charset="0"/>
                <a:ea typeface="SimSun" panose="02010600030101010101" pitchFamily="2" charset="-122"/>
              </a:defRPr>
            </a:lvl9pPr>
          </a:lstStyle>
          <a:p>
            <a:pPr algn="just" eaLnBrk="1" hangingPunct="1">
              <a:lnSpc>
                <a:spcPct val="120000"/>
              </a:lnSpc>
            </a:pPr>
            <a:r>
              <a:rPr lang="en-US" altLang="en-US" sz="3200" b="1">
                <a:solidFill>
                  <a:srgbClr val="FF0000"/>
                </a:solidFill>
                <a:latin typeface="Arial" panose="020B0604020202020204" pitchFamily="34" charset="0"/>
                <a:cs typeface="Arial" panose="020B0604020202020204" pitchFamily="34" charset="0"/>
              </a:rPr>
              <a:t>Câu 1:</a:t>
            </a:r>
            <a:r>
              <a:rPr lang="en-US" altLang="en-US" sz="3200">
                <a:solidFill>
                  <a:srgbClr val="FF0000"/>
                </a:solidFill>
                <a:latin typeface="Arial" panose="020B0604020202020204" pitchFamily="34" charset="0"/>
                <a:cs typeface="Arial" panose="020B0604020202020204" pitchFamily="34" charset="0"/>
              </a:rPr>
              <a:t> </a:t>
            </a:r>
            <a:r>
              <a:rPr lang="en-US" altLang="en-US" sz="3200">
                <a:solidFill>
                  <a:srgbClr val="000000"/>
                </a:solidFill>
                <a:latin typeface="Arial" panose="020B0604020202020204" pitchFamily="34" charset="0"/>
                <a:cs typeface="Arial" panose="020B0604020202020204" pitchFamily="34" charset="0"/>
              </a:rPr>
              <a:t>Nêu quy tắc octet.</a:t>
            </a:r>
            <a:endParaRPr lang="en-US" altLang="en-US" sz="3200">
              <a:latin typeface="Arial" panose="020B0604020202020204" pitchFamily="34" charset="0"/>
              <a:cs typeface="Arial" panose="020B0604020202020204" pitchFamily="34" charset="0"/>
            </a:endParaRPr>
          </a:p>
        </p:txBody>
      </p:sp>
      <p:grpSp>
        <p:nvGrpSpPr>
          <p:cNvPr id="3" name="Group 2">
            <a:extLst>
              <a:ext uri="{FF2B5EF4-FFF2-40B4-BE49-F238E27FC236}">
                <a16:creationId xmlns:a16="http://schemas.microsoft.com/office/drawing/2014/main" id="{3C2811E2-5ABA-A8B6-76CE-5B27DAFD20D1}"/>
              </a:ext>
            </a:extLst>
          </p:cNvPr>
          <p:cNvGrpSpPr/>
          <p:nvPr/>
        </p:nvGrpSpPr>
        <p:grpSpPr>
          <a:xfrm>
            <a:off x="5562600" y="-235077"/>
            <a:ext cx="3145800" cy="3145800"/>
            <a:chOff x="5272500" y="1547025"/>
            <a:chExt cx="3145800" cy="3145800"/>
          </a:xfrm>
        </p:grpSpPr>
        <p:sp>
          <p:nvSpPr>
            <p:cNvPr id="5" name="Google Shape;3345;p45">
              <a:extLst>
                <a:ext uri="{FF2B5EF4-FFF2-40B4-BE49-F238E27FC236}">
                  <a16:creationId xmlns:a16="http://schemas.microsoft.com/office/drawing/2014/main" id="{E1E5F7C4-3B35-D7BD-72FE-4951CE14770C}"/>
                </a:ext>
              </a:extLst>
            </p:cNvPr>
            <p:cNvSpPr/>
            <p:nvPr/>
          </p:nvSpPr>
          <p:spPr>
            <a:xfrm>
              <a:off x="5272500" y="1547025"/>
              <a:ext cx="3145800" cy="3145800"/>
            </a:xfrm>
            <a:prstGeom prst="ellipse">
              <a:avLst/>
            </a:prstGeom>
            <a:gradFill>
              <a:gsLst>
                <a:gs pos="0">
                  <a:srgbClr val="EEE3FF">
                    <a:alpha val="5490"/>
                  </a:srgbClr>
                </a:gs>
                <a:gs pos="100000">
                  <a:srgbClr val="EEE3FF">
                    <a:alpha val="18431"/>
                  </a:srgbClr>
                </a:gs>
              </a:gsLst>
              <a:lin ang="5400012" scaled="0"/>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6" name="Picture 5" descr="Icon&#10;&#10;Description automatically generated">
              <a:extLst>
                <a:ext uri="{FF2B5EF4-FFF2-40B4-BE49-F238E27FC236}">
                  <a16:creationId xmlns:a16="http://schemas.microsoft.com/office/drawing/2014/main" id="{51FD98C0-6F26-6D6A-D542-A72F78118725}"/>
                </a:ext>
              </a:extLst>
            </p:cNvPr>
            <p:cNvPicPr>
              <a:picLocks noChangeAspect="1"/>
            </p:cNvPicPr>
            <p:nvPr/>
          </p:nvPicPr>
          <p:blipFill>
            <a:blip r:embed="rId2"/>
            <a:stretch>
              <a:fillRect/>
            </a:stretch>
          </p:blipFill>
          <p:spPr>
            <a:xfrm>
              <a:off x="5581725" y="1857225"/>
              <a:ext cx="2527350" cy="2527350"/>
            </a:xfrm>
            <a:prstGeom prst="rect">
              <a:avLst/>
            </a:prstGeom>
          </p:spPr>
        </p:pic>
      </p:grpSp>
    </p:spTree>
    <p:extLst>
      <p:ext uri="{BB962C8B-B14F-4D97-AF65-F5344CB8AC3E}">
        <p14:creationId xmlns:p14="http://schemas.microsoft.com/office/powerpoint/2010/main" val="2084545607"/>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53" presetClass="entr" presetSubtype="16"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fltVal val="0"/>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221"/>
        <p:cNvGrpSpPr/>
        <p:nvPr/>
      </p:nvGrpSpPr>
      <p:grpSpPr>
        <a:xfrm>
          <a:off x="0" y="0"/>
          <a:ext cx="0" cy="0"/>
          <a:chOff x="0" y="0"/>
          <a:chExt cx="0" cy="0"/>
        </a:xfrm>
      </p:grpSpPr>
      <p:sp>
        <p:nvSpPr>
          <p:cNvPr id="6222" name="Google Shape;6222;p61"/>
          <p:cNvSpPr txBox="1">
            <a:spLocks noGrp="1"/>
          </p:cNvSpPr>
          <p:nvPr>
            <p:ph type="title"/>
          </p:nvPr>
        </p:nvSpPr>
        <p:spPr>
          <a:xfrm>
            <a:off x="720000" y="445025"/>
            <a:ext cx="7704000" cy="5727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3200" b="1">
                <a:latin typeface="+mj-lt"/>
              </a:rPr>
              <a:t>Quy tắc Octet (bát tử)</a:t>
            </a:r>
            <a:endParaRPr sz="3200" b="1">
              <a:latin typeface="+mj-lt"/>
            </a:endParaRPr>
          </a:p>
        </p:txBody>
      </p:sp>
      <p:sp>
        <p:nvSpPr>
          <p:cNvPr id="64" name="Rectangle 63">
            <a:extLst>
              <a:ext uri="{FF2B5EF4-FFF2-40B4-BE49-F238E27FC236}">
                <a16:creationId xmlns:a16="http://schemas.microsoft.com/office/drawing/2014/main" id="{400145BD-98A4-4759-AFF0-5D2E427154DF}"/>
              </a:ext>
            </a:extLst>
          </p:cNvPr>
          <p:cNvSpPr/>
          <p:nvPr/>
        </p:nvSpPr>
        <p:spPr>
          <a:xfrm>
            <a:off x="622649" y="1476148"/>
            <a:ext cx="7898702" cy="1857602"/>
          </a:xfrm>
          <a:prstGeom prst="rect">
            <a:avLst/>
          </a:prstGeom>
          <a:solidFill>
            <a:srgbClr val="9978D2">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a:extLst>
              <a:ext uri="{FF2B5EF4-FFF2-40B4-BE49-F238E27FC236}">
                <a16:creationId xmlns:a16="http://schemas.microsoft.com/office/drawing/2014/main" id="{32C4EEE7-6C61-4409-9DDD-942B7C4F7518}"/>
              </a:ext>
            </a:extLst>
          </p:cNvPr>
          <p:cNvSpPr txBox="1"/>
          <p:nvPr/>
        </p:nvSpPr>
        <p:spPr>
          <a:xfrm>
            <a:off x="622649" y="1599310"/>
            <a:ext cx="7794780" cy="1543051"/>
          </a:xfrm>
          <a:prstGeom prst="rect">
            <a:avLst/>
          </a:prstGeom>
          <a:solidFill>
            <a:schemeClr val="accent5">
              <a:lumMod val="40000"/>
              <a:lumOff val="60000"/>
            </a:schemeClr>
          </a:solidFill>
        </p:spPr>
        <p:txBody>
          <a:bodyPr wrap="square">
            <a:spAutoFit/>
          </a:bodyPr>
          <a:lstStyle/>
          <a:p>
            <a:pPr algn="just">
              <a:lnSpc>
                <a:spcPct val="120000"/>
              </a:lnSpc>
            </a:pPr>
            <a:r>
              <a:rPr lang="vi-VN" sz="2000" dirty="0"/>
              <a:t>Trong quá trình hình thành liên kết hoá học, nguyên tử của các nguyên tố nhóm A có xu hướng tạo thành lớp vỏ ngoài cùng có 8 electron tương ứng với khí hiếm gần nhất (hoặc 2 electron với khí hiếm helium). </a:t>
            </a:r>
            <a:endParaRPr lang="en-US" sz="2000" dirty="0"/>
          </a:p>
        </p:txBody>
      </p:sp>
    </p:spTree>
    <p:extLst>
      <p:ext uri="{BB962C8B-B14F-4D97-AF65-F5344CB8AC3E}">
        <p14:creationId xmlns:p14="http://schemas.microsoft.com/office/powerpoint/2010/main" val="8888842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222"/>
                                        </p:tgtEl>
                                        <p:attrNameLst>
                                          <p:attrName>style.visibility</p:attrName>
                                        </p:attrNameLst>
                                      </p:cBhvr>
                                      <p:to>
                                        <p:strVal val="visible"/>
                                      </p:to>
                                    </p:set>
                                    <p:animEffect transition="in" filter="barn(inVertical)">
                                      <p:cBhvr>
                                        <p:cTn id="7" dur="500"/>
                                        <p:tgtEl>
                                          <p:spTgt spid="622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63"/>
                                        </p:tgtEl>
                                        <p:attrNameLst>
                                          <p:attrName>style.visibility</p:attrName>
                                        </p:attrNameLst>
                                      </p:cBhvr>
                                      <p:to>
                                        <p:strVal val="visible"/>
                                      </p:to>
                                    </p:set>
                                    <p:anim calcmode="lin" valueType="num">
                                      <p:cBhvr>
                                        <p:cTn id="12" dur="500" fill="hold"/>
                                        <p:tgtEl>
                                          <p:spTgt spid="63"/>
                                        </p:tgtEl>
                                        <p:attrNameLst>
                                          <p:attrName>ppt_w</p:attrName>
                                        </p:attrNameLst>
                                      </p:cBhvr>
                                      <p:tavLst>
                                        <p:tav tm="0">
                                          <p:val>
                                            <p:fltVal val="0"/>
                                          </p:val>
                                        </p:tav>
                                        <p:tav tm="100000">
                                          <p:val>
                                            <p:strVal val="#ppt_w"/>
                                          </p:val>
                                        </p:tav>
                                      </p:tavLst>
                                    </p:anim>
                                    <p:anim calcmode="lin" valueType="num">
                                      <p:cBhvr>
                                        <p:cTn id="13" dur="500" fill="hold"/>
                                        <p:tgtEl>
                                          <p:spTgt spid="63"/>
                                        </p:tgtEl>
                                        <p:attrNameLst>
                                          <p:attrName>ppt_h</p:attrName>
                                        </p:attrNameLst>
                                      </p:cBhvr>
                                      <p:tavLst>
                                        <p:tav tm="0">
                                          <p:val>
                                            <p:fltVal val="0"/>
                                          </p:val>
                                        </p:tav>
                                        <p:tav tm="100000">
                                          <p:val>
                                            <p:strVal val="#ppt_h"/>
                                          </p:val>
                                        </p:tav>
                                      </p:tavLst>
                                    </p:anim>
                                    <p:animEffect transition="in" filter="fade">
                                      <p:cBhvr>
                                        <p:cTn id="14"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2" grpId="0"/>
      <p:bldP spid="6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14" name="Group 22">
            <a:extLst>
              <a:ext uri="{FF2B5EF4-FFF2-40B4-BE49-F238E27FC236}">
                <a16:creationId xmlns:a16="http://schemas.microsoft.com/office/drawing/2014/main" id="{A070D142-18F3-E2FF-2351-149E585846E8}"/>
              </a:ext>
            </a:extLst>
          </p:cNvPr>
          <p:cNvGrpSpPr>
            <a:grpSpLocks/>
          </p:cNvGrpSpPr>
          <p:nvPr/>
        </p:nvGrpSpPr>
        <p:grpSpPr bwMode="auto">
          <a:xfrm>
            <a:off x="0" y="1123950"/>
            <a:ext cx="10647100" cy="2667000"/>
            <a:chOff x="3048362" y="9140"/>
            <a:chExt cx="6856010" cy="3705456"/>
          </a:xfrm>
        </p:grpSpPr>
        <p:pic>
          <p:nvPicPr>
            <p:cNvPr id="25627" name="Picture 183">
              <a:hlinkClick r:id="" action="ppaction://macro?name=RESETALL"/>
              <a:extLst>
                <a:ext uri="{FF2B5EF4-FFF2-40B4-BE49-F238E27FC236}">
                  <a16:creationId xmlns:a16="http://schemas.microsoft.com/office/drawing/2014/main" id="{F5B3F143-AB6E-A1A3-09BA-D699BC0AE99F}"/>
                </a:ext>
              </a:extLst>
            </p:cNvPr>
            <p:cNvPicPr>
              <a:picLocks noChangeAspect="1"/>
            </p:cNvPicPr>
            <p:nvPr/>
          </p:nvPicPr>
          <p:blipFill>
            <a:blip r:embed="rId3">
              <a:extLst>
                <a:ext uri="{28A0092B-C50C-407E-A947-70E740481C1C}">
                  <a14:useLocalDpi xmlns:a14="http://schemas.microsoft.com/office/drawing/2010/main" val="0"/>
                </a:ext>
              </a:extLst>
            </a:blip>
            <a:srcRect t="12463"/>
            <a:stretch>
              <a:fillRect/>
            </a:stretch>
          </p:blipFill>
          <p:spPr bwMode="auto">
            <a:xfrm>
              <a:off x="3048362" y="10154"/>
              <a:ext cx="5971988" cy="370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 name="Rectangle 184">
              <a:extLst>
                <a:ext uri="{FF2B5EF4-FFF2-40B4-BE49-F238E27FC236}">
                  <a16:creationId xmlns:a16="http://schemas.microsoft.com/office/drawing/2014/main" id="{D4F4456C-9A63-6D1D-34F9-7F4C75D8DB5E}"/>
                </a:ext>
              </a:extLst>
            </p:cNvPr>
            <p:cNvSpPr/>
            <p:nvPr/>
          </p:nvSpPr>
          <p:spPr>
            <a:xfrm>
              <a:off x="3809097" y="9140"/>
              <a:ext cx="6095275" cy="2470464"/>
            </a:xfrm>
            <a:prstGeom prst="rect">
              <a:avLst/>
            </a:prstGeom>
            <a:noFill/>
          </p:spPr>
          <p:txBody>
            <a:bodyPr>
              <a:spAutoFit/>
            </a:bodyPr>
            <a:lstStyle>
              <a:lvl1pPr defTabSz="1217613">
                <a:defRPr>
                  <a:solidFill>
                    <a:schemeClr val="tx1"/>
                  </a:solidFill>
                  <a:latin typeface="Calibri" panose="020F0502020204030204" pitchFamily="34" charset="0"/>
                  <a:ea typeface="SimSun" panose="02010600030101010101" pitchFamily="2" charset="-122"/>
                </a:defRPr>
              </a:lvl1pPr>
              <a:lvl2pPr marL="742950" indent="-285750" defTabSz="1217613">
                <a:defRPr>
                  <a:solidFill>
                    <a:schemeClr val="tx1"/>
                  </a:solidFill>
                  <a:latin typeface="Calibri" panose="020F0502020204030204" pitchFamily="34" charset="0"/>
                  <a:ea typeface="SimSun" panose="02010600030101010101" pitchFamily="2" charset="-122"/>
                </a:defRPr>
              </a:lvl2pPr>
              <a:lvl3pPr marL="1143000" indent="-228600" defTabSz="1217613">
                <a:defRPr>
                  <a:solidFill>
                    <a:schemeClr val="tx1"/>
                  </a:solidFill>
                  <a:latin typeface="Calibri" panose="020F0502020204030204" pitchFamily="34" charset="0"/>
                  <a:ea typeface="SimSun" panose="02010600030101010101" pitchFamily="2" charset="-122"/>
                </a:defRPr>
              </a:lvl3pPr>
              <a:lvl4pPr marL="1600200" indent="-228600" defTabSz="1217613">
                <a:defRPr>
                  <a:solidFill>
                    <a:schemeClr val="tx1"/>
                  </a:solidFill>
                  <a:latin typeface="Calibri" panose="020F0502020204030204" pitchFamily="34" charset="0"/>
                  <a:ea typeface="SimSun" panose="02010600030101010101" pitchFamily="2" charset="-122"/>
                </a:defRPr>
              </a:lvl4pPr>
              <a:lvl5pPr marL="2057400" indent="-228600" defTabSz="1217613">
                <a:defRPr>
                  <a:solidFill>
                    <a:schemeClr val="tx1"/>
                  </a:solidFill>
                  <a:latin typeface="Calibri" panose="020F0502020204030204" pitchFamily="34" charset="0"/>
                  <a:ea typeface="SimSun" panose="02010600030101010101" pitchFamily="2" charset="-122"/>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marL="0" marR="0" indent="180340" algn="just">
                <a:lnSpc>
                  <a:spcPct val="130000"/>
                </a:lnSpc>
                <a:spcBef>
                  <a:spcPts val="0"/>
                </a:spcBef>
                <a:spcAft>
                  <a:spcPts val="0"/>
                </a:spcAft>
              </a:pPr>
              <a:r>
                <a:rPr lang="en-US" sz="4400" b="1" spc="-1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1: </a:t>
              </a:r>
              <a:r>
                <a:rPr lang="en-US"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indent="180340" algn="just">
                <a:lnSpc>
                  <a:spcPct val="130000"/>
                </a:lnSpc>
                <a:spcBef>
                  <a:spcPts val="0"/>
                </a:spcBef>
                <a:spcAft>
                  <a:spcPts val="0"/>
                </a:spcAft>
              </a:pPr>
              <a:r>
                <a:rPr lang="nl-NL"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IÊN KẾT HOÁ HỌC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90" name="A-R" hidden="1">
            <a:extLst>
              <a:ext uri="{FF2B5EF4-FFF2-40B4-BE49-F238E27FC236}">
                <a16:creationId xmlns:a16="http://schemas.microsoft.com/office/drawing/2014/main" id="{0D2751CB-4059-5B2E-AEF9-62492AC30F00}"/>
              </a:ext>
            </a:extLst>
          </p:cNvPr>
          <p:cNvSpPr/>
          <p:nvPr/>
        </p:nvSpPr>
        <p:spPr>
          <a:xfrm>
            <a:off x="8462962" y="1649017"/>
            <a:ext cx="301229" cy="288131"/>
          </a:xfrm>
          <a:prstGeom prst="rect">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8" rtl="0" eaLnBrk="1" fontAlgn="auto" latinLnBrk="0" hangingPunct="1">
              <a:lnSpc>
                <a:spcPct val="100000"/>
              </a:lnSpc>
              <a:spcBef>
                <a:spcPts val="0"/>
              </a:spcBef>
              <a:spcAft>
                <a:spcPts val="0"/>
              </a:spcAft>
              <a:buClr>
                <a:srgbClr val="000000"/>
              </a:buClr>
              <a:buSzTx/>
              <a:buFontTx/>
              <a:buNone/>
              <a:tabLst/>
              <a:defRPr/>
            </a:pPr>
            <a:endParaRPr kumimoji="0" lang="en-US" sz="1050"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191" name="B-R" hidden="1">
            <a:extLst>
              <a:ext uri="{FF2B5EF4-FFF2-40B4-BE49-F238E27FC236}">
                <a16:creationId xmlns:a16="http://schemas.microsoft.com/office/drawing/2014/main" id="{920496D0-E69B-AFE9-ABDF-01A9B4289923}"/>
              </a:ext>
            </a:extLst>
          </p:cNvPr>
          <p:cNvSpPr/>
          <p:nvPr/>
        </p:nvSpPr>
        <p:spPr>
          <a:xfrm>
            <a:off x="8179594" y="2349104"/>
            <a:ext cx="301229" cy="288131"/>
          </a:xfrm>
          <a:prstGeom prst="rect">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8" rtl="0" eaLnBrk="1" fontAlgn="auto" latinLnBrk="0" hangingPunct="1">
              <a:lnSpc>
                <a:spcPct val="100000"/>
              </a:lnSpc>
              <a:spcBef>
                <a:spcPts val="0"/>
              </a:spcBef>
              <a:spcAft>
                <a:spcPts val="0"/>
              </a:spcAft>
              <a:buClr>
                <a:srgbClr val="000000"/>
              </a:buClr>
              <a:buSzTx/>
              <a:buFontTx/>
              <a:buNone/>
              <a:tabLst/>
              <a:defRPr/>
            </a:pPr>
            <a:endParaRPr kumimoji="0" lang="en-US" sz="1050"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192" name="C-R" hidden="1">
            <a:extLst>
              <a:ext uri="{FF2B5EF4-FFF2-40B4-BE49-F238E27FC236}">
                <a16:creationId xmlns:a16="http://schemas.microsoft.com/office/drawing/2014/main" id="{02F81B4A-900F-94C8-4F91-55FCAC175826}"/>
              </a:ext>
            </a:extLst>
          </p:cNvPr>
          <p:cNvSpPr/>
          <p:nvPr/>
        </p:nvSpPr>
        <p:spPr>
          <a:xfrm>
            <a:off x="8236744" y="2928938"/>
            <a:ext cx="302419" cy="288131"/>
          </a:xfrm>
          <a:prstGeom prst="rect">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8" rtl="0" eaLnBrk="1" fontAlgn="auto" latinLnBrk="0" hangingPunct="1">
              <a:lnSpc>
                <a:spcPct val="100000"/>
              </a:lnSpc>
              <a:spcBef>
                <a:spcPts val="0"/>
              </a:spcBef>
              <a:spcAft>
                <a:spcPts val="0"/>
              </a:spcAft>
              <a:buClr>
                <a:srgbClr val="000000"/>
              </a:buClr>
              <a:buSzTx/>
              <a:buFontTx/>
              <a:buNone/>
              <a:tabLst/>
              <a:defRPr/>
            </a:pPr>
            <a:endParaRPr kumimoji="0" lang="en-US" sz="1050"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193" name="D-R" hidden="1">
            <a:extLst>
              <a:ext uri="{FF2B5EF4-FFF2-40B4-BE49-F238E27FC236}">
                <a16:creationId xmlns:a16="http://schemas.microsoft.com/office/drawing/2014/main" id="{76BD03A5-AD19-BF6D-8658-FB5F7AEEB002}"/>
              </a:ext>
            </a:extLst>
          </p:cNvPr>
          <p:cNvSpPr/>
          <p:nvPr/>
        </p:nvSpPr>
        <p:spPr>
          <a:xfrm>
            <a:off x="8236744" y="3584973"/>
            <a:ext cx="302419" cy="288131"/>
          </a:xfrm>
          <a:prstGeom prst="rect">
            <a:avLst/>
          </a:prstGeom>
          <a:blipFill dpi="0" rotWithShape="1">
            <a:blip r:embed="rId4" cstate="print"/>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8" rtl="0" eaLnBrk="1" fontAlgn="auto" latinLnBrk="0" hangingPunct="1">
              <a:lnSpc>
                <a:spcPct val="100000"/>
              </a:lnSpc>
              <a:spcBef>
                <a:spcPts val="0"/>
              </a:spcBef>
              <a:spcAft>
                <a:spcPts val="0"/>
              </a:spcAft>
              <a:buClr>
                <a:srgbClr val="000000"/>
              </a:buClr>
              <a:buSzTx/>
              <a:buFontTx/>
              <a:buNone/>
              <a:tabLst/>
              <a:defRPr/>
            </a:pPr>
            <a:endParaRPr kumimoji="0" lang="en-US" sz="1050" b="0" i="0" u="none" strike="noStrike" kern="0" cap="none" spc="0" normalizeH="0" baseline="0" noProof="0">
              <a:ln>
                <a:noFill/>
              </a:ln>
              <a:solidFill>
                <a:srgbClr val="FFFFFF"/>
              </a:solidFill>
              <a:effectLst/>
              <a:uLnTx/>
              <a:uFillTx/>
              <a:latin typeface="Arial"/>
              <a:ea typeface="+mn-ea"/>
              <a:cs typeface="+mn-cs"/>
              <a:sym typeface="Arial"/>
            </a:endParaRPr>
          </a:p>
        </p:txBody>
      </p:sp>
    </p:spTree>
    <p:extLst>
      <p:ext uri="{BB962C8B-B14F-4D97-AF65-F5344CB8AC3E}">
        <p14:creationId xmlns:p14="http://schemas.microsoft.com/office/powerpoint/2010/main" val="241080504"/>
      </p:ext>
    </p:extLst>
  </p:cSld>
  <p:clrMapOvr>
    <a:masterClrMapping/>
  </p:clrMapOvr>
  <p:transition spd="slow" advClick="0">
    <p:circle/>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28353" y="361950"/>
            <a:ext cx="9144000" cy="1555811"/>
          </a:xfrm>
          <a:prstGeom prst="rect">
            <a:avLst/>
          </a:prstGeom>
          <a:noFill/>
          <a:ln>
            <a:noFill/>
          </a:ln>
        </p:spPr>
        <p:txBody>
          <a:bodyPr spcFirstLastPara="1" wrap="square" lIns="68569" tIns="34275" rIns="68569" bIns="34275" anchor="t" anchorCtr="0">
            <a:noAutofit/>
          </a:bodyPr>
          <a:lstStyle/>
          <a:p>
            <a:pPr lvl="0">
              <a:lnSpc>
                <a:spcPct val="150000"/>
              </a:lnSpc>
            </a:pPr>
            <a:r>
              <a:rPr kumimoji="0" lang="en-US" sz="2000" b="1" i="0" u="sng"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Câu 1</a:t>
            </a:r>
            <a:r>
              <a:rPr kumimoji="0" lang="en-US" sz="2000" b="0" i="0" u="sng"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rPr>
              <a:t>Liên kết hóa học là</a:t>
            </a:r>
          </a:p>
          <a:p>
            <a:pPr>
              <a:lnSpc>
                <a:spcPct val="150000"/>
              </a:lnSpc>
            </a:pPr>
            <a:r>
              <a:rPr lang="en-US" sz="2000" b="1">
                <a:latin typeface="Arial" panose="020B0604020202020204" pitchFamily="34" charset="0"/>
                <a:cs typeface="Arial" panose="020B0604020202020204" pitchFamily="34" charset="0"/>
              </a:rPr>
              <a:t>A. </a:t>
            </a:r>
            <a:r>
              <a:rPr lang="en-US" sz="2000">
                <a:latin typeface="Arial" panose="020B0604020202020204" pitchFamily="34" charset="0"/>
                <a:cs typeface="Arial" panose="020B0604020202020204" pitchFamily="34" charset="0"/>
              </a:rPr>
              <a:t>sự kết hợp của các hạt cơ bản hình thành nguyên tử bền vững.</a:t>
            </a:r>
          </a:p>
          <a:p>
            <a:pPr>
              <a:lnSpc>
                <a:spcPct val="150000"/>
              </a:lnSpc>
            </a:pPr>
            <a:r>
              <a:rPr lang="en-US" sz="2000" b="1">
                <a:latin typeface="Arial" panose="020B0604020202020204" pitchFamily="34" charset="0"/>
                <a:cs typeface="Arial" panose="020B0604020202020204" pitchFamily="34" charset="0"/>
              </a:rPr>
              <a:t>B. </a:t>
            </a:r>
            <a:r>
              <a:rPr lang="en-US" sz="2000">
                <a:latin typeface="Arial" panose="020B0604020202020204" pitchFamily="34" charset="0"/>
                <a:cs typeface="Arial" panose="020B0604020202020204" pitchFamily="34" charset="0"/>
              </a:rPr>
              <a:t>sự kết hợp giữa các nguyên tử tạo thành phân tử hay tinh thể bền vững hơn.</a:t>
            </a:r>
          </a:p>
          <a:p>
            <a:pPr>
              <a:lnSpc>
                <a:spcPct val="150000"/>
              </a:lnSpc>
            </a:pPr>
            <a:r>
              <a:rPr lang="en-US" sz="2000" b="1">
                <a:latin typeface="Arial" panose="020B0604020202020204" pitchFamily="34" charset="0"/>
                <a:cs typeface="Arial" panose="020B0604020202020204" pitchFamily="34" charset="0"/>
              </a:rPr>
              <a:t>C. </a:t>
            </a:r>
            <a:r>
              <a:rPr lang="en-US" sz="2000">
                <a:latin typeface="Arial" panose="020B0604020202020204" pitchFamily="34" charset="0"/>
                <a:cs typeface="Arial" panose="020B0604020202020204" pitchFamily="34" charset="0"/>
              </a:rPr>
              <a:t>sự kết hợp giữa các phân tử hình thành các chất bền vững.</a:t>
            </a:r>
          </a:p>
          <a:p>
            <a:pPr>
              <a:lnSpc>
                <a:spcPct val="150000"/>
              </a:lnSpc>
            </a:pPr>
            <a:r>
              <a:rPr lang="en-US" sz="2000" b="1">
                <a:latin typeface="Arial" panose="020B0604020202020204" pitchFamily="34" charset="0"/>
                <a:cs typeface="Arial" panose="020B0604020202020204" pitchFamily="34" charset="0"/>
              </a:rPr>
              <a:t>D. </a:t>
            </a:r>
            <a:r>
              <a:rPr lang="en-US" sz="2000">
                <a:latin typeface="Arial" panose="020B0604020202020204" pitchFamily="34" charset="0"/>
                <a:cs typeface="Arial" panose="020B0604020202020204" pitchFamily="34" charset="0"/>
              </a:rPr>
              <a:t>sự kết hợp của chất tạo thành vật thể bền vững.</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1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endParaRPr kumimoji="0" sz="2100" b="0" i="0" u="none" strike="noStrike" kern="1200" cap="none" spc="0" normalizeH="0" baseline="0" noProof="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sp>
        <p:nvSpPr>
          <p:cNvPr id="380" name="Google Shape;380;p41"/>
          <p:cNvSpPr/>
          <p:nvPr/>
        </p:nvSpPr>
        <p:spPr>
          <a:xfrm>
            <a:off x="32963" y="1352550"/>
            <a:ext cx="396478" cy="396478"/>
          </a:xfrm>
          <a:prstGeom prst="ellipse">
            <a:avLst/>
          </a:prstGeom>
          <a:noFill/>
          <a:ln w="34925" cap="flat" cmpd="sng">
            <a:solidFill>
              <a:srgbClr val="FF3300"/>
            </a:solidFill>
            <a:prstDash val="solid"/>
            <a:miter lim="800000"/>
            <a:headEnd type="none" w="sm" len="sm"/>
            <a:tailEnd type="none" w="sm" len="sm"/>
          </a:ln>
        </p:spPr>
        <p:txBody>
          <a:bodyPr spcFirstLastPara="1" wrap="square" lIns="68569" tIns="34275" rIns="68569" bIns="3427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230905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80"/>
                                        </p:tgtEl>
                                        <p:attrNameLst>
                                          <p:attrName>style.visibility</p:attrName>
                                        </p:attrNameLst>
                                      </p:cBhvr>
                                      <p:to>
                                        <p:strVal val="visible"/>
                                      </p:to>
                                    </p:set>
                                    <p:animEffect transition="in" filter="fade">
                                      <p:cBhvr>
                                        <p:cTn id="12" dur="1000"/>
                                        <p:tgtEl>
                                          <p:spTgt spid="380"/>
                                        </p:tgtEl>
                                      </p:cBhvr>
                                    </p:animEffect>
                                    <p:anim calcmode="lin" valueType="num">
                                      <p:cBhvr>
                                        <p:cTn id="13" dur="1000" fill="hold"/>
                                        <p:tgtEl>
                                          <p:spTgt spid="380"/>
                                        </p:tgtEl>
                                        <p:attrNameLst>
                                          <p:attrName>ppt_x</p:attrName>
                                        </p:attrNameLst>
                                      </p:cBhvr>
                                      <p:tavLst>
                                        <p:tav tm="0">
                                          <p:val>
                                            <p:strVal val="#ppt_x"/>
                                          </p:val>
                                        </p:tav>
                                        <p:tav tm="100000">
                                          <p:val>
                                            <p:strVal val="#ppt_x"/>
                                          </p:val>
                                        </p:tav>
                                      </p:tavLst>
                                    </p:anim>
                                    <p:anim calcmode="lin" valueType="num">
                                      <p:cBhvr>
                                        <p:cTn id="14" dur="1000" fill="hold"/>
                                        <p:tgtEl>
                                          <p:spTgt spid="3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P spid="38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28353" y="361950"/>
            <a:ext cx="9144000" cy="1555811"/>
          </a:xfrm>
          <a:prstGeom prst="rect">
            <a:avLst/>
          </a:prstGeom>
          <a:noFill/>
          <a:ln>
            <a:noFill/>
          </a:ln>
        </p:spPr>
        <p:txBody>
          <a:bodyPr spcFirstLastPara="1" wrap="square" lIns="68569" tIns="34275" rIns="68569" bIns="34275" anchor="t" anchorCtr="0">
            <a:noAutofit/>
          </a:bodyPr>
          <a:lstStyle/>
          <a:p>
            <a:pPr lvl="0">
              <a:lnSpc>
                <a:spcPct val="150000"/>
              </a:lnSpc>
            </a:pPr>
            <a:r>
              <a:rPr kumimoji="0" lang="en-US" sz="2000" b="1" i="0" u="sng"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Câu </a:t>
            </a:r>
            <a:r>
              <a:rPr lang="en-US" sz="2000" b="1" u="sng">
                <a:solidFill>
                  <a:srgbClr val="0070C0"/>
                </a:solidFill>
                <a:latin typeface="Arial" panose="020B0604020202020204" pitchFamily="34" charset="0"/>
                <a:cs typeface="Arial" panose="020B0604020202020204" pitchFamily="34" charset="0"/>
              </a:rPr>
              <a:t>2</a:t>
            </a:r>
            <a:r>
              <a:rPr kumimoji="0" lang="en-US" sz="2000" b="1" i="0"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rPr>
              <a:t>Theo quy tắc octet, khi hình thành liên kết hóa học, các nguyên tử có xu hướng nhường, nhận hoặc góp chung electron để đạt tới cấu hình electron bền vững giống như</a:t>
            </a:r>
          </a:p>
          <a:p>
            <a:pPr>
              <a:lnSpc>
                <a:spcPct val="150000"/>
              </a:lnSpc>
            </a:pPr>
            <a:r>
              <a:rPr lang="en-US" sz="2000" b="1">
                <a:latin typeface="Arial" panose="020B0604020202020204" pitchFamily="34" charset="0"/>
                <a:cs typeface="Arial" panose="020B0604020202020204" pitchFamily="34" charset="0"/>
              </a:rPr>
              <a:t>A. </a:t>
            </a:r>
            <a:r>
              <a:rPr lang="en-US" sz="2000">
                <a:latin typeface="Arial" panose="020B0604020202020204" pitchFamily="34" charset="0"/>
                <a:cs typeface="Arial" panose="020B0604020202020204" pitchFamily="34" charset="0"/>
              </a:rPr>
              <a:t>kim loại kiềm gần kề.			</a:t>
            </a:r>
            <a:r>
              <a:rPr lang="en-US" sz="2000" b="1">
                <a:latin typeface="Arial" panose="020B0604020202020204" pitchFamily="34" charset="0"/>
                <a:cs typeface="Arial" panose="020B0604020202020204" pitchFamily="34" charset="0"/>
              </a:rPr>
              <a:t>B. </a:t>
            </a:r>
            <a:r>
              <a:rPr lang="en-US" sz="2000">
                <a:latin typeface="Arial" panose="020B0604020202020204" pitchFamily="34" charset="0"/>
                <a:cs typeface="Arial" panose="020B0604020202020204" pitchFamily="34" charset="0"/>
              </a:rPr>
              <a:t>kim loại kiềm thổ gần kề.</a:t>
            </a:r>
          </a:p>
          <a:p>
            <a:pPr>
              <a:lnSpc>
                <a:spcPct val="150000"/>
              </a:lnSpc>
            </a:pPr>
            <a:r>
              <a:rPr lang="en-US" sz="2000" b="1">
                <a:latin typeface="Arial" panose="020B0604020202020204" pitchFamily="34" charset="0"/>
                <a:cs typeface="Arial" panose="020B0604020202020204" pitchFamily="34" charset="0"/>
              </a:rPr>
              <a:t>C. </a:t>
            </a:r>
            <a:r>
              <a:rPr lang="en-US" sz="2000">
                <a:latin typeface="Arial" panose="020B0604020202020204" pitchFamily="34" charset="0"/>
                <a:cs typeface="Arial" panose="020B0604020202020204" pitchFamily="34" charset="0"/>
              </a:rPr>
              <a:t>nguyên tử halogen gần kề.		</a:t>
            </a:r>
            <a:r>
              <a:rPr lang="en-US" sz="2000" b="1">
                <a:latin typeface="Arial" panose="020B0604020202020204" pitchFamily="34" charset="0"/>
                <a:cs typeface="Arial" panose="020B0604020202020204" pitchFamily="34" charset="0"/>
              </a:rPr>
              <a:t>D. </a:t>
            </a:r>
            <a:r>
              <a:rPr lang="en-US" sz="2000">
                <a:latin typeface="Arial" panose="020B0604020202020204" pitchFamily="34" charset="0"/>
                <a:cs typeface="Arial" panose="020B0604020202020204" pitchFamily="34" charset="0"/>
              </a:rPr>
              <a:t>nguyên tử khí hiếm gần kề.</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1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endParaRPr kumimoji="0" sz="2100" b="0" i="0" u="none" strike="noStrike" kern="1200" cap="none" spc="0" normalizeH="0" baseline="0" noProof="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sp>
        <p:nvSpPr>
          <p:cNvPr id="380" name="Google Shape;380;p41"/>
          <p:cNvSpPr/>
          <p:nvPr/>
        </p:nvSpPr>
        <p:spPr>
          <a:xfrm>
            <a:off x="4572000" y="2266950"/>
            <a:ext cx="396478" cy="396478"/>
          </a:xfrm>
          <a:prstGeom prst="ellipse">
            <a:avLst/>
          </a:prstGeom>
          <a:noFill/>
          <a:ln w="34925" cap="flat" cmpd="sng">
            <a:solidFill>
              <a:srgbClr val="FF3300"/>
            </a:solidFill>
            <a:prstDash val="solid"/>
            <a:miter lim="800000"/>
            <a:headEnd type="none" w="sm" len="sm"/>
            <a:tailEnd type="none" w="sm" len="sm"/>
          </a:ln>
        </p:spPr>
        <p:txBody>
          <a:bodyPr spcFirstLastPara="1" wrap="square" lIns="68569" tIns="34275" rIns="68569" bIns="3427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6567637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80"/>
                                        </p:tgtEl>
                                        <p:attrNameLst>
                                          <p:attrName>style.visibility</p:attrName>
                                        </p:attrNameLst>
                                      </p:cBhvr>
                                      <p:to>
                                        <p:strVal val="visible"/>
                                      </p:to>
                                    </p:set>
                                    <p:animEffect transition="in" filter="fade">
                                      <p:cBhvr>
                                        <p:cTn id="12" dur="1000"/>
                                        <p:tgtEl>
                                          <p:spTgt spid="380"/>
                                        </p:tgtEl>
                                      </p:cBhvr>
                                    </p:animEffect>
                                    <p:anim calcmode="lin" valueType="num">
                                      <p:cBhvr>
                                        <p:cTn id="13" dur="1000" fill="hold"/>
                                        <p:tgtEl>
                                          <p:spTgt spid="380"/>
                                        </p:tgtEl>
                                        <p:attrNameLst>
                                          <p:attrName>ppt_x</p:attrName>
                                        </p:attrNameLst>
                                      </p:cBhvr>
                                      <p:tavLst>
                                        <p:tav tm="0">
                                          <p:val>
                                            <p:strVal val="#ppt_x"/>
                                          </p:val>
                                        </p:tav>
                                        <p:tav tm="100000">
                                          <p:val>
                                            <p:strVal val="#ppt_x"/>
                                          </p:val>
                                        </p:tav>
                                      </p:tavLst>
                                    </p:anim>
                                    <p:anim calcmode="lin" valueType="num">
                                      <p:cBhvr>
                                        <p:cTn id="14" dur="1000" fill="hold"/>
                                        <p:tgtEl>
                                          <p:spTgt spid="3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P spid="38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28353" y="361950"/>
            <a:ext cx="9144000" cy="1555811"/>
          </a:xfrm>
          <a:prstGeom prst="rect">
            <a:avLst/>
          </a:prstGeom>
          <a:noFill/>
          <a:ln>
            <a:noFill/>
          </a:ln>
        </p:spPr>
        <p:txBody>
          <a:bodyPr spcFirstLastPara="1" wrap="square" lIns="68569" tIns="34275" rIns="68569" bIns="34275" anchor="t" anchorCtr="0">
            <a:noAutofit/>
          </a:bodyPr>
          <a:lstStyle/>
          <a:p>
            <a:pPr lvl="0">
              <a:lnSpc>
                <a:spcPct val="150000"/>
              </a:lnSpc>
            </a:pPr>
            <a:r>
              <a:rPr kumimoji="0" lang="en-US" sz="2000" b="1" i="0" u="sng"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Câu </a:t>
            </a:r>
            <a:r>
              <a:rPr lang="en-US" sz="2000" b="1" u="sng">
                <a:solidFill>
                  <a:srgbClr val="0070C0"/>
                </a:solidFill>
                <a:latin typeface="Arial" panose="020B0604020202020204" pitchFamily="34" charset="0"/>
                <a:cs typeface="Arial" panose="020B0604020202020204" pitchFamily="34" charset="0"/>
              </a:rPr>
              <a:t>3</a:t>
            </a:r>
            <a:r>
              <a:rPr kumimoji="0" lang="en-US" sz="2000" b="0" i="0"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rPr>
              <a:t>Nguyên tử của nguyên tố nào sau đây có xu hướng đạt cấu hình electron bền vững của khí hiếm argon khi tham gia hình thành liên kết hóa học?</a:t>
            </a:r>
          </a:p>
          <a:p>
            <a:pPr>
              <a:lnSpc>
                <a:spcPct val="150000"/>
              </a:lnSpc>
            </a:pPr>
            <a:r>
              <a:rPr lang="en-US" sz="2000" b="1">
                <a:latin typeface="Arial" panose="020B0604020202020204" pitchFamily="34" charset="0"/>
                <a:cs typeface="Arial" panose="020B0604020202020204" pitchFamily="34" charset="0"/>
              </a:rPr>
              <a:t>	A. </a:t>
            </a:r>
            <a:r>
              <a:rPr lang="en-US" sz="2000">
                <a:latin typeface="Arial" panose="020B0604020202020204" pitchFamily="34" charset="0"/>
                <a:cs typeface="Arial" panose="020B0604020202020204" pitchFamily="34" charset="0"/>
              </a:rPr>
              <a:t>Fluorine.	</a:t>
            </a:r>
            <a:r>
              <a:rPr lang="en-US" sz="2000" b="1">
                <a:latin typeface="Arial" panose="020B0604020202020204" pitchFamily="34" charset="0"/>
                <a:cs typeface="Arial" panose="020B0604020202020204" pitchFamily="34" charset="0"/>
              </a:rPr>
              <a:t>B. </a:t>
            </a:r>
            <a:r>
              <a:rPr lang="en-US" sz="2000">
                <a:latin typeface="Arial" panose="020B0604020202020204" pitchFamily="34" charset="0"/>
                <a:cs typeface="Arial" panose="020B0604020202020204" pitchFamily="34" charset="0"/>
              </a:rPr>
              <a:t>Oxygen.	</a:t>
            </a:r>
            <a:r>
              <a:rPr lang="en-US" sz="2000" b="1">
                <a:latin typeface="Arial" panose="020B0604020202020204" pitchFamily="34" charset="0"/>
                <a:cs typeface="Arial" panose="020B0604020202020204" pitchFamily="34" charset="0"/>
              </a:rPr>
              <a:t>C. </a:t>
            </a:r>
            <a:r>
              <a:rPr lang="en-US" sz="2000">
                <a:latin typeface="Arial" panose="020B0604020202020204" pitchFamily="34" charset="0"/>
                <a:cs typeface="Arial" panose="020B0604020202020204" pitchFamily="34" charset="0"/>
              </a:rPr>
              <a:t>Hydrogen.	</a:t>
            </a:r>
            <a:r>
              <a:rPr lang="en-US" sz="2000" b="1">
                <a:latin typeface="Arial" panose="020B0604020202020204" pitchFamily="34" charset="0"/>
                <a:cs typeface="Arial" panose="020B0604020202020204" pitchFamily="34" charset="0"/>
              </a:rPr>
              <a:t>D. </a:t>
            </a:r>
            <a:r>
              <a:rPr lang="en-US" sz="2000">
                <a:latin typeface="Arial" panose="020B0604020202020204" pitchFamily="34" charset="0"/>
                <a:cs typeface="Arial" panose="020B0604020202020204" pitchFamily="34" charset="0"/>
              </a:rPr>
              <a:t>Chlorine.</a:t>
            </a:r>
          </a:p>
          <a:p>
            <a:pPr lvl="0">
              <a:lnSpc>
                <a:spcPct val="150000"/>
              </a:lnSpc>
            </a:pPr>
            <a:endParaRPr lang="en-US" sz="2000">
              <a:latin typeface="Arial" panose="020B0604020202020204" pitchFamily="34" charset="0"/>
              <a:cs typeface="Arial" panose="020B0604020202020204" pitchFamily="34" charset="0"/>
            </a:endParaRPr>
          </a:p>
          <a:p>
            <a:pPr lvl="0">
              <a:lnSpc>
                <a:spcPct val="150000"/>
              </a:lnSpc>
            </a:pPr>
            <a:endParaRPr lang="en-US" sz="2000">
              <a:latin typeface="Arial" panose="020B0604020202020204" pitchFamily="34" charset="0"/>
              <a:cs typeface="Arial" panose="020B0604020202020204" pitchFamily="34" charset="0"/>
            </a:endParaRPr>
          </a:p>
          <a:p>
            <a:pPr lvl="0">
              <a:lnSpc>
                <a:spcPct val="150000"/>
              </a:lnSpc>
            </a:pPr>
            <a:endParaRPr lang="en-US" sz="2000">
              <a:latin typeface="Arial" panose="020B0604020202020204" pitchFamily="34" charset="0"/>
              <a:cs typeface="Arial" panose="020B0604020202020204" pitchFamily="34" charset="0"/>
            </a:endParaRPr>
          </a:p>
          <a:p>
            <a:pPr lvl="0">
              <a:lnSpc>
                <a:spcPct val="150000"/>
              </a:lnSpc>
            </a:pPr>
            <a:endParaRPr lang="en-US" sz="2000">
              <a:latin typeface="Arial" panose="020B0604020202020204" pitchFamily="34" charset="0"/>
              <a:cs typeface="Arial" panose="020B0604020202020204" pitchFamily="34" charset="0"/>
            </a:endParaRPr>
          </a:p>
          <a:p>
            <a:pPr lvl="0">
              <a:lnSpc>
                <a:spcPct val="150000"/>
              </a:lnSpc>
            </a:pPr>
            <a:endParaRPr lang="en-US" sz="2000">
              <a:latin typeface="Arial" panose="020B0604020202020204" pitchFamily="34" charset="0"/>
              <a:cs typeface="Arial" panose="020B0604020202020204" pitchFamily="34" charset="0"/>
            </a:endParaRPr>
          </a:p>
          <a:p>
            <a:pPr lvl="0">
              <a:lnSpc>
                <a:spcPct val="150000"/>
              </a:lnSpc>
            </a:pPr>
            <a:endParaRPr lang="en-US" sz="2000">
              <a:latin typeface="Arial" panose="020B0604020202020204" pitchFamily="34" charset="0"/>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a:t>
            </a:r>
            <a:endParaRPr kumimoji="0" sz="2000" b="0" i="0" u="none" strike="noStrike" kern="1200" cap="none" spc="0" normalizeH="0" baseline="0" noProof="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sp>
        <p:nvSpPr>
          <p:cNvPr id="380" name="Google Shape;380;p41"/>
          <p:cNvSpPr/>
          <p:nvPr/>
        </p:nvSpPr>
        <p:spPr>
          <a:xfrm>
            <a:off x="6324600" y="1352550"/>
            <a:ext cx="396478" cy="396478"/>
          </a:xfrm>
          <a:prstGeom prst="ellipse">
            <a:avLst/>
          </a:prstGeom>
          <a:noFill/>
          <a:ln w="34925" cap="flat" cmpd="sng">
            <a:solidFill>
              <a:srgbClr val="FF3300"/>
            </a:solidFill>
            <a:prstDash val="solid"/>
            <a:miter lim="800000"/>
            <a:headEnd type="none" w="sm" len="sm"/>
            <a:tailEnd type="none" w="sm" len="sm"/>
          </a:ln>
        </p:spPr>
        <p:txBody>
          <a:bodyPr spcFirstLastPara="1" wrap="square" lIns="68569" tIns="34275" rIns="68569" bIns="3427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2179179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80"/>
                                        </p:tgtEl>
                                        <p:attrNameLst>
                                          <p:attrName>style.visibility</p:attrName>
                                        </p:attrNameLst>
                                      </p:cBhvr>
                                      <p:to>
                                        <p:strVal val="visible"/>
                                      </p:to>
                                    </p:set>
                                    <p:animEffect transition="in" filter="fade">
                                      <p:cBhvr>
                                        <p:cTn id="12" dur="1000"/>
                                        <p:tgtEl>
                                          <p:spTgt spid="380"/>
                                        </p:tgtEl>
                                      </p:cBhvr>
                                    </p:animEffect>
                                    <p:anim calcmode="lin" valueType="num">
                                      <p:cBhvr>
                                        <p:cTn id="13" dur="1000" fill="hold"/>
                                        <p:tgtEl>
                                          <p:spTgt spid="380"/>
                                        </p:tgtEl>
                                        <p:attrNameLst>
                                          <p:attrName>ppt_x</p:attrName>
                                        </p:attrNameLst>
                                      </p:cBhvr>
                                      <p:tavLst>
                                        <p:tav tm="0">
                                          <p:val>
                                            <p:strVal val="#ppt_x"/>
                                          </p:val>
                                        </p:tav>
                                        <p:tav tm="100000">
                                          <p:val>
                                            <p:strVal val="#ppt_x"/>
                                          </p:val>
                                        </p:tav>
                                      </p:tavLst>
                                    </p:anim>
                                    <p:anim calcmode="lin" valueType="num">
                                      <p:cBhvr>
                                        <p:cTn id="14" dur="1000" fill="hold"/>
                                        <p:tgtEl>
                                          <p:spTgt spid="3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P spid="38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Shape 368"/>
        <p:cNvGrpSpPr/>
        <p:nvPr/>
      </p:nvGrpSpPr>
      <p:grpSpPr>
        <a:xfrm>
          <a:off x="0" y="0"/>
          <a:ext cx="0" cy="0"/>
          <a:chOff x="0" y="0"/>
          <a:chExt cx="0" cy="0"/>
        </a:xfrm>
      </p:grpSpPr>
      <p:sp>
        <p:nvSpPr>
          <p:cNvPr id="379" name="Google Shape;379;p41"/>
          <p:cNvSpPr/>
          <p:nvPr/>
        </p:nvSpPr>
        <p:spPr>
          <a:xfrm>
            <a:off x="28353" y="361950"/>
            <a:ext cx="9144000" cy="1555811"/>
          </a:xfrm>
          <a:prstGeom prst="rect">
            <a:avLst/>
          </a:prstGeom>
          <a:noFill/>
          <a:ln>
            <a:noFill/>
          </a:ln>
        </p:spPr>
        <p:txBody>
          <a:bodyPr spcFirstLastPara="1" wrap="square" lIns="68569" tIns="34275" rIns="68569" bIns="34275" anchor="t" anchorCtr="0">
            <a:noAutofit/>
          </a:bodyPr>
          <a:lstStyle/>
          <a:p>
            <a:pPr lvl="0">
              <a:lnSpc>
                <a:spcPct val="150000"/>
              </a:lnSpc>
            </a:pPr>
            <a:r>
              <a:rPr kumimoji="0" lang="en-US" sz="2000" b="1" i="0" u="sng"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Câu 4</a:t>
            </a:r>
            <a:r>
              <a:rPr kumimoji="0" lang="en-US" sz="2000" b="0" i="0" u="sng"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a:t>
            </a:r>
            <a:r>
              <a:rPr kumimoji="0" lang="en-US" sz="2000" b="0" i="0"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 </a:t>
            </a:r>
            <a:r>
              <a:rPr lang="en-US" sz="2000">
                <a:latin typeface="Arial" panose="020B0604020202020204" pitchFamily="34" charset="0"/>
                <a:cs typeface="Arial" panose="020B0604020202020204" pitchFamily="34" charset="0"/>
              </a:rPr>
              <a:t>Để đạt quy tắc octet, nguyên tử của nguyên tố potassium (Z = 11) phải</a:t>
            </a:r>
          </a:p>
          <a:p>
            <a:pPr>
              <a:lnSpc>
                <a:spcPct val="150000"/>
              </a:lnSpc>
            </a:pPr>
            <a:r>
              <a:rPr lang="en-US" sz="2000" b="1">
                <a:latin typeface="Arial" panose="020B0604020202020204" pitchFamily="34" charset="0"/>
                <a:cs typeface="Arial" panose="020B0604020202020204" pitchFamily="34" charset="0"/>
              </a:rPr>
              <a:t>A. </a:t>
            </a:r>
            <a:r>
              <a:rPr lang="en-US" sz="2000">
                <a:latin typeface="Arial" panose="020B0604020202020204" pitchFamily="34" charset="0"/>
                <a:cs typeface="Arial" panose="020B0604020202020204" pitchFamily="34" charset="0"/>
              </a:rPr>
              <a:t>nhường đi 2 electron.		</a:t>
            </a:r>
            <a:r>
              <a:rPr lang="en-US" sz="2000" b="1">
                <a:latin typeface="Arial" panose="020B0604020202020204" pitchFamily="34" charset="0"/>
                <a:cs typeface="Arial" panose="020B0604020202020204" pitchFamily="34" charset="0"/>
              </a:rPr>
              <a:t>B. </a:t>
            </a:r>
            <a:r>
              <a:rPr lang="en-US" sz="2000">
                <a:latin typeface="Arial" panose="020B0604020202020204" pitchFamily="34" charset="0"/>
                <a:cs typeface="Arial" panose="020B0604020202020204" pitchFamily="34" charset="0"/>
              </a:rPr>
              <a:t>nhường đi 1 electron.</a:t>
            </a:r>
          </a:p>
          <a:p>
            <a:pPr>
              <a:lnSpc>
                <a:spcPct val="150000"/>
              </a:lnSpc>
            </a:pPr>
            <a:r>
              <a:rPr lang="en-US" sz="2000" b="1">
                <a:latin typeface="Arial" panose="020B0604020202020204" pitchFamily="34" charset="0"/>
                <a:cs typeface="Arial" panose="020B0604020202020204" pitchFamily="34" charset="0"/>
              </a:rPr>
              <a:t>C. </a:t>
            </a:r>
            <a:r>
              <a:rPr lang="en-US" sz="2000">
                <a:latin typeface="Arial" panose="020B0604020202020204" pitchFamily="34" charset="0"/>
                <a:cs typeface="Arial" panose="020B0604020202020204" pitchFamily="34" charset="0"/>
              </a:rPr>
              <a:t>nhận thêm 2 electron.		</a:t>
            </a:r>
            <a:r>
              <a:rPr lang="en-US" sz="2000" b="1">
                <a:latin typeface="Arial" panose="020B0604020202020204" pitchFamily="34" charset="0"/>
                <a:cs typeface="Arial" panose="020B0604020202020204" pitchFamily="34" charset="0"/>
              </a:rPr>
              <a:t>D. </a:t>
            </a:r>
            <a:r>
              <a:rPr lang="en-US" sz="2000">
                <a:latin typeface="Arial" panose="020B0604020202020204" pitchFamily="34" charset="0"/>
                <a:cs typeface="Arial" panose="020B0604020202020204" pitchFamily="34" charset="0"/>
              </a:rPr>
              <a:t>nhận thêm 1 electron.</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endParaRPr kumimoji="0" sz="2000" b="0" i="0" u="none" strike="noStrike" kern="1200" cap="none" spc="0" normalizeH="0" baseline="0" noProof="0">
              <a:ln>
                <a:noFill/>
              </a:ln>
              <a:solidFill>
                <a:prstClr val="black"/>
              </a:solidFill>
              <a:effectLst/>
              <a:uLnTx/>
              <a:uFillTx/>
              <a:latin typeface="Arial" panose="020B0604020202020204" pitchFamily="34" charset="0"/>
              <a:ea typeface="Calibri"/>
              <a:cs typeface="Arial" panose="020B0604020202020204" pitchFamily="34" charset="0"/>
              <a:sym typeface="Calibri"/>
            </a:endParaRPr>
          </a:p>
        </p:txBody>
      </p:sp>
      <p:sp>
        <p:nvSpPr>
          <p:cNvPr id="380" name="Google Shape;380;p41"/>
          <p:cNvSpPr/>
          <p:nvPr/>
        </p:nvSpPr>
        <p:spPr>
          <a:xfrm>
            <a:off x="4577316" y="941616"/>
            <a:ext cx="396478" cy="396478"/>
          </a:xfrm>
          <a:prstGeom prst="ellipse">
            <a:avLst/>
          </a:prstGeom>
          <a:noFill/>
          <a:ln w="34925" cap="flat" cmpd="sng">
            <a:solidFill>
              <a:srgbClr val="FF3300"/>
            </a:solidFill>
            <a:prstDash val="solid"/>
            <a:miter lim="800000"/>
            <a:headEnd type="none" w="sm" len="sm"/>
            <a:tailEnd type="none" w="sm" len="sm"/>
          </a:ln>
        </p:spPr>
        <p:txBody>
          <a:bodyPr spcFirstLastPara="1" wrap="square" lIns="68569" tIns="34275" rIns="68569" bIns="34275"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3853190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9"/>
                                        </p:tgtEl>
                                        <p:attrNameLst>
                                          <p:attrName>style.visibility</p:attrName>
                                        </p:attrNameLst>
                                      </p:cBhvr>
                                      <p:to>
                                        <p:strVal val="visible"/>
                                      </p:to>
                                    </p:set>
                                    <p:animEffect transition="in" filter="fade">
                                      <p:cBhvr>
                                        <p:cTn id="7" dur="500"/>
                                        <p:tgtEl>
                                          <p:spTgt spid="37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80"/>
                                        </p:tgtEl>
                                        <p:attrNameLst>
                                          <p:attrName>style.visibility</p:attrName>
                                        </p:attrNameLst>
                                      </p:cBhvr>
                                      <p:to>
                                        <p:strVal val="visible"/>
                                      </p:to>
                                    </p:set>
                                    <p:animEffect transition="in" filter="fade">
                                      <p:cBhvr>
                                        <p:cTn id="12" dur="1000"/>
                                        <p:tgtEl>
                                          <p:spTgt spid="380"/>
                                        </p:tgtEl>
                                      </p:cBhvr>
                                    </p:animEffect>
                                    <p:anim calcmode="lin" valueType="num">
                                      <p:cBhvr>
                                        <p:cTn id="13" dur="1000" fill="hold"/>
                                        <p:tgtEl>
                                          <p:spTgt spid="380"/>
                                        </p:tgtEl>
                                        <p:attrNameLst>
                                          <p:attrName>ppt_x</p:attrName>
                                        </p:attrNameLst>
                                      </p:cBhvr>
                                      <p:tavLst>
                                        <p:tav tm="0">
                                          <p:val>
                                            <p:strVal val="#ppt_x"/>
                                          </p:val>
                                        </p:tav>
                                        <p:tav tm="100000">
                                          <p:val>
                                            <p:strVal val="#ppt_x"/>
                                          </p:val>
                                        </p:tav>
                                      </p:tavLst>
                                    </p:anim>
                                    <p:anim calcmode="lin" valueType="num">
                                      <p:cBhvr>
                                        <p:cTn id="14" dur="1000" fill="hold"/>
                                        <p:tgtEl>
                                          <p:spTgt spid="38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 grpId="0"/>
      <p:bldP spid="38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7A0A2D80-F7BF-48D7-848B-8ACAC4758896}"/>
  <p:tag name="ISPRING_RESOURCE_FOLDER" val="C:\Users\GIGA\Downloads\ÔN TẬP ĐẦU NĂM LỚP 12\"/>
  <p:tag name="ISPRING_PRESENTATION_PATH" val="C:\Users\GIGA\Downloads\ÔN TẬP ĐẦU NĂM LỚP 12.pptx"/>
  <p:tag name="ISPRING_PROJECT_VERSION" val="9.3"/>
  <p:tag name="ISPRING_PROJECT_FOLDER_UPDATED" val="1"/>
  <p:tag name="ISPRING_SCREEN_RECS_UPDATED" val="C:\Users\GIGA\Downloads\ÔN TẬP ĐẦU NĂM LỚP 1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cience Subject for High School - 10th Grade: Atoms and the Periodic Table by Slidesgo">
  <a:themeElements>
    <a:clrScheme name="Simple Light">
      <a:dk1>
        <a:srgbClr val="000000"/>
      </a:dk1>
      <a:lt1>
        <a:srgbClr val="CBDDEF"/>
      </a:lt1>
      <a:dk2>
        <a:srgbClr val="FFB000"/>
      </a:dk2>
      <a:lt2>
        <a:srgbClr val="47B8EA"/>
      </a:lt2>
      <a:accent1>
        <a:srgbClr val="3394BE"/>
      </a:accent1>
      <a:accent2>
        <a:srgbClr val="00965F"/>
      </a:accent2>
      <a:accent3>
        <a:srgbClr val="FDDF78"/>
      </a:accent3>
      <a:accent4>
        <a:srgbClr val="BE33BA"/>
      </a:accent4>
      <a:accent5>
        <a:srgbClr val="7DDBAE"/>
      </a:accent5>
      <a:accent6>
        <a:srgbClr val="FF657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73</TotalTime>
  <Words>1172</Words>
  <PresentationFormat>On-screen Show (16:9)</PresentationFormat>
  <Paragraphs>177</Paragraphs>
  <Slides>24</Slides>
  <Notes>22</Notes>
  <HiddenSlides>0</HiddenSlides>
  <MMClips>3</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5" baseType="lpstr">
      <vt:lpstr>Abel</vt:lpstr>
      <vt:lpstr>Arial</vt:lpstr>
      <vt:lpstr>Bebas Neue</vt:lpstr>
      <vt:lpstr>Calibri</vt:lpstr>
      <vt:lpstr>Hammersmith One</vt:lpstr>
      <vt:lpstr>Times New Roman</vt:lpstr>
      <vt:lpstr>UTM Alberta Heavy</vt:lpstr>
      <vt:lpstr>UTM Futura Extra</vt:lpstr>
      <vt:lpstr>Office Theme</vt:lpstr>
      <vt:lpstr>Science Subject for High School - 10th Grade: Atoms and the Periodic Table by Slidesgo</vt:lpstr>
      <vt:lpstr>Equation</vt:lpstr>
      <vt:lpstr>PowerPoint Presentation</vt:lpstr>
      <vt:lpstr>PowerPoint Presentation</vt:lpstr>
      <vt:lpstr>PowerPoint Presentation</vt:lpstr>
      <vt:lpstr>Quy tắc Octet (bát tử)</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Base>TV-STEM</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6-08-18T02:09:28Z</dcterms:created>
  <dcterms:modified xsi:type="dcterms:W3CDTF">2022-08-25T18:33:09Z</dcterms:modified>
</cp:coreProperties>
</file>